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9CAE50" w14:textId="598A7A85" w:rsidR="00DF5EC5" w:rsidRDefault="00521C3F" w:rsidP="00DF5EC5">
      <w:pPr>
        <w:pStyle w:val="1"/>
      </w:pPr>
      <w:r>
        <w:rPr>
          <w:rFonts w:hint="eastAsia"/>
        </w:rPr>
        <w:t>2</w:t>
      </w:r>
      <w:r>
        <w:t>021</w:t>
      </w:r>
      <w:r>
        <w:rPr>
          <w:rFonts w:hint="eastAsia"/>
        </w:rPr>
        <w:t>学年第二学期徐汇区</w:t>
      </w:r>
      <w:r w:rsidR="00DF5EC5">
        <w:rPr>
          <w:rFonts w:hint="eastAsia"/>
        </w:rPr>
        <w:t>高中物理自评样本</w:t>
      </w:r>
    </w:p>
    <w:p w14:paraId="573DE480" w14:textId="1AB8A0F7" w:rsidR="00DF5EC5" w:rsidRPr="00DF5EC5" w:rsidRDefault="00DF5EC5" w:rsidP="00DF5EC5">
      <w:pPr>
        <w:jc w:val="center"/>
      </w:pPr>
      <w:r>
        <w:rPr>
          <w:rFonts w:hint="eastAsia"/>
        </w:rPr>
        <w:t>（自评时长：</w:t>
      </w:r>
      <w:r>
        <w:rPr>
          <w:rFonts w:hint="eastAsia"/>
        </w:rPr>
        <w:t>6</w:t>
      </w:r>
      <w:r>
        <w:t>0</w:t>
      </w:r>
      <w:r>
        <w:rPr>
          <w:rFonts w:hint="eastAsia"/>
        </w:rPr>
        <w:t>分钟）</w:t>
      </w:r>
      <w:r>
        <w:rPr>
          <w:rFonts w:hint="eastAsia"/>
        </w:rPr>
        <w:t xml:space="preserve"> </w:t>
      </w:r>
      <w:r>
        <w:t>2022.4.25</w:t>
      </w:r>
    </w:p>
    <w:p w14:paraId="43395ABB" w14:textId="7CB104DA" w:rsidR="00DF5EC5" w:rsidRDefault="00DF5EC5" w:rsidP="00DF5EC5">
      <w:pPr>
        <w:pStyle w:val="2"/>
        <w:rPr>
          <w:rFonts w:eastAsia="Times New Roman" w:cs="Times New Roman"/>
        </w:rPr>
      </w:pPr>
      <w:r>
        <w:rPr>
          <w:rFonts w:hint="eastAsia"/>
        </w:rPr>
        <w:t>一、</w:t>
      </w:r>
      <w:r>
        <w:t>选择题（共</w:t>
      </w:r>
      <w:r>
        <w:rPr>
          <w:rFonts w:eastAsia="Times New Roman" w:cs="Times New Roman"/>
        </w:rPr>
        <w:t xml:space="preserve"> 40 </w:t>
      </w:r>
      <w:r>
        <w:t>分。第</w:t>
      </w:r>
      <w:r>
        <w:rPr>
          <w:rFonts w:eastAsia="Times New Roman" w:cs="Times New Roman"/>
        </w:rPr>
        <w:t xml:space="preserve"> 1</w:t>
      </w:r>
      <w:r>
        <w:rPr>
          <w:rFonts w:ascii="宋体" w:eastAsia="宋体" w:hAnsi="宋体" w:cs="宋体" w:hint="eastAsia"/>
        </w:rPr>
        <w:t>至</w:t>
      </w:r>
      <w:r>
        <w:rPr>
          <w:rFonts w:eastAsia="Times New Roman" w:cs="Times New Roman"/>
        </w:rPr>
        <w:t xml:space="preserve">8 </w:t>
      </w:r>
      <w:r>
        <w:t>题每小题</w:t>
      </w:r>
      <w:r>
        <w:rPr>
          <w:rFonts w:eastAsia="Times New Roman" w:cs="Times New Roman"/>
        </w:rPr>
        <w:t xml:space="preserve"> 3 </w:t>
      </w:r>
      <w:r>
        <w:t>分，第</w:t>
      </w:r>
      <w:r>
        <w:rPr>
          <w:rFonts w:eastAsia="Times New Roman" w:cs="Times New Roman"/>
        </w:rPr>
        <w:t xml:space="preserve"> 9-12 </w:t>
      </w:r>
      <w:r>
        <w:t>题每小题</w:t>
      </w:r>
      <w:r>
        <w:rPr>
          <w:rFonts w:eastAsia="Times New Roman" w:cs="Times New Roman"/>
        </w:rPr>
        <w:t xml:space="preserve"> 4 </w:t>
      </w:r>
      <w:r>
        <w:t>分。每小题只有一个正确</w:t>
      </w:r>
      <w:r>
        <w:rPr>
          <w:rFonts w:hint="eastAsia"/>
        </w:rPr>
        <w:t>选项</w:t>
      </w:r>
      <w:r>
        <w:t>）</w:t>
      </w:r>
    </w:p>
    <w:p w14:paraId="1909862E" w14:textId="40D98225" w:rsidR="00780D0B" w:rsidRDefault="00780D0B" w:rsidP="00DA7F98">
      <w:pPr>
        <w:numPr>
          <w:ilvl w:val="0"/>
          <w:numId w:val="1"/>
        </w:numPr>
      </w:pPr>
      <w:r>
        <w:rPr>
          <w:rFonts w:hint="eastAsia"/>
        </w:rPr>
        <w:t>在白炽灯的照射下，能从紧压在一起的两块玻璃板的表面看到彩色条纹。这是光</w:t>
      </w:r>
      <w:commentRangeStart w:id="0"/>
      <w:r>
        <w:rPr>
          <w:rFonts w:hint="eastAsia"/>
        </w:rPr>
        <w:t>的</w:t>
      </w:r>
      <w:commentRangeEnd w:id="0"/>
      <w:r w:rsidR="00DA7F98">
        <w:rPr>
          <w:rStyle w:val="a8"/>
        </w:rPr>
        <w:commentReference w:id="0"/>
      </w:r>
    </w:p>
    <w:p w14:paraId="1D6D5793" w14:textId="4923C31C" w:rsidR="00780D0B" w:rsidRDefault="00780D0B" w:rsidP="00780D0B">
      <w:r>
        <w:rPr>
          <w:rFonts w:hint="eastAsia"/>
        </w:rPr>
        <w:t>（</w:t>
      </w:r>
      <w:r>
        <w:rPr>
          <w:rFonts w:hint="eastAsia"/>
        </w:rPr>
        <w:t>A</w:t>
      </w:r>
      <w:r>
        <w:rPr>
          <w:rFonts w:hint="eastAsia"/>
        </w:rPr>
        <w:t>）双缝干涉现象</w:t>
      </w:r>
      <w:r w:rsidR="00DF5EC5">
        <w:tab/>
      </w:r>
      <w:r>
        <w:rPr>
          <w:rFonts w:hint="eastAsia"/>
        </w:rPr>
        <w:t>（</w:t>
      </w:r>
      <w:r>
        <w:rPr>
          <w:rFonts w:hint="eastAsia"/>
        </w:rPr>
        <w:t>B</w:t>
      </w:r>
      <w:r>
        <w:rPr>
          <w:rFonts w:hint="eastAsia"/>
        </w:rPr>
        <w:t>）薄膜干涉现象</w:t>
      </w:r>
      <w:r w:rsidR="00DF5EC5">
        <w:tab/>
      </w:r>
      <w:r>
        <w:rPr>
          <w:rFonts w:hint="eastAsia"/>
        </w:rPr>
        <w:t>（</w:t>
      </w:r>
      <w:r>
        <w:rPr>
          <w:rFonts w:hint="eastAsia"/>
        </w:rPr>
        <w:t>C</w:t>
      </w:r>
      <w:r>
        <w:rPr>
          <w:rFonts w:hint="eastAsia"/>
        </w:rPr>
        <w:t>）单缝衍射现象</w:t>
      </w:r>
      <w:r w:rsidR="00DF5EC5">
        <w:tab/>
      </w:r>
      <w:r>
        <w:rPr>
          <w:rFonts w:hint="eastAsia"/>
        </w:rPr>
        <w:t>（</w:t>
      </w:r>
      <w:r>
        <w:rPr>
          <w:rFonts w:hint="eastAsia"/>
        </w:rPr>
        <w:t>D</w:t>
      </w:r>
      <w:r>
        <w:rPr>
          <w:rFonts w:hint="eastAsia"/>
        </w:rPr>
        <w:t>）色散现象</w:t>
      </w:r>
    </w:p>
    <w:p w14:paraId="48962153" w14:textId="014F6B57" w:rsidR="00DF5EC5" w:rsidRDefault="0024212C" w:rsidP="00780D0B">
      <w:r>
        <w:rPr>
          <w:rFonts w:cs="Times New Roman"/>
          <w:noProof/>
        </w:rPr>
        <w:drawing>
          <wp:anchor distT="0" distB="0" distL="114300" distR="114300" simplePos="0" relativeHeight="251660288" behindDoc="0" locked="0" layoutInCell="1" allowOverlap="1" wp14:anchorId="099FCF99" wp14:editId="412EF6FE">
            <wp:simplePos x="0" y="0"/>
            <wp:positionH relativeFrom="column">
              <wp:posOffset>4270375</wp:posOffset>
            </wp:positionH>
            <wp:positionV relativeFrom="paragraph">
              <wp:posOffset>196850</wp:posOffset>
            </wp:positionV>
            <wp:extent cx="896620" cy="875665"/>
            <wp:effectExtent l="0" t="0" r="0" b="635"/>
            <wp:wrapSquare wrapText="bothSides"/>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pic:nvPicPr>
                  <pic:blipFill>
                    <a:blip r:embed="rId11"/>
                    <a:stretch>
                      <a:fillRect/>
                    </a:stretch>
                  </pic:blipFill>
                  <pic:spPr>
                    <a:xfrm>
                      <a:off x="0" y="0"/>
                      <a:ext cx="896620" cy="875665"/>
                    </a:xfrm>
                    <a:prstGeom prst="rect">
                      <a:avLst/>
                    </a:prstGeom>
                  </pic:spPr>
                </pic:pic>
              </a:graphicData>
            </a:graphic>
            <wp14:sizeRelH relativeFrom="margin">
              <wp14:pctWidth>0</wp14:pctWidth>
            </wp14:sizeRelH>
            <wp14:sizeRelV relativeFrom="margin">
              <wp14:pctHeight>0</wp14:pctHeight>
            </wp14:sizeRelV>
          </wp:anchor>
        </w:drawing>
      </w:r>
    </w:p>
    <w:p w14:paraId="434A770E" w14:textId="09D33A3A" w:rsidR="00DF5EC5" w:rsidRDefault="00DF5EC5" w:rsidP="00DA7F98">
      <w:pPr>
        <w:numPr>
          <w:ilvl w:val="0"/>
          <w:numId w:val="1"/>
        </w:numPr>
      </w:pPr>
      <w:r w:rsidRPr="00DF5EC5">
        <w:rPr>
          <w:rFonts w:cs="Times New Roman"/>
        </w:rPr>
        <w:t>α</w:t>
      </w:r>
      <w:r w:rsidR="00780D0B">
        <w:rPr>
          <w:rFonts w:hint="eastAsia"/>
        </w:rPr>
        <w:t xml:space="preserve"> </w:t>
      </w:r>
      <w:r w:rsidR="00780D0B">
        <w:rPr>
          <w:rFonts w:hint="eastAsia"/>
        </w:rPr>
        <w:t>粒子穿过充满氮气的云室时会产生氧，如图照片中有一条径迹发生了分叉，分叉后粗而短、细而长的两段分别</w:t>
      </w:r>
      <w:commentRangeStart w:id="1"/>
      <w:r w:rsidR="00780D0B">
        <w:rPr>
          <w:rFonts w:hint="eastAsia"/>
        </w:rPr>
        <w:t>为</w:t>
      </w:r>
      <w:commentRangeEnd w:id="1"/>
      <w:r w:rsidR="00DA7F98">
        <w:rPr>
          <w:rStyle w:val="a8"/>
        </w:rPr>
        <w:commentReference w:id="1"/>
      </w:r>
    </w:p>
    <w:p w14:paraId="1F52D7A3" w14:textId="53D08B35" w:rsidR="00DF5EC5" w:rsidRDefault="00780D0B" w:rsidP="00DF5EC5">
      <w:r>
        <w:rPr>
          <w:rFonts w:hint="eastAsia"/>
        </w:rPr>
        <w:t>（</w:t>
      </w:r>
      <w:r>
        <w:rPr>
          <w:rFonts w:hint="eastAsia"/>
        </w:rPr>
        <w:t>A</w:t>
      </w:r>
      <w:r>
        <w:rPr>
          <w:rFonts w:hint="eastAsia"/>
        </w:rPr>
        <w:t>）电子和氧核的径迹</w:t>
      </w:r>
      <w:r w:rsidR="00DF5EC5">
        <w:tab/>
      </w:r>
      <w:r w:rsidR="00DF5EC5">
        <w:tab/>
      </w:r>
      <w:r w:rsidR="00DF5EC5">
        <w:tab/>
      </w:r>
      <w:r>
        <w:rPr>
          <w:rFonts w:hint="eastAsia"/>
        </w:rPr>
        <w:t>（</w:t>
      </w:r>
      <w:r>
        <w:rPr>
          <w:rFonts w:hint="eastAsia"/>
        </w:rPr>
        <w:t>B</w:t>
      </w:r>
      <w:r>
        <w:rPr>
          <w:rFonts w:hint="eastAsia"/>
        </w:rPr>
        <w:t>）氧核和电子的径迹</w:t>
      </w:r>
    </w:p>
    <w:p w14:paraId="7D8B197D" w14:textId="251A6989" w:rsidR="00780D0B" w:rsidRDefault="00780D0B" w:rsidP="00DF5EC5">
      <w:r>
        <w:rPr>
          <w:rFonts w:hint="eastAsia"/>
        </w:rPr>
        <w:t>（</w:t>
      </w:r>
      <w:r>
        <w:rPr>
          <w:rFonts w:hint="eastAsia"/>
        </w:rPr>
        <w:t>C</w:t>
      </w:r>
      <w:r>
        <w:rPr>
          <w:rFonts w:hint="eastAsia"/>
        </w:rPr>
        <w:t>）质子和氧核的径迹</w:t>
      </w:r>
      <w:r w:rsidR="00DF5EC5">
        <w:tab/>
      </w:r>
      <w:r w:rsidR="00DF5EC5">
        <w:tab/>
      </w:r>
      <w:r w:rsidR="00DF5EC5">
        <w:tab/>
      </w:r>
      <w:r>
        <w:rPr>
          <w:rFonts w:hint="eastAsia"/>
        </w:rPr>
        <w:t>（</w:t>
      </w:r>
      <w:r>
        <w:rPr>
          <w:rFonts w:hint="eastAsia"/>
        </w:rPr>
        <w:t>D</w:t>
      </w:r>
      <w:r>
        <w:rPr>
          <w:rFonts w:hint="eastAsia"/>
        </w:rPr>
        <w:t>）氧核和质子的径迹</w:t>
      </w:r>
    </w:p>
    <w:p w14:paraId="3A5BFF34" w14:textId="77777777" w:rsidR="00DF5EC5" w:rsidRDefault="00DF5EC5" w:rsidP="00DF5EC5"/>
    <w:p w14:paraId="164406EB" w14:textId="5893D4E3" w:rsidR="00780D0B" w:rsidRDefault="00780D0B" w:rsidP="00DA7F98">
      <w:pPr>
        <w:numPr>
          <w:ilvl w:val="0"/>
          <w:numId w:val="1"/>
        </w:numPr>
      </w:pPr>
      <w:r>
        <w:rPr>
          <w:rFonts w:hint="eastAsia"/>
        </w:rPr>
        <w:t>植物叶片中的叶绿素</w:t>
      </w:r>
      <w:r>
        <w:rPr>
          <w:rFonts w:hint="eastAsia"/>
        </w:rPr>
        <w:t xml:space="preserve"> a </w:t>
      </w:r>
      <w:r>
        <w:rPr>
          <w:rFonts w:hint="eastAsia"/>
        </w:rPr>
        <w:t>在阳光照射下进行光和作用，每吸收一份光子能量</w:t>
      </w:r>
      <w:r>
        <w:rPr>
          <w:rFonts w:hint="eastAsia"/>
        </w:rPr>
        <w:t xml:space="preserve"> </w:t>
      </w:r>
      <w:r w:rsidRPr="00DF5EC5">
        <w:rPr>
          <w:rFonts w:hint="eastAsia"/>
          <w:i/>
          <w:iCs/>
        </w:rPr>
        <w:t>E</w:t>
      </w:r>
      <w:r w:rsidR="00DF5EC5">
        <w:rPr>
          <w:vertAlign w:val="subscript"/>
        </w:rPr>
        <w:t>1</w:t>
      </w:r>
      <w:r>
        <w:rPr>
          <w:rFonts w:hint="eastAsia"/>
        </w:rPr>
        <w:t>，就失去一个初动能为</w:t>
      </w:r>
      <w:r>
        <w:rPr>
          <w:rFonts w:hint="eastAsia"/>
        </w:rPr>
        <w:t xml:space="preserve"> </w:t>
      </w:r>
      <w:r w:rsidRPr="00DF5EC5">
        <w:rPr>
          <w:rFonts w:hint="eastAsia"/>
          <w:i/>
          <w:iCs/>
        </w:rPr>
        <w:t>E</w:t>
      </w:r>
      <w:r w:rsidR="00DF5EC5">
        <w:rPr>
          <w:vertAlign w:val="subscript"/>
        </w:rPr>
        <w:t>2</w:t>
      </w:r>
      <w:r w:rsidR="00DF5EC5">
        <w:t xml:space="preserve"> </w:t>
      </w:r>
      <w:r>
        <w:rPr>
          <w:rFonts w:hint="eastAsia"/>
        </w:rPr>
        <w:t>的光电子，则叶绿素</w:t>
      </w:r>
      <w:r>
        <w:rPr>
          <w:rFonts w:hint="eastAsia"/>
        </w:rPr>
        <w:t xml:space="preserve"> a </w:t>
      </w:r>
      <w:r>
        <w:rPr>
          <w:rFonts w:hint="eastAsia"/>
        </w:rPr>
        <w:t>吸收光的波长</w:t>
      </w:r>
      <w:commentRangeStart w:id="2"/>
      <w:r>
        <w:rPr>
          <w:rFonts w:hint="eastAsia"/>
        </w:rPr>
        <w:t>为</w:t>
      </w:r>
      <w:commentRangeEnd w:id="2"/>
      <w:r w:rsidR="00DA7F98">
        <w:rPr>
          <w:rStyle w:val="a8"/>
        </w:rPr>
        <w:commentReference w:id="2"/>
      </w:r>
    </w:p>
    <w:p w14:paraId="1E4FDB1A" w14:textId="3EDEA097" w:rsidR="00DF5EC5" w:rsidRDefault="00780D0B" w:rsidP="00DF5EC5">
      <w:r>
        <w:rPr>
          <w:rFonts w:hint="eastAsia"/>
        </w:rPr>
        <w:t>（</w:t>
      </w:r>
      <w:r>
        <w:rPr>
          <w:rFonts w:hint="eastAsia"/>
        </w:rPr>
        <w:t>A</w:t>
      </w:r>
      <w:r>
        <w:rPr>
          <w:rFonts w:hint="eastAsia"/>
        </w:rPr>
        <w:t>）</w:t>
      </w:r>
      <w:r w:rsidR="00DF5EC5">
        <w:fldChar w:fldCharType="begin"/>
      </w:r>
      <w:r w:rsidR="00DF5EC5">
        <w:instrText xml:space="preserve"> </w:instrText>
      </w:r>
      <w:r w:rsidR="00DF5EC5">
        <w:rPr>
          <w:rFonts w:hint="eastAsia"/>
        </w:rPr>
        <w:instrText>EQ</w:instrText>
      </w:r>
      <w:r w:rsidR="00DF5EC5">
        <w:instrText xml:space="preserve"> \F(</w:instrText>
      </w:r>
      <w:r w:rsidR="00DF5EC5" w:rsidRPr="00DF5EC5">
        <w:rPr>
          <w:i/>
          <w:iCs/>
        </w:rPr>
        <w:instrText>hc</w:instrText>
      </w:r>
      <w:r w:rsidR="00DF5EC5">
        <w:instrText>,</w:instrText>
      </w:r>
      <w:r w:rsidR="00DF5EC5" w:rsidRPr="00DF5EC5">
        <w:rPr>
          <w:i/>
          <w:iCs/>
        </w:rPr>
        <w:instrText>E</w:instrText>
      </w:r>
      <w:r w:rsidR="00DF5EC5">
        <w:rPr>
          <w:vertAlign w:val="subscript"/>
        </w:rPr>
        <w:instrText>1</w:instrText>
      </w:r>
      <w:r w:rsidR="00DF5EC5">
        <w:instrText xml:space="preserve">) </w:instrText>
      </w:r>
      <w:r w:rsidR="00DF5EC5">
        <w:fldChar w:fldCharType="end"/>
      </w:r>
      <w:r w:rsidR="00DF5EC5">
        <w:tab/>
      </w:r>
      <w:r w:rsidR="00DF5EC5">
        <w:tab/>
      </w:r>
      <w:r>
        <w:rPr>
          <w:rFonts w:hint="eastAsia"/>
        </w:rPr>
        <w:t>（</w:t>
      </w:r>
      <w:r>
        <w:rPr>
          <w:rFonts w:hint="eastAsia"/>
        </w:rPr>
        <w:t>B</w:t>
      </w:r>
      <w:r>
        <w:rPr>
          <w:rFonts w:hint="eastAsia"/>
        </w:rPr>
        <w:t>）</w:t>
      </w:r>
      <w:r w:rsidR="00DF5EC5">
        <w:fldChar w:fldCharType="begin"/>
      </w:r>
      <w:r w:rsidR="00DF5EC5">
        <w:instrText xml:space="preserve"> </w:instrText>
      </w:r>
      <w:r w:rsidR="00DF5EC5">
        <w:rPr>
          <w:rFonts w:hint="eastAsia"/>
        </w:rPr>
        <w:instrText>EQ</w:instrText>
      </w:r>
      <w:r w:rsidR="00DF5EC5">
        <w:instrText xml:space="preserve"> \F(</w:instrText>
      </w:r>
      <w:r w:rsidR="00DF5EC5" w:rsidRPr="00DF5EC5">
        <w:rPr>
          <w:i/>
          <w:iCs/>
        </w:rPr>
        <w:instrText>h</w:instrText>
      </w:r>
      <w:r w:rsidR="00DF5EC5">
        <w:instrText>,</w:instrText>
      </w:r>
      <w:r w:rsidR="00DF5EC5" w:rsidRPr="00DF5EC5">
        <w:rPr>
          <w:i/>
          <w:iCs/>
        </w:rPr>
        <w:instrText>E</w:instrText>
      </w:r>
      <w:r w:rsidR="00DF5EC5">
        <w:rPr>
          <w:vertAlign w:val="subscript"/>
        </w:rPr>
        <w:instrText>1</w:instrText>
      </w:r>
      <w:r w:rsidR="00DF5EC5">
        <w:instrText xml:space="preserve">) </w:instrText>
      </w:r>
      <w:r w:rsidR="00DF5EC5">
        <w:fldChar w:fldCharType="end"/>
      </w:r>
      <w:r w:rsidR="00DF5EC5">
        <w:tab/>
      </w:r>
      <w:r w:rsidR="00DF5EC5">
        <w:tab/>
      </w:r>
      <w:r>
        <w:rPr>
          <w:rFonts w:hint="eastAsia"/>
        </w:rPr>
        <w:t>（</w:t>
      </w:r>
      <w:r>
        <w:rPr>
          <w:rFonts w:hint="eastAsia"/>
        </w:rPr>
        <w:t>C</w:t>
      </w:r>
      <w:r>
        <w:rPr>
          <w:rFonts w:hint="eastAsia"/>
        </w:rPr>
        <w:t>）</w:t>
      </w:r>
      <w:r w:rsidR="00DF5EC5">
        <w:fldChar w:fldCharType="begin"/>
      </w:r>
      <w:r w:rsidR="00DF5EC5">
        <w:instrText xml:space="preserve"> </w:instrText>
      </w:r>
      <w:r w:rsidR="00DF5EC5">
        <w:rPr>
          <w:rFonts w:hint="eastAsia"/>
        </w:rPr>
        <w:instrText>EQ</w:instrText>
      </w:r>
      <w:r w:rsidR="00DF5EC5">
        <w:instrText xml:space="preserve"> \F(</w:instrText>
      </w:r>
      <w:r w:rsidR="00DF5EC5" w:rsidRPr="00DF5EC5">
        <w:rPr>
          <w:i/>
          <w:iCs/>
        </w:rPr>
        <w:instrText>h</w:instrText>
      </w:r>
      <w:r w:rsidR="00DF5EC5">
        <w:rPr>
          <w:i/>
          <w:iCs/>
        </w:rPr>
        <w:instrText>c</w:instrText>
      </w:r>
      <w:r w:rsidR="00DF5EC5">
        <w:instrText>,</w:instrText>
      </w:r>
      <w:r w:rsidR="00DF5EC5" w:rsidRPr="00DF5EC5">
        <w:rPr>
          <w:i/>
          <w:iCs/>
        </w:rPr>
        <w:instrText>E</w:instrText>
      </w:r>
      <w:r w:rsidR="00DF5EC5">
        <w:rPr>
          <w:vertAlign w:val="subscript"/>
        </w:rPr>
        <w:instrText>1</w:instrText>
      </w:r>
      <w:r w:rsidR="00DF5EC5">
        <w:instrText xml:space="preserve"> </w:instrText>
      </w:r>
      <w:r w:rsidR="00DF5EC5">
        <w:rPr>
          <w:rFonts w:cs="Times New Roman"/>
        </w:rPr>
        <w:instrText>−</w:instrText>
      </w:r>
      <w:r w:rsidR="00DF5EC5">
        <w:instrText xml:space="preserve"> </w:instrText>
      </w:r>
      <w:r w:rsidR="00DF5EC5" w:rsidRPr="00DF5EC5">
        <w:rPr>
          <w:i/>
          <w:iCs/>
        </w:rPr>
        <w:instrText>E</w:instrText>
      </w:r>
      <w:r w:rsidR="00DF5EC5">
        <w:rPr>
          <w:vertAlign w:val="subscript"/>
        </w:rPr>
        <w:instrText>2</w:instrText>
      </w:r>
      <w:r w:rsidR="00DF5EC5">
        <w:instrText xml:space="preserve">) </w:instrText>
      </w:r>
      <w:r w:rsidR="00DF5EC5">
        <w:fldChar w:fldCharType="end"/>
      </w:r>
      <w:r w:rsidR="00DF5EC5">
        <w:tab/>
      </w:r>
      <w:r w:rsidR="00DF5EC5">
        <w:tab/>
      </w:r>
      <w:r>
        <w:rPr>
          <w:rFonts w:hint="eastAsia"/>
        </w:rPr>
        <w:t>（</w:t>
      </w:r>
      <w:r>
        <w:rPr>
          <w:rFonts w:hint="eastAsia"/>
        </w:rPr>
        <w:t>D</w:t>
      </w:r>
      <w:r>
        <w:rPr>
          <w:rFonts w:hint="eastAsia"/>
        </w:rPr>
        <w:t>）</w:t>
      </w:r>
      <w:r w:rsidR="00DF5EC5">
        <w:fldChar w:fldCharType="begin"/>
      </w:r>
      <w:r w:rsidR="00DF5EC5">
        <w:instrText xml:space="preserve"> </w:instrText>
      </w:r>
      <w:r w:rsidR="00DF5EC5">
        <w:rPr>
          <w:rFonts w:hint="eastAsia"/>
        </w:rPr>
        <w:instrText>EQ</w:instrText>
      </w:r>
      <w:r w:rsidR="00DF5EC5">
        <w:instrText xml:space="preserve"> \F(</w:instrText>
      </w:r>
      <w:r w:rsidR="00DF5EC5" w:rsidRPr="00DF5EC5">
        <w:rPr>
          <w:i/>
          <w:iCs/>
        </w:rPr>
        <w:instrText>h</w:instrText>
      </w:r>
      <w:r w:rsidR="00DF5EC5">
        <w:instrText>,</w:instrText>
      </w:r>
      <w:r w:rsidR="00DF5EC5" w:rsidRPr="00DF5EC5">
        <w:rPr>
          <w:i/>
          <w:iCs/>
        </w:rPr>
        <w:instrText>E</w:instrText>
      </w:r>
      <w:r w:rsidR="00DF5EC5">
        <w:rPr>
          <w:vertAlign w:val="subscript"/>
        </w:rPr>
        <w:instrText>1</w:instrText>
      </w:r>
      <w:r w:rsidR="00DF5EC5">
        <w:instrText xml:space="preserve"> </w:instrText>
      </w:r>
      <w:r w:rsidR="00DF5EC5">
        <w:rPr>
          <w:rFonts w:cs="Times New Roman"/>
        </w:rPr>
        <w:instrText>−</w:instrText>
      </w:r>
      <w:r w:rsidR="00DF5EC5">
        <w:instrText xml:space="preserve"> </w:instrText>
      </w:r>
      <w:r w:rsidR="00DF5EC5" w:rsidRPr="00DF5EC5">
        <w:rPr>
          <w:i/>
          <w:iCs/>
        </w:rPr>
        <w:instrText>E</w:instrText>
      </w:r>
      <w:r w:rsidR="00DF5EC5">
        <w:rPr>
          <w:vertAlign w:val="subscript"/>
        </w:rPr>
        <w:instrText>2</w:instrText>
      </w:r>
      <w:r w:rsidR="00DF5EC5">
        <w:instrText xml:space="preserve">) </w:instrText>
      </w:r>
      <w:r w:rsidR="00DF5EC5">
        <w:fldChar w:fldCharType="end"/>
      </w:r>
    </w:p>
    <w:p w14:paraId="0FC15C89" w14:textId="13BB82B2" w:rsidR="00DF5EC5" w:rsidRDefault="00DF5EC5" w:rsidP="00DF5EC5"/>
    <w:p w14:paraId="47FA3C3E" w14:textId="7DC3A69B" w:rsidR="00780D0B" w:rsidRDefault="0047261E" w:rsidP="00DA7F98">
      <w:pPr>
        <w:numPr>
          <w:ilvl w:val="0"/>
          <w:numId w:val="1"/>
        </w:numPr>
      </w:pPr>
      <w:r>
        <w:rPr>
          <w:noProof/>
        </w:rPr>
        <mc:AlternateContent>
          <mc:Choice Requires="wpg">
            <w:drawing>
              <wp:anchor distT="0" distB="0" distL="114300" distR="114300" simplePos="0" relativeHeight="251681792" behindDoc="0" locked="0" layoutInCell="1" allowOverlap="1" wp14:anchorId="33A6BD33" wp14:editId="41C65287">
                <wp:simplePos x="0" y="0"/>
                <wp:positionH relativeFrom="column">
                  <wp:posOffset>2905384</wp:posOffset>
                </wp:positionH>
                <wp:positionV relativeFrom="paragraph">
                  <wp:posOffset>20596</wp:posOffset>
                </wp:positionV>
                <wp:extent cx="2321560" cy="569595"/>
                <wp:effectExtent l="0" t="0" r="59690" b="20955"/>
                <wp:wrapSquare wrapText="bothSides"/>
                <wp:docPr id="11014" name="组合 11014"/>
                <wp:cNvGraphicFramePr/>
                <a:graphic xmlns:a="http://schemas.openxmlformats.org/drawingml/2006/main">
                  <a:graphicData uri="http://schemas.microsoft.com/office/word/2010/wordprocessingGroup">
                    <wpg:wgp>
                      <wpg:cNvGrpSpPr/>
                      <wpg:grpSpPr>
                        <a:xfrm>
                          <a:off x="0" y="0"/>
                          <a:ext cx="2321560" cy="569595"/>
                          <a:chOff x="13041" y="73939"/>
                          <a:chExt cx="2327986" cy="569964"/>
                        </a:xfrm>
                      </wpg:grpSpPr>
                      <wps:wsp>
                        <wps:cNvPr id="42" name="Rectangle 14897"/>
                        <wps:cNvSpPr>
                          <a:spLocks noChangeArrowheads="1"/>
                        </wps:cNvSpPr>
                        <wps:spPr bwMode="auto">
                          <a:xfrm>
                            <a:off x="31284" y="73939"/>
                            <a:ext cx="1228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23E5D4" w14:textId="128637FB" w:rsidR="001A6F12" w:rsidRDefault="001A6F12" w:rsidP="001A6F12">
                              <w:r>
                                <w:rPr>
                                  <w:rFonts w:eastAsia="Times New Roman" w:cs="Times New Roman"/>
                                  <w:i/>
                                  <w:sz w:val="18"/>
                                </w:rPr>
                                <w:t>y</w:t>
                              </w:r>
                            </w:p>
                          </w:txbxContent>
                        </wps:txbx>
                        <wps:bodyPr rot="0" vert="horz" wrap="none" lIns="36000" tIns="0" rIns="36000" bIns="0" anchor="t" anchorCtr="0" upright="1">
                          <a:spAutoFit/>
                        </wps:bodyPr>
                      </wps:wsp>
                      <wpg:grpSp>
                        <wpg:cNvPr id="11013" name="组合 11013"/>
                        <wpg:cNvGrpSpPr/>
                        <wpg:grpSpPr>
                          <a:xfrm>
                            <a:off x="161589" y="170409"/>
                            <a:ext cx="2172031" cy="473494"/>
                            <a:chOff x="0" y="0"/>
                            <a:chExt cx="2172031" cy="473494"/>
                          </a:xfrm>
                        </wpg:grpSpPr>
                        <wps:wsp>
                          <wps:cNvPr id="1021" name="Freeform 70"/>
                          <wps:cNvSpPr>
                            <a:spLocks/>
                          </wps:cNvSpPr>
                          <wps:spPr bwMode="auto">
                            <a:xfrm flipV="1">
                              <a:off x="6002" y="141252"/>
                              <a:ext cx="275437" cy="255796"/>
                            </a:xfrm>
                            <a:custGeom>
                              <a:avLst/>
                              <a:gdLst>
                                <a:gd name="T0" fmla="*/ 87 w 5788"/>
                                <a:gd name="T1" fmla="*/ 2307 h 5094"/>
                                <a:gd name="T2" fmla="*/ 203 w 5788"/>
                                <a:gd name="T3" fmla="*/ 1992 h 5094"/>
                                <a:gd name="T4" fmla="*/ 318 w 5788"/>
                                <a:gd name="T5" fmla="*/ 1685 h 5094"/>
                                <a:gd name="T6" fmla="*/ 434 w 5788"/>
                                <a:gd name="T7" fmla="*/ 1391 h 5094"/>
                                <a:gd name="T8" fmla="*/ 550 w 5788"/>
                                <a:gd name="T9" fmla="*/ 1115 h 5094"/>
                                <a:gd name="T10" fmla="*/ 666 w 5788"/>
                                <a:gd name="T11" fmla="*/ 863 h 5094"/>
                                <a:gd name="T12" fmla="*/ 782 w 5788"/>
                                <a:gd name="T13" fmla="*/ 636 h 5094"/>
                                <a:gd name="T14" fmla="*/ 898 w 5788"/>
                                <a:gd name="T15" fmla="*/ 440 h 5094"/>
                                <a:gd name="T16" fmla="*/ 1013 w 5788"/>
                                <a:gd name="T17" fmla="*/ 278 h 5094"/>
                                <a:gd name="T18" fmla="*/ 1129 w 5788"/>
                                <a:gd name="T19" fmla="*/ 151 h 5094"/>
                                <a:gd name="T20" fmla="*/ 1245 w 5788"/>
                                <a:gd name="T21" fmla="*/ 62 h 5094"/>
                                <a:gd name="T22" fmla="*/ 1360 w 5788"/>
                                <a:gd name="T23" fmla="*/ 12 h 5094"/>
                                <a:gd name="T24" fmla="*/ 1476 w 5788"/>
                                <a:gd name="T25" fmla="*/ 1 h 5094"/>
                                <a:gd name="T26" fmla="*/ 1592 w 5788"/>
                                <a:gd name="T27" fmla="*/ 31 h 5094"/>
                                <a:gd name="T28" fmla="*/ 1707 w 5788"/>
                                <a:gd name="T29" fmla="*/ 101 h 5094"/>
                                <a:gd name="T30" fmla="*/ 1824 w 5788"/>
                                <a:gd name="T31" fmla="*/ 209 h 5094"/>
                                <a:gd name="T32" fmla="*/ 1939 w 5788"/>
                                <a:gd name="T33" fmla="*/ 355 h 5094"/>
                                <a:gd name="T34" fmla="*/ 2055 w 5788"/>
                                <a:gd name="T35" fmla="*/ 534 h 5094"/>
                                <a:gd name="T36" fmla="*/ 2171 w 5788"/>
                                <a:gd name="T37" fmla="*/ 746 h 5094"/>
                                <a:gd name="T38" fmla="*/ 2286 w 5788"/>
                                <a:gd name="T39" fmla="*/ 986 h 5094"/>
                                <a:gd name="T40" fmla="*/ 2402 w 5788"/>
                                <a:gd name="T41" fmla="*/ 1251 h 5094"/>
                                <a:gd name="T42" fmla="*/ 2518 w 5788"/>
                                <a:gd name="T43" fmla="*/ 1536 h 5094"/>
                                <a:gd name="T44" fmla="*/ 2633 w 5788"/>
                                <a:gd name="T45" fmla="*/ 1837 h 5094"/>
                                <a:gd name="T46" fmla="*/ 2749 w 5788"/>
                                <a:gd name="T47" fmla="*/ 2149 h 5094"/>
                                <a:gd name="T48" fmla="*/ 2866 w 5788"/>
                                <a:gd name="T49" fmla="*/ 2467 h 5094"/>
                                <a:gd name="T50" fmla="*/ 2981 w 5788"/>
                                <a:gd name="T51" fmla="*/ 2787 h 5094"/>
                                <a:gd name="T52" fmla="*/ 3097 w 5788"/>
                                <a:gd name="T53" fmla="*/ 3103 h 5094"/>
                                <a:gd name="T54" fmla="*/ 3213 w 5788"/>
                                <a:gd name="T55" fmla="*/ 3410 h 5094"/>
                                <a:gd name="T56" fmla="*/ 3328 w 5788"/>
                                <a:gd name="T57" fmla="*/ 3704 h 5094"/>
                                <a:gd name="T58" fmla="*/ 3444 w 5788"/>
                                <a:gd name="T59" fmla="*/ 3980 h 5094"/>
                                <a:gd name="T60" fmla="*/ 3560 w 5788"/>
                                <a:gd name="T61" fmla="*/ 4232 h 5094"/>
                                <a:gd name="T62" fmla="*/ 3675 w 5788"/>
                                <a:gd name="T63" fmla="*/ 4459 h 5094"/>
                                <a:gd name="T64" fmla="*/ 3791 w 5788"/>
                                <a:gd name="T65" fmla="*/ 4654 h 5094"/>
                                <a:gd name="T66" fmla="*/ 3907 w 5788"/>
                                <a:gd name="T67" fmla="*/ 4817 h 5094"/>
                                <a:gd name="T68" fmla="*/ 4023 w 5788"/>
                                <a:gd name="T69" fmla="*/ 4944 h 5094"/>
                                <a:gd name="T70" fmla="*/ 4139 w 5788"/>
                                <a:gd name="T71" fmla="*/ 5033 h 5094"/>
                                <a:gd name="T72" fmla="*/ 4255 w 5788"/>
                                <a:gd name="T73" fmla="*/ 5083 h 5094"/>
                                <a:gd name="T74" fmla="*/ 4370 w 5788"/>
                                <a:gd name="T75" fmla="*/ 5094 h 5094"/>
                                <a:gd name="T76" fmla="*/ 4486 w 5788"/>
                                <a:gd name="T77" fmla="*/ 5064 h 5094"/>
                                <a:gd name="T78" fmla="*/ 4602 w 5788"/>
                                <a:gd name="T79" fmla="*/ 4994 h 5094"/>
                                <a:gd name="T80" fmla="*/ 4717 w 5788"/>
                                <a:gd name="T81" fmla="*/ 4886 h 5094"/>
                                <a:gd name="T82" fmla="*/ 4833 w 5788"/>
                                <a:gd name="T83" fmla="*/ 4740 h 5094"/>
                                <a:gd name="T84" fmla="*/ 4949 w 5788"/>
                                <a:gd name="T85" fmla="*/ 4561 h 5094"/>
                                <a:gd name="T86" fmla="*/ 5065 w 5788"/>
                                <a:gd name="T87" fmla="*/ 4349 h 5094"/>
                                <a:gd name="T88" fmla="*/ 5181 w 5788"/>
                                <a:gd name="T89" fmla="*/ 4109 h 5094"/>
                                <a:gd name="T90" fmla="*/ 5297 w 5788"/>
                                <a:gd name="T91" fmla="*/ 3844 h 5094"/>
                                <a:gd name="T92" fmla="*/ 5412 w 5788"/>
                                <a:gd name="T93" fmla="*/ 3559 h 5094"/>
                                <a:gd name="T94" fmla="*/ 5528 w 5788"/>
                                <a:gd name="T95" fmla="*/ 3258 h 5094"/>
                                <a:gd name="T96" fmla="*/ 5644 w 5788"/>
                                <a:gd name="T97" fmla="*/ 2946 h 5094"/>
                                <a:gd name="T98" fmla="*/ 5759 w 5788"/>
                                <a:gd name="T99" fmla="*/ 2628 h 50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788" h="5094">
                                  <a:moveTo>
                                    <a:pt x="0" y="2547"/>
                                  </a:moveTo>
                                  <a:lnTo>
                                    <a:pt x="29" y="2467"/>
                                  </a:lnTo>
                                  <a:lnTo>
                                    <a:pt x="58" y="2387"/>
                                  </a:lnTo>
                                  <a:lnTo>
                                    <a:pt x="87" y="2307"/>
                                  </a:lnTo>
                                  <a:lnTo>
                                    <a:pt x="116" y="2229"/>
                                  </a:lnTo>
                                  <a:lnTo>
                                    <a:pt x="145" y="2149"/>
                                  </a:lnTo>
                                  <a:lnTo>
                                    <a:pt x="173" y="2070"/>
                                  </a:lnTo>
                                  <a:lnTo>
                                    <a:pt x="203" y="1992"/>
                                  </a:lnTo>
                                  <a:lnTo>
                                    <a:pt x="232" y="1914"/>
                                  </a:lnTo>
                                  <a:lnTo>
                                    <a:pt x="261" y="1837"/>
                                  </a:lnTo>
                                  <a:lnTo>
                                    <a:pt x="289" y="1761"/>
                                  </a:lnTo>
                                  <a:lnTo>
                                    <a:pt x="318" y="1685"/>
                                  </a:lnTo>
                                  <a:lnTo>
                                    <a:pt x="347" y="1609"/>
                                  </a:lnTo>
                                  <a:lnTo>
                                    <a:pt x="377" y="1536"/>
                                  </a:lnTo>
                                  <a:lnTo>
                                    <a:pt x="406" y="1463"/>
                                  </a:lnTo>
                                  <a:lnTo>
                                    <a:pt x="434" y="1391"/>
                                  </a:lnTo>
                                  <a:lnTo>
                                    <a:pt x="463" y="1321"/>
                                  </a:lnTo>
                                  <a:lnTo>
                                    <a:pt x="492" y="1251"/>
                                  </a:lnTo>
                                  <a:lnTo>
                                    <a:pt x="521" y="1182"/>
                                  </a:lnTo>
                                  <a:lnTo>
                                    <a:pt x="550" y="1115"/>
                                  </a:lnTo>
                                  <a:lnTo>
                                    <a:pt x="579" y="1050"/>
                                  </a:lnTo>
                                  <a:lnTo>
                                    <a:pt x="608" y="986"/>
                                  </a:lnTo>
                                  <a:lnTo>
                                    <a:pt x="637" y="923"/>
                                  </a:lnTo>
                                  <a:lnTo>
                                    <a:pt x="666" y="863"/>
                                  </a:lnTo>
                                  <a:lnTo>
                                    <a:pt x="694" y="803"/>
                                  </a:lnTo>
                                  <a:lnTo>
                                    <a:pt x="724" y="746"/>
                                  </a:lnTo>
                                  <a:lnTo>
                                    <a:pt x="753" y="690"/>
                                  </a:lnTo>
                                  <a:lnTo>
                                    <a:pt x="782" y="636"/>
                                  </a:lnTo>
                                  <a:lnTo>
                                    <a:pt x="810" y="584"/>
                                  </a:lnTo>
                                  <a:lnTo>
                                    <a:pt x="839" y="534"/>
                                  </a:lnTo>
                                  <a:lnTo>
                                    <a:pt x="868" y="487"/>
                                  </a:lnTo>
                                  <a:lnTo>
                                    <a:pt x="898" y="440"/>
                                  </a:lnTo>
                                  <a:lnTo>
                                    <a:pt x="926" y="397"/>
                                  </a:lnTo>
                                  <a:lnTo>
                                    <a:pt x="955" y="355"/>
                                  </a:lnTo>
                                  <a:lnTo>
                                    <a:pt x="984" y="315"/>
                                  </a:lnTo>
                                  <a:lnTo>
                                    <a:pt x="1013" y="278"/>
                                  </a:lnTo>
                                  <a:lnTo>
                                    <a:pt x="1042" y="243"/>
                                  </a:lnTo>
                                  <a:lnTo>
                                    <a:pt x="1071" y="209"/>
                                  </a:lnTo>
                                  <a:lnTo>
                                    <a:pt x="1100" y="179"/>
                                  </a:lnTo>
                                  <a:lnTo>
                                    <a:pt x="1129" y="151"/>
                                  </a:lnTo>
                                  <a:lnTo>
                                    <a:pt x="1158" y="125"/>
                                  </a:lnTo>
                                  <a:lnTo>
                                    <a:pt x="1187" y="101"/>
                                  </a:lnTo>
                                  <a:lnTo>
                                    <a:pt x="1215" y="80"/>
                                  </a:lnTo>
                                  <a:lnTo>
                                    <a:pt x="1245" y="62"/>
                                  </a:lnTo>
                                  <a:lnTo>
                                    <a:pt x="1274" y="45"/>
                                  </a:lnTo>
                                  <a:lnTo>
                                    <a:pt x="1303" y="31"/>
                                  </a:lnTo>
                                  <a:lnTo>
                                    <a:pt x="1331" y="20"/>
                                  </a:lnTo>
                                  <a:lnTo>
                                    <a:pt x="1360" y="12"/>
                                  </a:lnTo>
                                  <a:lnTo>
                                    <a:pt x="1389" y="5"/>
                                  </a:lnTo>
                                  <a:lnTo>
                                    <a:pt x="1419" y="1"/>
                                  </a:lnTo>
                                  <a:lnTo>
                                    <a:pt x="1447" y="0"/>
                                  </a:lnTo>
                                  <a:lnTo>
                                    <a:pt x="1476" y="1"/>
                                  </a:lnTo>
                                  <a:lnTo>
                                    <a:pt x="1505" y="5"/>
                                  </a:lnTo>
                                  <a:lnTo>
                                    <a:pt x="1534" y="12"/>
                                  </a:lnTo>
                                  <a:lnTo>
                                    <a:pt x="1563" y="20"/>
                                  </a:lnTo>
                                  <a:lnTo>
                                    <a:pt x="1592" y="31"/>
                                  </a:lnTo>
                                  <a:lnTo>
                                    <a:pt x="1621" y="45"/>
                                  </a:lnTo>
                                  <a:lnTo>
                                    <a:pt x="1650" y="62"/>
                                  </a:lnTo>
                                  <a:lnTo>
                                    <a:pt x="1679" y="80"/>
                                  </a:lnTo>
                                  <a:lnTo>
                                    <a:pt x="1707" y="101"/>
                                  </a:lnTo>
                                  <a:lnTo>
                                    <a:pt x="1736" y="125"/>
                                  </a:lnTo>
                                  <a:lnTo>
                                    <a:pt x="1766" y="151"/>
                                  </a:lnTo>
                                  <a:lnTo>
                                    <a:pt x="1795" y="179"/>
                                  </a:lnTo>
                                  <a:lnTo>
                                    <a:pt x="1824" y="209"/>
                                  </a:lnTo>
                                  <a:lnTo>
                                    <a:pt x="1852" y="243"/>
                                  </a:lnTo>
                                  <a:lnTo>
                                    <a:pt x="1881" y="278"/>
                                  </a:lnTo>
                                  <a:lnTo>
                                    <a:pt x="1910" y="315"/>
                                  </a:lnTo>
                                  <a:lnTo>
                                    <a:pt x="1939" y="355"/>
                                  </a:lnTo>
                                  <a:lnTo>
                                    <a:pt x="1968" y="397"/>
                                  </a:lnTo>
                                  <a:lnTo>
                                    <a:pt x="1997" y="440"/>
                                  </a:lnTo>
                                  <a:lnTo>
                                    <a:pt x="2026" y="487"/>
                                  </a:lnTo>
                                  <a:lnTo>
                                    <a:pt x="2055" y="534"/>
                                  </a:lnTo>
                                  <a:lnTo>
                                    <a:pt x="2084" y="584"/>
                                  </a:lnTo>
                                  <a:lnTo>
                                    <a:pt x="2112" y="636"/>
                                  </a:lnTo>
                                  <a:lnTo>
                                    <a:pt x="2142" y="690"/>
                                  </a:lnTo>
                                  <a:lnTo>
                                    <a:pt x="2171" y="746"/>
                                  </a:lnTo>
                                  <a:lnTo>
                                    <a:pt x="2200" y="803"/>
                                  </a:lnTo>
                                  <a:lnTo>
                                    <a:pt x="2228" y="863"/>
                                  </a:lnTo>
                                  <a:lnTo>
                                    <a:pt x="2257" y="923"/>
                                  </a:lnTo>
                                  <a:lnTo>
                                    <a:pt x="2286" y="986"/>
                                  </a:lnTo>
                                  <a:lnTo>
                                    <a:pt x="2316" y="1050"/>
                                  </a:lnTo>
                                  <a:lnTo>
                                    <a:pt x="2345" y="1115"/>
                                  </a:lnTo>
                                  <a:lnTo>
                                    <a:pt x="2373" y="1182"/>
                                  </a:lnTo>
                                  <a:lnTo>
                                    <a:pt x="2402" y="1251"/>
                                  </a:lnTo>
                                  <a:lnTo>
                                    <a:pt x="2431" y="1321"/>
                                  </a:lnTo>
                                  <a:lnTo>
                                    <a:pt x="2460" y="1391"/>
                                  </a:lnTo>
                                  <a:lnTo>
                                    <a:pt x="2489" y="1463"/>
                                  </a:lnTo>
                                  <a:lnTo>
                                    <a:pt x="2518" y="1536"/>
                                  </a:lnTo>
                                  <a:lnTo>
                                    <a:pt x="2547" y="1609"/>
                                  </a:lnTo>
                                  <a:lnTo>
                                    <a:pt x="2576" y="1685"/>
                                  </a:lnTo>
                                  <a:lnTo>
                                    <a:pt x="2605" y="1761"/>
                                  </a:lnTo>
                                  <a:lnTo>
                                    <a:pt x="2633" y="1837"/>
                                  </a:lnTo>
                                  <a:lnTo>
                                    <a:pt x="2663" y="1914"/>
                                  </a:lnTo>
                                  <a:lnTo>
                                    <a:pt x="2692" y="1992"/>
                                  </a:lnTo>
                                  <a:lnTo>
                                    <a:pt x="2721" y="2070"/>
                                  </a:lnTo>
                                  <a:lnTo>
                                    <a:pt x="2749" y="2149"/>
                                  </a:lnTo>
                                  <a:lnTo>
                                    <a:pt x="2778" y="2229"/>
                                  </a:lnTo>
                                  <a:lnTo>
                                    <a:pt x="2807" y="2307"/>
                                  </a:lnTo>
                                  <a:lnTo>
                                    <a:pt x="2837" y="2387"/>
                                  </a:lnTo>
                                  <a:lnTo>
                                    <a:pt x="2866" y="2467"/>
                                  </a:lnTo>
                                  <a:lnTo>
                                    <a:pt x="2894" y="2547"/>
                                  </a:lnTo>
                                  <a:lnTo>
                                    <a:pt x="2923" y="2628"/>
                                  </a:lnTo>
                                  <a:lnTo>
                                    <a:pt x="2952" y="2708"/>
                                  </a:lnTo>
                                  <a:lnTo>
                                    <a:pt x="2981" y="2787"/>
                                  </a:lnTo>
                                  <a:lnTo>
                                    <a:pt x="3010" y="2866"/>
                                  </a:lnTo>
                                  <a:lnTo>
                                    <a:pt x="3039" y="2946"/>
                                  </a:lnTo>
                                  <a:lnTo>
                                    <a:pt x="3068" y="3025"/>
                                  </a:lnTo>
                                  <a:lnTo>
                                    <a:pt x="3097" y="3103"/>
                                  </a:lnTo>
                                  <a:lnTo>
                                    <a:pt x="3126" y="3181"/>
                                  </a:lnTo>
                                  <a:lnTo>
                                    <a:pt x="3154" y="3258"/>
                                  </a:lnTo>
                                  <a:lnTo>
                                    <a:pt x="3184" y="3334"/>
                                  </a:lnTo>
                                  <a:lnTo>
                                    <a:pt x="3213" y="3410"/>
                                  </a:lnTo>
                                  <a:lnTo>
                                    <a:pt x="3242" y="3486"/>
                                  </a:lnTo>
                                  <a:lnTo>
                                    <a:pt x="3270" y="3559"/>
                                  </a:lnTo>
                                  <a:lnTo>
                                    <a:pt x="3299" y="3632"/>
                                  </a:lnTo>
                                  <a:lnTo>
                                    <a:pt x="3328" y="3704"/>
                                  </a:lnTo>
                                  <a:lnTo>
                                    <a:pt x="3358" y="3774"/>
                                  </a:lnTo>
                                  <a:lnTo>
                                    <a:pt x="3387" y="3844"/>
                                  </a:lnTo>
                                  <a:lnTo>
                                    <a:pt x="3415" y="3913"/>
                                  </a:lnTo>
                                  <a:lnTo>
                                    <a:pt x="3444" y="3980"/>
                                  </a:lnTo>
                                  <a:lnTo>
                                    <a:pt x="3473" y="4044"/>
                                  </a:lnTo>
                                  <a:lnTo>
                                    <a:pt x="3502" y="4109"/>
                                  </a:lnTo>
                                  <a:lnTo>
                                    <a:pt x="3531" y="4172"/>
                                  </a:lnTo>
                                  <a:lnTo>
                                    <a:pt x="3560" y="4232"/>
                                  </a:lnTo>
                                  <a:lnTo>
                                    <a:pt x="3589" y="4291"/>
                                  </a:lnTo>
                                  <a:lnTo>
                                    <a:pt x="3618" y="4349"/>
                                  </a:lnTo>
                                  <a:lnTo>
                                    <a:pt x="3647" y="4405"/>
                                  </a:lnTo>
                                  <a:lnTo>
                                    <a:pt x="3675" y="4459"/>
                                  </a:lnTo>
                                  <a:lnTo>
                                    <a:pt x="3705" y="4511"/>
                                  </a:lnTo>
                                  <a:lnTo>
                                    <a:pt x="3734" y="4561"/>
                                  </a:lnTo>
                                  <a:lnTo>
                                    <a:pt x="3763" y="4608"/>
                                  </a:lnTo>
                                  <a:lnTo>
                                    <a:pt x="3791" y="4654"/>
                                  </a:lnTo>
                                  <a:lnTo>
                                    <a:pt x="3820" y="4698"/>
                                  </a:lnTo>
                                  <a:lnTo>
                                    <a:pt x="3849" y="4740"/>
                                  </a:lnTo>
                                  <a:lnTo>
                                    <a:pt x="3879" y="4780"/>
                                  </a:lnTo>
                                  <a:lnTo>
                                    <a:pt x="3907" y="4817"/>
                                  </a:lnTo>
                                  <a:lnTo>
                                    <a:pt x="3936" y="4852"/>
                                  </a:lnTo>
                                  <a:lnTo>
                                    <a:pt x="3965" y="4886"/>
                                  </a:lnTo>
                                  <a:lnTo>
                                    <a:pt x="3994" y="4916"/>
                                  </a:lnTo>
                                  <a:lnTo>
                                    <a:pt x="4023" y="4944"/>
                                  </a:lnTo>
                                  <a:lnTo>
                                    <a:pt x="4052" y="4970"/>
                                  </a:lnTo>
                                  <a:lnTo>
                                    <a:pt x="4081" y="4994"/>
                                  </a:lnTo>
                                  <a:lnTo>
                                    <a:pt x="4110" y="5015"/>
                                  </a:lnTo>
                                  <a:lnTo>
                                    <a:pt x="4139" y="5033"/>
                                  </a:lnTo>
                                  <a:lnTo>
                                    <a:pt x="4168" y="5050"/>
                                  </a:lnTo>
                                  <a:lnTo>
                                    <a:pt x="4196" y="5064"/>
                                  </a:lnTo>
                                  <a:lnTo>
                                    <a:pt x="4226" y="5075"/>
                                  </a:lnTo>
                                  <a:lnTo>
                                    <a:pt x="4255" y="5083"/>
                                  </a:lnTo>
                                  <a:lnTo>
                                    <a:pt x="4284" y="5090"/>
                                  </a:lnTo>
                                  <a:lnTo>
                                    <a:pt x="4312" y="5094"/>
                                  </a:lnTo>
                                  <a:lnTo>
                                    <a:pt x="4341" y="5094"/>
                                  </a:lnTo>
                                  <a:lnTo>
                                    <a:pt x="4370" y="5094"/>
                                  </a:lnTo>
                                  <a:lnTo>
                                    <a:pt x="4399" y="5090"/>
                                  </a:lnTo>
                                  <a:lnTo>
                                    <a:pt x="4428" y="5083"/>
                                  </a:lnTo>
                                  <a:lnTo>
                                    <a:pt x="4457" y="5075"/>
                                  </a:lnTo>
                                  <a:lnTo>
                                    <a:pt x="4486" y="5064"/>
                                  </a:lnTo>
                                  <a:lnTo>
                                    <a:pt x="4515" y="5050"/>
                                  </a:lnTo>
                                  <a:lnTo>
                                    <a:pt x="4544" y="5033"/>
                                  </a:lnTo>
                                  <a:lnTo>
                                    <a:pt x="4572" y="5015"/>
                                  </a:lnTo>
                                  <a:lnTo>
                                    <a:pt x="4602" y="4994"/>
                                  </a:lnTo>
                                  <a:lnTo>
                                    <a:pt x="4631" y="4970"/>
                                  </a:lnTo>
                                  <a:lnTo>
                                    <a:pt x="4660" y="4944"/>
                                  </a:lnTo>
                                  <a:lnTo>
                                    <a:pt x="4688" y="4916"/>
                                  </a:lnTo>
                                  <a:lnTo>
                                    <a:pt x="4717" y="4886"/>
                                  </a:lnTo>
                                  <a:lnTo>
                                    <a:pt x="4746" y="4852"/>
                                  </a:lnTo>
                                  <a:lnTo>
                                    <a:pt x="4776" y="4817"/>
                                  </a:lnTo>
                                  <a:lnTo>
                                    <a:pt x="4805" y="4780"/>
                                  </a:lnTo>
                                  <a:lnTo>
                                    <a:pt x="4833" y="4740"/>
                                  </a:lnTo>
                                  <a:lnTo>
                                    <a:pt x="4862" y="4698"/>
                                  </a:lnTo>
                                  <a:lnTo>
                                    <a:pt x="4891" y="4654"/>
                                  </a:lnTo>
                                  <a:lnTo>
                                    <a:pt x="4920" y="4608"/>
                                  </a:lnTo>
                                  <a:lnTo>
                                    <a:pt x="4949" y="4561"/>
                                  </a:lnTo>
                                  <a:lnTo>
                                    <a:pt x="4978" y="4511"/>
                                  </a:lnTo>
                                  <a:lnTo>
                                    <a:pt x="5007" y="4459"/>
                                  </a:lnTo>
                                  <a:lnTo>
                                    <a:pt x="5036" y="4405"/>
                                  </a:lnTo>
                                  <a:lnTo>
                                    <a:pt x="5065" y="4349"/>
                                  </a:lnTo>
                                  <a:lnTo>
                                    <a:pt x="5093" y="4291"/>
                                  </a:lnTo>
                                  <a:lnTo>
                                    <a:pt x="5123" y="4232"/>
                                  </a:lnTo>
                                  <a:lnTo>
                                    <a:pt x="5152" y="4172"/>
                                  </a:lnTo>
                                  <a:lnTo>
                                    <a:pt x="5181" y="4109"/>
                                  </a:lnTo>
                                  <a:lnTo>
                                    <a:pt x="5209" y="4044"/>
                                  </a:lnTo>
                                  <a:lnTo>
                                    <a:pt x="5238" y="3980"/>
                                  </a:lnTo>
                                  <a:lnTo>
                                    <a:pt x="5267" y="3913"/>
                                  </a:lnTo>
                                  <a:lnTo>
                                    <a:pt x="5297" y="3844"/>
                                  </a:lnTo>
                                  <a:lnTo>
                                    <a:pt x="5326" y="3774"/>
                                  </a:lnTo>
                                  <a:lnTo>
                                    <a:pt x="5354" y="3704"/>
                                  </a:lnTo>
                                  <a:lnTo>
                                    <a:pt x="5383" y="3632"/>
                                  </a:lnTo>
                                  <a:lnTo>
                                    <a:pt x="5412" y="3559"/>
                                  </a:lnTo>
                                  <a:lnTo>
                                    <a:pt x="5441" y="3486"/>
                                  </a:lnTo>
                                  <a:lnTo>
                                    <a:pt x="5470" y="3410"/>
                                  </a:lnTo>
                                  <a:lnTo>
                                    <a:pt x="5499" y="3334"/>
                                  </a:lnTo>
                                  <a:lnTo>
                                    <a:pt x="5528" y="3258"/>
                                  </a:lnTo>
                                  <a:lnTo>
                                    <a:pt x="5557" y="3181"/>
                                  </a:lnTo>
                                  <a:lnTo>
                                    <a:pt x="5586" y="3103"/>
                                  </a:lnTo>
                                  <a:lnTo>
                                    <a:pt x="5614" y="3025"/>
                                  </a:lnTo>
                                  <a:lnTo>
                                    <a:pt x="5644" y="2946"/>
                                  </a:lnTo>
                                  <a:lnTo>
                                    <a:pt x="5673" y="2866"/>
                                  </a:lnTo>
                                  <a:lnTo>
                                    <a:pt x="5702" y="2787"/>
                                  </a:lnTo>
                                  <a:lnTo>
                                    <a:pt x="5730" y="2708"/>
                                  </a:lnTo>
                                  <a:lnTo>
                                    <a:pt x="5759" y="2628"/>
                                  </a:lnTo>
                                  <a:lnTo>
                                    <a:pt x="5788" y="2547"/>
                                  </a:lnTo>
                                </a:path>
                              </a:pathLst>
                            </a:custGeom>
                            <a:noFill/>
                            <a:ln w="12700" cap="flat">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1011" name="组合 11011"/>
                          <wpg:cNvGrpSpPr/>
                          <wpg:grpSpPr>
                            <a:xfrm>
                              <a:off x="0" y="0"/>
                              <a:ext cx="2172031" cy="473494"/>
                              <a:chOff x="0" y="0"/>
                              <a:chExt cx="2172031" cy="473494"/>
                            </a:xfrm>
                          </wpg:grpSpPr>
                          <wps:wsp>
                            <wps:cNvPr id="408" name="直接箭头连接符 408"/>
                            <wps:cNvCnPr/>
                            <wps:spPr>
                              <a:xfrm>
                                <a:off x="6002" y="264273"/>
                                <a:ext cx="2166029" cy="0"/>
                              </a:xfrm>
                              <a:prstGeom prst="straightConnector1">
                                <a:avLst/>
                              </a:prstGeom>
                              <a:ln>
                                <a:solidFill>
                                  <a:schemeClr val="tx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 name="直接箭头连接符 2"/>
                            <wps:cNvCnPr/>
                            <wps:spPr>
                              <a:xfrm>
                                <a:off x="4860" y="132192"/>
                                <a:ext cx="1962150" cy="0"/>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1010" name="直接箭头连接符 11010"/>
                            <wps:cNvCnPr/>
                            <wps:spPr>
                              <a:xfrm flipH="1" flipV="1">
                                <a:off x="0" y="0"/>
                                <a:ext cx="6002" cy="473494"/>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385" name="直接箭头连接符 385"/>
                            <wps:cNvCnPr/>
                            <wps:spPr>
                              <a:xfrm>
                                <a:off x="3470" y="396810"/>
                                <a:ext cx="1962150" cy="0"/>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386" name="直接箭头连接符 386"/>
                            <wps:cNvCnPr/>
                            <wps:spPr>
                              <a:xfrm flipV="1">
                                <a:off x="139828" y="61867"/>
                                <a:ext cx="0" cy="394785"/>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387" name="直接箭头连接符 387"/>
                            <wps:cNvCnPr/>
                            <wps:spPr>
                              <a:xfrm flipV="1">
                                <a:off x="278539" y="61867"/>
                                <a:ext cx="0" cy="394785"/>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388" name="直接箭头连接符 388"/>
                            <wps:cNvCnPr/>
                            <wps:spPr>
                              <a:xfrm flipV="1">
                                <a:off x="419669" y="61867"/>
                                <a:ext cx="0" cy="394785"/>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389" name="直接箭头连接符 389"/>
                            <wps:cNvCnPr/>
                            <wps:spPr>
                              <a:xfrm flipV="1">
                                <a:off x="557568" y="61867"/>
                                <a:ext cx="0" cy="394785"/>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390" name="直接箭头连接符 390"/>
                            <wps:cNvCnPr/>
                            <wps:spPr>
                              <a:xfrm flipV="1">
                                <a:off x="698697" y="61867"/>
                                <a:ext cx="0" cy="394785"/>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391" name="直接箭头连接符 391"/>
                            <wps:cNvCnPr/>
                            <wps:spPr>
                              <a:xfrm flipV="1">
                                <a:off x="836886" y="57548"/>
                                <a:ext cx="0" cy="394785"/>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392" name="直接箭头连接符 392"/>
                            <wps:cNvCnPr/>
                            <wps:spPr>
                              <a:xfrm flipV="1">
                                <a:off x="988043" y="57548"/>
                                <a:ext cx="0" cy="394785"/>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393" name="直接箭头连接符 393"/>
                            <wps:cNvCnPr/>
                            <wps:spPr>
                              <a:xfrm flipV="1">
                                <a:off x="1122517" y="61863"/>
                                <a:ext cx="0" cy="394785"/>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394" name="直接箭头连接符 394"/>
                            <wps:cNvCnPr/>
                            <wps:spPr>
                              <a:xfrm flipV="1">
                                <a:off x="1261982" y="61863"/>
                                <a:ext cx="0" cy="394785"/>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395" name="直接箭头连接符 395"/>
                            <wps:cNvCnPr/>
                            <wps:spPr>
                              <a:xfrm flipV="1">
                                <a:off x="1398416" y="57552"/>
                                <a:ext cx="0" cy="394785"/>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396" name="直接箭头连接符 396"/>
                            <wps:cNvCnPr/>
                            <wps:spPr>
                              <a:xfrm flipV="1">
                                <a:off x="1542486" y="57552"/>
                                <a:ext cx="0" cy="394785"/>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397" name="直接箭头连接符 397"/>
                            <wps:cNvCnPr/>
                            <wps:spPr>
                              <a:xfrm flipV="1">
                                <a:off x="1687819" y="57552"/>
                                <a:ext cx="0" cy="394785"/>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398" name="直接箭头连接符 398"/>
                            <wps:cNvCnPr/>
                            <wps:spPr>
                              <a:xfrm flipV="1">
                                <a:off x="1823068" y="57552"/>
                                <a:ext cx="0" cy="394785"/>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399" name="直接箭头连接符 399"/>
                            <wps:cNvCnPr/>
                            <wps:spPr>
                              <a:xfrm flipV="1">
                                <a:off x="1964134" y="57548"/>
                                <a:ext cx="0" cy="394785"/>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405" name="直接箭头连接符 405"/>
                            <wps:cNvCnPr/>
                            <wps:spPr>
                              <a:xfrm>
                                <a:off x="1680779" y="264273"/>
                                <a:ext cx="282867" cy="0"/>
                              </a:xfrm>
                              <a:prstGeom prst="straightConnector1">
                                <a:avLst/>
                              </a:prstGeom>
                              <a:ln w="12700">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11012" name="Freeform 70"/>
                          <wps:cNvSpPr>
                            <a:spLocks/>
                          </wps:cNvSpPr>
                          <wps:spPr bwMode="auto">
                            <a:xfrm flipV="1">
                              <a:off x="279438" y="141252"/>
                              <a:ext cx="275437" cy="255796"/>
                            </a:xfrm>
                            <a:custGeom>
                              <a:avLst/>
                              <a:gdLst>
                                <a:gd name="T0" fmla="*/ 87 w 5788"/>
                                <a:gd name="T1" fmla="*/ 2307 h 5094"/>
                                <a:gd name="T2" fmla="*/ 203 w 5788"/>
                                <a:gd name="T3" fmla="*/ 1992 h 5094"/>
                                <a:gd name="T4" fmla="*/ 318 w 5788"/>
                                <a:gd name="T5" fmla="*/ 1685 h 5094"/>
                                <a:gd name="T6" fmla="*/ 434 w 5788"/>
                                <a:gd name="T7" fmla="*/ 1391 h 5094"/>
                                <a:gd name="T8" fmla="*/ 550 w 5788"/>
                                <a:gd name="T9" fmla="*/ 1115 h 5094"/>
                                <a:gd name="T10" fmla="*/ 666 w 5788"/>
                                <a:gd name="T11" fmla="*/ 863 h 5094"/>
                                <a:gd name="T12" fmla="*/ 782 w 5788"/>
                                <a:gd name="T13" fmla="*/ 636 h 5094"/>
                                <a:gd name="T14" fmla="*/ 898 w 5788"/>
                                <a:gd name="T15" fmla="*/ 440 h 5094"/>
                                <a:gd name="T16" fmla="*/ 1013 w 5788"/>
                                <a:gd name="T17" fmla="*/ 278 h 5094"/>
                                <a:gd name="T18" fmla="*/ 1129 w 5788"/>
                                <a:gd name="T19" fmla="*/ 151 h 5094"/>
                                <a:gd name="T20" fmla="*/ 1245 w 5788"/>
                                <a:gd name="T21" fmla="*/ 62 h 5094"/>
                                <a:gd name="T22" fmla="*/ 1360 w 5788"/>
                                <a:gd name="T23" fmla="*/ 12 h 5094"/>
                                <a:gd name="T24" fmla="*/ 1476 w 5788"/>
                                <a:gd name="T25" fmla="*/ 1 h 5094"/>
                                <a:gd name="T26" fmla="*/ 1592 w 5788"/>
                                <a:gd name="T27" fmla="*/ 31 h 5094"/>
                                <a:gd name="T28" fmla="*/ 1707 w 5788"/>
                                <a:gd name="T29" fmla="*/ 101 h 5094"/>
                                <a:gd name="T30" fmla="*/ 1824 w 5788"/>
                                <a:gd name="T31" fmla="*/ 209 h 5094"/>
                                <a:gd name="T32" fmla="*/ 1939 w 5788"/>
                                <a:gd name="T33" fmla="*/ 355 h 5094"/>
                                <a:gd name="T34" fmla="*/ 2055 w 5788"/>
                                <a:gd name="T35" fmla="*/ 534 h 5094"/>
                                <a:gd name="T36" fmla="*/ 2171 w 5788"/>
                                <a:gd name="T37" fmla="*/ 746 h 5094"/>
                                <a:gd name="T38" fmla="*/ 2286 w 5788"/>
                                <a:gd name="T39" fmla="*/ 986 h 5094"/>
                                <a:gd name="T40" fmla="*/ 2402 w 5788"/>
                                <a:gd name="T41" fmla="*/ 1251 h 5094"/>
                                <a:gd name="T42" fmla="*/ 2518 w 5788"/>
                                <a:gd name="T43" fmla="*/ 1536 h 5094"/>
                                <a:gd name="T44" fmla="*/ 2633 w 5788"/>
                                <a:gd name="T45" fmla="*/ 1837 h 5094"/>
                                <a:gd name="T46" fmla="*/ 2749 w 5788"/>
                                <a:gd name="T47" fmla="*/ 2149 h 5094"/>
                                <a:gd name="T48" fmla="*/ 2866 w 5788"/>
                                <a:gd name="T49" fmla="*/ 2467 h 5094"/>
                                <a:gd name="T50" fmla="*/ 2981 w 5788"/>
                                <a:gd name="T51" fmla="*/ 2787 h 5094"/>
                                <a:gd name="T52" fmla="*/ 3097 w 5788"/>
                                <a:gd name="T53" fmla="*/ 3103 h 5094"/>
                                <a:gd name="T54" fmla="*/ 3213 w 5788"/>
                                <a:gd name="T55" fmla="*/ 3410 h 5094"/>
                                <a:gd name="T56" fmla="*/ 3328 w 5788"/>
                                <a:gd name="T57" fmla="*/ 3704 h 5094"/>
                                <a:gd name="T58" fmla="*/ 3444 w 5788"/>
                                <a:gd name="T59" fmla="*/ 3980 h 5094"/>
                                <a:gd name="T60" fmla="*/ 3560 w 5788"/>
                                <a:gd name="T61" fmla="*/ 4232 h 5094"/>
                                <a:gd name="T62" fmla="*/ 3675 w 5788"/>
                                <a:gd name="T63" fmla="*/ 4459 h 5094"/>
                                <a:gd name="T64" fmla="*/ 3791 w 5788"/>
                                <a:gd name="T65" fmla="*/ 4654 h 5094"/>
                                <a:gd name="T66" fmla="*/ 3907 w 5788"/>
                                <a:gd name="T67" fmla="*/ 4817 h 5094"/>
                                <a:gd name="T68" fmla="*/ 4023 w 5788"/>
                                <a:gd name="T69" fmla="*/ 4944 h 5094"/>
                                <a:gd name="T70" fmla="*/ 4139 w 5788"/>
                                <a:gd name="T71" fmla="*/ 5033 h 5094"/>
                                <a:gd name="T72" fmla="*/ 4255 w 5788"/>
                                <a:gd name="T73" fmla="*/ 5083 h 5094"/>
                                <a:gd name="T74" fmla="*/ 4370 w 5788"/>
                                <a:gd name="T75" fmla="*/ 5094 h 5094"/>
                                <a:gd name="T76" fmla="*/ 4486 w 5788"/>
                                <a:gd name="T77" fmla="*/ 5064 h 5094"/>
                                <a:gd name="T78" fmla="*/ 4602 w 5788"/>
                                <a:gd name="T79" fmla="*/ 4994 h 5094"/>
                                <a:gd name="T80" fmla="*/ 4717 w 5788"/>
                                <a:gd name="T81" fmla="*/ 4886 h 5094"/>
                                <a:gd name="T82" fmla="*/ 4833 w 5788"/>
                                <a:gd name="T83" fmla="*/ 4740 h 5094"/>
                                <a:gd name="T84" fmla="*/ 4949 w 5788"/>
                                <a:gd name="T85" fmla="*/ 4561 h 5094"/>
                                <a:gd name="T86" fmla="*/ 5065 w 5788"/>
                                <a:gd name="T87" fmla="*/ 4349 h 5094"/>
                                <a:gd name="T88" fmla="*/ 5181 w 5788"/>
                                <a:gd name="T89" fmla="*/ 4109 h 5094"/>
                                <a:gd name="T90" fmla="*/ 5297 w 5788"/>
                                <a:gd name="T91" fmla="*/ 3844 h 5094"/>
                                <a:gd name="T92" fmla="*/ 5412 w 5788"/>
                                <a:gd name="T93" fmla="*/ 3559 h 5094"/>
                                <a:gd name="T94" fmla="*/ 5528 w 5788"/>
                                <a:gd name="T95" fmla="*/ 3258 h 5094"/>
                                <a:gd name="T96" fmla="*/ 5644 w 5788"/>
                                <a:gd name="T97" fmla="*/ 2946 h 5094"/>
                                <a:gd name="T98" fmla="*/ 5759 w 5788"/>
                                <a:gd name="T99" fmla="*/ 2628 h 50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788" h="5094">
                                  <a:moveTo>
                                    <a:pt x="0" y="2547"/>
                                  </a:moveTo>
                                  <a:lnTo>
                                    <a:pt x="29" y="2467"/>
                                  </a:lnTo>
                                  <a:lnTo>
                                    <a:pt x="58" y="2387"/>
                                  </a:lnTo>
                                  <a:lnTo>
                                    <a:pt x="87" y="2307"/>
                                  </a:lnTo>
                                  <a:lnTo>
                                    <a:pt x="116" y="2229"/>
                                  </a:lnTo>
                                  <a:lnTo>
                                    <a:pt x="145" y="2149"/>
                                  </a:lnTo>
                                  <a:lnTo>
                                    <a:pt x="173" y="2070"/>
                                  </a:lnTo>
                                  <a:lnTo>
                                    <a:pt x="203" y="1992"/>
                                  </a:lnTo>
                                  <a:lnTo>
                                    <a:pt x="232" y="1914"/>
                                  </a:lnTo>
                                  <a:lnTo>
                                    <a:pt x="261" y="1837"/>
                                  </a:lnTo>
                                  <a:lnTo>
                                    <a:pt x="289" y="1761"/>
                                  </a:lnTo>
                                  <a:lnTo>
                                    <a:pt x="318" y="1685"/>
                                  </a:lnTo>
                                  <a:lnTo>
                                    <a:pt x="347" y="1609"/>
                                  </a:lnTo>
                                  <a:lnTo>
                                    <a:pt x="377" y="1536"/>
                                  </a:lnTo>
                                  <a:lnTo>
                                    <a:pt x="406" y="1463"/>
                                  </a:lnTo>
                                  <a:lnTo>
                                    <a:pt x="434" y="1391"/>
                                  </a:lnTo>
                                  <a:lnTo>
                                    <a:pt x="463" y="1321"/>
                                  </a:lnTo>
                                  <a:lnTo>
                                    <a:pt x="492" y="1251"/>
                                  </a:lnTo>
                                  <a:lnTo>
                                    <a:pt x="521" y="1182"/>
                                  </a:lnTo>
                                  <a:lnTo>
                                    <a:pt x="550" y="1115"/>
                                  </a:lnTo>
                                  <a:lnTo>
                                    <a:pt x="579" y="1050"/>
                                  </a:lnTo>
                                  <a:lnTo>
                                    <a:pt x="608" y="986"/>
                                  </a:lnTo>
                                  <a:lnTo>
                                    <a:pt x="637" y="923"/>
                                  </a:lnTo>
                                  <a:lnTo>
                                    <a:pt x="666" y="863"/>
                                  </a:lnTo>
                                  <a:lnTo>
                                    <a:pt x="694" y="803"/>
                                  </a:lnTo>
                                  <a:lnTo>
                                    <a:pt x="724" y="746"/>
                                  </a:lnTo>
                                  <a:lnTo>
                                    <a:pt x="753" y="690"/>
                                  </a:lnTo>
                                  <a:lnTo>
                                    <a:pt x="782" y="636"/>
                                  </a:lnTo>
                                  <a:lnTo>
                                    <a:pt x="810" y="584"/>
                                  </a:lnTo>
                                  <a:lnTo>
                                    <a:pt x="839" y="534"/>
                                  </a:lnTo>
                                  <a:lnTo>
                                    <a:pt x="868" y="487"/>
                                  </a:lnTo>
                                  <a:lnTo>
                                    <a:pt x="898" y="440"/>
                                  </a:lnTo>
                                  <a:lnTo>
                                    <a:pt x="926" y="397"/>
                                  </a:lnTo>
                                  <a:lnTo>
                                    <a:pt x="955" y="355"/>
                                  </a:lnTo>
                                  <a:lnTo>
                                    <a:pt x="984" y="315"/>
                                  </a:lnTo>
                                  <a:lnTo>
                                    <a:pt x="1013" y="278"/>
                                  </a:lnTo>
                                  <a:lnTo>
                                    <a:pt x="1042" y="243"/>
                                  </a:lnTo>
                                  <a:lnTo>
                                    <a:pt x="1071" y="209"/>
                                  </a:lnTo>
                                  <a:lnTo>
                                    <a:pt x="1100" y="179"/>
                                  </a:lnTo>
                                  <a:lnTo>
                                    <a:pt x="1129" y="151"/>
                                  </a:lnTo>
                                  <a:lnTo>
                                    <a:pt x="1158" y="125"/>
                                  </a:lnTo>
                                  <a:lnTo>
                                    <a:pt x="1187" y="101"/>
                                  </a:lnTo>
                                  <a:lnTo>
                                    <a:pt x="1215" y="80"/>
                                  </a:lnTo>
                                  <a:lnTo>
                                    <a:pt x="1245" y="62"/>
                                  </a:lnTo>
                                  <a:lnTo>
                                    <a:pt x="1274" y="45"/>
                                  </a:lnTo>
                                  <a:lnTo>
                                    <a:pt x="1303" y="31"/>
                                  </a:lnTo>
                                  <a:lnTo>
                                    <a:pt x="1331" y="20"/>
                                  </a:lnTo>
                                  <a:lnTo>
                                    <a:pt x="1360" y="12"/>
                                  </a:lnTo>
                                  <a:lnTo>
                                    <a:pt x="1389" y="5"/>
                                  </a:lnTo>
                                  <a:lnTo>
                                    <a:pt x="1419" y="1"/>
                                  </a:lnTo>
                                  <a:lnTo>
                                    <a:pt x="1447" y="0"/>
                                  </a:lnTo>
                                  <a:lnTo>
                                    <a:pt x="1476" y="1"/>
                                  </a:lnTo>
                                  <a:lnTo>
                                    <a:pt x="1505" y="5"/>
                                  </a:lnTo>
                                  <a:lnTo>
                                    <a:pt x="1534" y="12"/>
                                  </a:lnTo>
                                  <a:lnTo>
                                    <a:pt x="1563" y="20"/>
                                  </a:lnTo>
                                  <a:lnTo>
                                    <a:pt x="1592" y="31"/>
                                  </a:lnTo>
                                  <a:lnTo>
                                    <a:pt x="1621" y="45"/>
                                  </a:lnTo>
                                  <a:lnTo>
                                    <a:pt x="1650" y="62"/>
                                  </a:lnTo>
                                  <a:lnTo>
                                    <a:pt x="1679" y="80"/>
                                  </a:lnTo>
                                  <a:lnTo>
                                    <a:pt x="1707" y="101"/>
                                  </a:lnTo>
                                  <a:lnTo>
                                    <a:pt x="1736" y="125"/>
                                  </a:lnTo>
                                  <a:lnTo>
                                    <a:pt x="1766" y="151"/>
                                  </a:lnTo>
                                  <a:lnTo>
                                    <a:pt x="1795" y="179"/>
                                  </a:lnTo>
                                  <a:lnTo>
                                    <a:pt x="1824" y="209"/>
                                  </a:lnTo>
                                  <a:lnTo>
                                    <a:pt x="1852" y="243"/>
                                  </a:lnTo>
                                  <a:lnTo>
                                    <a:pt x="1881" y="278"/>
                                  </a:lnTo>
                                  <a:lnTo>
                                    <a:pt x="1910" y="315"/>
                                  </a:lnTo>
                                  <a:lnTo>
                                    <a:pt x="1939" y="355"/>
                                  </a:lnTo>
                                  <a:lnTo>
                                    <a:pt x="1968" y="397"/>
                                  </a:lnTo>
                                  <a:lnTo>
                                    <a:pt x="1997" y="440"/>
                                  </a:lnTo>
                                  <a:lnTo>
                                    <a:pt x="2026" y="487"/>
                                  </a:lnTo>
                                  <a:lnTo>
                                    <a:pt x="2055" y="534"/>
                                  </a:lnTo>
                                  <a:lnTo>
                                    <a:pt x="2084" y="584"/>
                                  </a:lnTo>
                                  <a:lnTo>
                                    <a:pt x="2112" y="636"/>
                                  </a:lnTo>
                                  <a:lnTo>
                                    <a:pt x="2142" y="690"/>
                                  </a:lnTo>
                                  <a:lnTo>
                                    <a:pt x="2171" y="746"/>
                                  </a:lnTo>
                                  <a:lnTo>
                                    <a:pt x="2200" y="803"/>
                                  </a:lnTo>
                                  <a:lnTo>
                                    <a:pt x="2228" y="863"/>
                                  </a:lnTo>
                                  <a:lnTo>
                                    <a:pt x="2257" y="923"/>
                                  </a:lnTo>
                                  <a:lnTo>
                                    <a:pt x="2286" y="986"/>
                                  </a:lnTo>
                                  <a:lnTo>
                                    <a:pt x="2316" y="1050"/>
                                  </a:lnTo>
                                  <a:lnTo>
                                    <a:pt x="2345" y="1115"/>
                                  </a:lnTo>
                                  <a:lnTo>
                                    <a:pt x="2373" y="1182"/>
                                  </a:lnTo>
                                  <a:lnTo>
                                    <a:pt x="2402" y="1251"/>
                                  </a:lnTo>
                                  <a:lnTo>
                                    <a:pt x="2431" y="1321"/>
                                  </a:lnTo>
                                  <a:lnTo>
                                    <a:pt x="2460" y="1391"/>
                                  </a:lnTo>
                                  <a:lnTo>
                                    <a:pt x="2489" y="1463"/>
                                  </a:lnTo>
                                  <a:lnTo>
                                    <a:pt x="2518" y="1536"/>
                                  </a:lnTo>
                                  <a:lnTo>
                                    <a:pt x="2547" y="1609"/>
                                  </a:lnTo>
                                  <a:lnTo>
                                    <a:pt x="2576" y="1685"/>
                                  </a:lnTo>
                                  <a:lnTo>
                                    <a:pt x="2605" y="1761"/>
                                  </a:lnTo>
                                  <a:lnTo>
                                    <a:pt x="2633" y="1837"/>
                                  </a:lnTo>
                                  <a:lnTo>
                                    <a:pt x="2663" y="1914"/>
                                  </a:lnTo>
                                  <a:lnTo>
                                    <a:pt x="2692" y="1992"/>
                                  </a:lnTo>
                                  <a:lnTo>
                                    <a:pt x="2721" y="2070"/>
                                  </a:lnTo>
                                  <a:lnTo>
                                    <a:pt x="2749" y="2149"/>
                                  </a:lnTo>
                                  <a:lnTo>
                                    <a:pt x="2778" y="2229"/>
                                  </a:lnTo>
                                  <a:lnTo>
                                    <a:pt x="2807" y="2307"/>
                                  </a:lnTo>
                                  <a:lnTo>
                                    <a:pt x="2837" y="2387"/>
                                  </a:lnTo>
                                  <a:lnTo>
                                    <a:pt x="2866" y="2467"/>
                                  </a:lnTo>
                                  <a:lnTo>
                                    <a:pt x="2894" y="2547"/>
                                  </a:lnTo>
                                  <a:lnTo>
                                    <a:pt x="2923" y="2628"/>
                                  </a:lnTo>
                                  <a:lnTo>
                                    <a:pt x="2952" y="2708"/>
                                  </a:lnTo>
                                  <a:lnTo>
                                    <a:pt x="2981" y="2787"/>
                                  </a:lnTo>
                                  <a:lnTo>
                                    <a:pt x="3010" y="2866"/>
                                  </a:lnTo>
                                  <a:lnTo>
                                    <a:pt x="3039" y="2946"/>
                                  </a:lnTo>
                                  <a:lnTo>
                                    <a:pt x="3068" y="3025"/>
                                  </a:lnTo>
                                  <a:lnTo>
                                    <a:pt x="3097" y="3103"/>
                                  </a:lnTo>
                                  <a:lnTo>
                                    <a:pt x="3126" y="3181"/>
                                  </a:lnTo>
                                  <a:lnTo>
                                    <a:pt x="3154" y="3258"/>
                                  </a:lnTo>
                                  <a:lnTo>
                                    <a:pt x="3184" y="3334"/>
                                  </a:lnTo>
                                  <a:lnTo>
                                    <a:pt x="3213" y="3410"/>
                                  </a:lnTo>
                                  <a:lnTo>
                                    <a:pt x="3242" y="3486"/>
                                  </a:lnTo>
                                  <a:lnTo>
                                    <a:pt x="3270" y="3559"/>
                                  </a:lnTo>
                                  <a:lnTo>
                                    <a:pt x="3299" y="3632"/>
                                  </a:lnTo>
                                  <a:lnTo>
                                    <a:pt x="3328" y="3704"/>
                                  </a:lnTo>
                                  <a:lnTo>
                                    <a:pt x="3358" y="3774"/>
                                  </a:lnTo>
                                  <a:lnTo>
                                    <a:pt x="3387" y="3844"/>
                                  </a:lnTo>
                                  <a:lnTo>
                                    <a:pt x="3415" y="3913"/>
                                  </a:lnTo>
                                  <a:lnTo>
                                    <a:pt x="3444" y="3980"/>
                                  </a:lnTo>
                                  <a:lnTo>
                                    <a:pt x="3473" y="4044"/>
                                  </a:lnTo>
                                  <a:lnTo>
                                    <a:pt x="3502" y="4109"/>
                                  </a:lnTo>
                                  <a:lnTo>
                                    <a:pt x="3531" y="4172"/>
                                  </a:lnTo>
                                  <a:lnTo>
                                    <a:pt x="3560" y="4232"/>
                                  </a:lnTo>
                                  <a:lnTo>
                                    <a:pt x="3589" y="4291"/>
                                  </a:lnTo>
                                  <a:lnTo>
                                    <a:pt x="3618" y="4349"/>
                                  </a:lnTo>
                                  <a:lnTo>
                                    <a:pt x="3647" y="4405"/>
                                  </a:lnTo>
                                  <a:lnTo>
                                    <a:pt x="3675" y="4459"/>
                                  </a:lnTo>
                                  <a:lnTo>
                                    <a:pt x="3705" y="4511"/>
                                  </a:lnTo>
                                  <a:lnTo>
                                    <a:pt x="3734" y="4561"/>
                                  </a:lnTo>
                                  <a:lnTo>
                                    <a:pt x="3763" y="4608"/>
                                  </a:lnTo>
                                  <a:lnTo>
                                    <a:pt x="3791" y="4654"/>
                                  </a:lnTo>
                                  <a:lnTo>
                                    <a:pt x="3820" y="4698"/>
                                  </a:lnTo>
                                  <a:lnTo>
                                    <a:pt x="3849" y="4740"/>
                                  </a:lnTo>
                                  <a:lnTo>
                                    <a:pt x="3879" y="4780"/>
                                  </a:lnTo>
                                  <a:lnTo>
                                    <a:pt x="3907" y="4817"/>
                                  </a:lnTo>
                                  <a:lnTo>
                                    <a:pt x="3936" y="4852"/>
                                  </a:lnTo>
                                  <a:lnTo>
                                    <a:pt x="3965" y="4886"/>
                                  </a:lnTo>
                                  <a:lnTo>
                                    <a:pt x="3994" y="4916"/>
                                  </a:lnTo>
                                  <a:lnTo>
                                    <a:pt x="4023" y="4944"/>
                                  </a:lnTo>
                                  <a:lnTo>
                                    <a:pt x="4052" y="4970"/>
                                  </a:lnTo>
                                  <a:lnTo>
                                    <a:pt x="4081" y="4994"/>
                                  </a:lnTo>
                                  <a:lnTo>
                                    <a:pt x="4110" y="5015"/>
                                  </a:lnTo>
                                  <a:lnTo>
                                    <a:pt x="4139" y="5033"/>
                                  </a:lnTo>
                                  <a:lnTo>
                                    <a:pt x="4168" y="5050"/>
                                  </a:lnTo>
                                  <a:lnTo>
                                    <a:pt x="4196" y="5064"/>
                                  </a:lnTo>
                                  <a:lnTo>
                                    <a:pt x="4226" y="5075"/>
                                  </a:lnTo>
                                  <a:lnTo>
                                    <a:pt x="4255" y="5083"/>
                                  </a:lnTo>
                                  <a:lnTo>
                                    <a:pt x="4284" y="5090"/>
                                  </a:lnTo>
                                  <a:lnTo>
                                    <a:pt x="4312" y="5094"/>
                                  </a:lnTo>
                                  <a:lnTo>
                                    <a:pt x="4341" y="5094"/>
                                  </a:lnTo>
                                  <a:lnTo>
                                    <a:pt x="4370" y="5094"/>
                                  </a:lnTo>
                                  <a:lnTo>
                                    <a:pt x="4399" y="5090"/>
                                  </a:lnTo>
                                  <a:lnTo>
                                    <a:pt x="4428" y="5083"/>
                                  </a:lnTo>
                                  <a:lnTo>
                                    <a:pt x="4457" y="5075"/>
                                  </a:lnTo>
                                  <a:lnTo>
                                    <a:pt x="4486" y="5064"/>
                                  </a:lnTo>
                                  <a:lnTo>
                                    <a:pt x="4515" y="5050"/>
                                  </a:lnTo>
                                  <a:lnTo>
                                    <a:pt x="4544" y="5033"/>
                                  </a:lnTo>
                                  <a:lnTo>
                                    <a:pt x="4572" y="5015"/>
                                  </a:lnTo>
                                  <a:lnTo>
                                    <a:pt x="4602" y="4994"/>
                                  </a:lnTo>
                                  <a:lnTo>
                                    <a:pt x="4631" y="4970"/>
                                  </a:lnTo>
                                  <a:lnTo>
                                    <a:pt x="4660" y="4944"/>
                                  </a:lnTo>
                                  <a:lnTo>
                                    <a:pt x="4688" y="4916"/>
                                  </a:lnTo>
                                  <a:lnTo>
                                    <a:pt x="4717" y="4886"/>
                                  </a:lnTo>
                                  <a:lnTo>
                                    <a:pt x="4746" y="4852"/>
                                  </a:lnTo>
                                  <a:lnTo>
                                    <a:pt x="4776" y="4817"/>
                                  </a:lnTo>
                                  <a:lnTo>
                                    <a:pt x="4805" y="4780"/>
                                  </a:lnTo>
                                  <a:lnTo>
                                    <a:pt x="4833" y="4740"/>
                                  </a:lnTo>
                                  <a:lnTo>
                                    <a:pt x="4862" y="4698"/>
                                  </a:lnTo>
                                  <a:lnTo>
                                    <a:pt x="4891" y="4654"/>
                                  </a:lnTo>
                                  <a:lnTo>
                                    <a:pt x="4920" y="4608"/>
                                  </a:lnTo>
                                  <a:lnTo>
                                    <a:pt x="4949" y="4561"/>
                                  </a:lnTo>
                                  <a:lnTo>
                                    <a:pt x="4978" y="4511"/>
                                  </a:lnTo>
                                  <a:lnTo>
                                    <a:pt x="5007" y="4459"/>
                                  </a:lnTo>
                                  <a:lnTo>
                                    <a:pt x="5036" y="4405"/>
                                  </a:lnTo>
                                  <a:lnTo>
                                    <a:pt x="5065" y="4349"/>
                                  </a:lnTo>
                                  <a:lnTo>
                                    <a:pt x="5093" y="4291"/>
                                  </a:lnTo>
                                  <a:lnTo>
                                    <a:pt x="5123" y="4232"/>
                                  </a:lnTo>
                                  <a:lnTo>
                                    <a:pt x="5152" y="4172"/>
                                  </a:lnTo>
                                  <a:lnTo>
                                    <a:pt x="5181" y="4109"/>
                                  </a:lnTo>
                                  <a:lnTo>
                                    <a:pt x="5209" y="4044"/>
                                  </a:lnTo>
                                  <a:lnTo>
                                    <a:pt x="5238" y="3980"/>
                                  </a:lnTo>
                                  <a:lnTo>
                                    <a:pt x="5267" y="3913"/>
                                  </a:lnTo>
                                  <a:lnTo>
                                    <a:pt x="5297" y="3844"/>
                                  </a:lnTo>
                                  <a:lnTo>
                                    <a:pt x="5326" y="3774"/>
                                  </a:lnTo>
                                  <a:lnTo>
                                    <a:pt x="5354" y="3704"/>
                                  </a:lnTo>
                                  <a:lnTo>
                                    <a:pt x="5383" y="3632"/>
                                  </a:lnTo>
                                  <a:lnTo>
                                    <a:pt x="5412" y="3559"/>
                                  </a:lnTo>
                                  <a:lnTo>
                                    <a:pt x="5441" y="3486"/>
                                  </a:lnTo>
                                  <a:lnTo>
                                    <a:pt x="5470" y="3410"/>
                                  </a:lnTo>
                                  <a:lnTo>
                                    <a:pt x="5499" y="3334"/>
                                  </a:lnTo>
                                  <a:lnTo>
                                    <a:pt x="5528" y="3258"/>
                                  </a:lnTo>
                                  <a:lnTo>
                                    <a:pt x="5557" y="3181"/>
                                  </a:lnTo>
                                  <a:lnTo>
                                    <a:pt x="5586" y="3103"/>
                                  </a:lnTo>
                                  <a:lnTo>
                                    <a:pt x="5614" y="3025"/>
                                  </a:lnTo>
                                  <a:lnTo>
                                    <a:pt x="5644" y="2946"/>
                                  </a:lnTo>
                                  <a:lnTo>
                                    <a:pt x="5673" y="2866"/>
                                  </a:lnTo>
                                  <a:lnTo>
                                    <a:pt x="5702" y="2787"/>
                                  </a:lnTo>
                                  <a:lnTo>
                                    <a:pt x="5730" y="2708"/>
                                  </a:lnTo>
                                  <a:lnTo>
                                    <a:pt x="5759" y="2628"/>
                                  </a:lnTo>
                                  <a:lnTo>
                                    <a:pt x="5788" y="2547"/>
                                  </a:lnTo>
                                </a:path>
                              </a:pathLst>
                            </a:custGeom>
                            <a:noFill/>
                            <a:ln w="12700" cap="flat">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3" name="Freeform 70"/>
                          <wps:cNvSpPr>
                            <a:spLocks/>
                          </wps:cNvSpPr>
                          <wps:spPr bwMode="auto">
                            <a:xfrm flipV="1">
                              <a:off x="557544" y="141245"/>
                              <a:ext cx="562162" cy="255796"/>
                            </a:xfrm>
                            <a:custGeom>
                              <a:avLst/>
                              <a:gdLst>
                                <a:gd name="T0" fmla="*/ 87 w 5788"/>
                                <a:gd name="T1" fmla="*/ 2307 h 5094"/>
                                <a:gd name="T2" fmla="*/ 203 w 5788"/>
                                <a:gd name="T3" fmla="*/ 1992 h 5094"/>
                                <a:gd name="T4" fmla="*/ 318 w 5788"/>
                                <a:gd name="T5" fmla="*/ 1685 h 5094"/>
                                <a:gd name="T6" fmla="*/ 434 w 5788"/>
                                <a:gd name="T7" fmla="*/ 1391 h 5094"/>
                                <a:gd name="T8" fmla="*/ 550 w 5788"/>
                                <a:gd name="T9" fmla="*/ 1115 h 5094"/>
                                <a:gd name="T10" fmla="*/ 666 w 5788"/>
                                <a:gd name="T11" fmla="*/ 863 h 5094"/>
                                <a:gd name="T12" fmla="*/ 782 w 5788"/>
                                <a:gd name="T13" fmla="*/ 636 h 5094"/>
                                <a:gd name="T14" fmla="*/ 898 w 5788"/>
                                <a:gd name="T15" fmla="*/ 440 h 5094"/>
                                <a:gd name="T16" fmla="*/ 1013 w 5788"/>
                                <a:gd name="T17" fmla="*/ 278 h 5094"/>
                                <a:gd name="T18" fmla="*/ 1129 w 5788"/>
                                <a:gd name="T19" fmla="*/ 151 h 5094"/>
                                <a:gd name="T20" fmla="*/ 1245 w 5788"/>
                                <a:gd name="T21" fmla="*/ 62 h 5094"/>
                                <a:gd name="T22" fmla="*/ 1360 w 5788"/>
                                <a:gd name="T23" fmla="*/ 12 h 5094"/>
                                <a:gd name="T24" fmla="*/ 1476 w 5788"/>
                                <a:gd name="T25" fmla="*/ 1 h 5094"/>
                                <a:gd name="T26" fmla="*/ 1592 w 5788"/>
                                <a:gd name="T27" fmla="*/ 31 h 5094"/>
                                <a:gd name="T28" fmla="*/ 1707 w 5788"/>
                                <a:gd name="T29" fmla="*/ 101 h 5094"/>
                                <a:gd name="T30" fmla="*/ 1824 w 5788"/>
                                <a:gd name="T31" fmla="*/ 209 h 5094"/>
                                <a:gd name="T32" fmla="*/ 1939 w 5788"/>
                                <a:gd name="T33" fmla="*/ 355 h 5094"/>
                                <a:gd name="T34" fmla="*/ 2055 w 5788"/>
                                <a:gd name="T35" fmla="*/ 534 h 5094"/>
                                <a:gd name="T36" fmla="*/ 2171 w 5788"/>
                                <a:gd name="T37" fmla="*/ 746 h 5094"/>
                                <a:gd name="T38" fmla="*/ 2286 w 5788"/>
                                <a:gd name="T39" fmla="*/ 986 h 5094"/>
                                <a:gd name="T40" fmla="*/ 2402 w 5788"/>
                                <a:gd name="T41" fmla="*/ 1251 h 5094"/>
                                <a:gd name="T42" fmla="*/ 2518 w 5788"/>
                                <a:gd name="T43" fmla="*/ 1536 h 5094"/>
                                <a:gd name="T44" fmla="*/ 2633 w 5788"/>
                                <a:gd name="T45" fmla="*/ 1837 h 5094"/>
                                <a:gd name="T46" fmla="*/ 2749 w 5788"/>
                                <a:gd name="T47" fmla="*/ 2149 h 5094"/>
                                <a:gd name="T48" fmla="*/ 2866 w 5788"/>
                                <a:gd name="T49" fmla="*/ 2467 h 5094"/>
                                <a:gd name="T50" fmla="*/ 2981 w 5788"/>
                                <a:gd name="T51" fmla="*/ 2787 h 5094"/>
                                <a:gd name="T52" fmla="*/ 3097 w 5788"/>
                                <a:gd name="T53" fmla="*/ 3103 h 5094"/>
                                <a:gd name="T54" fmla="*/ 3213 w 5788"/>
                                <a:gd name="T55" fmla="*/ 3410 h 5094"/>
                                <a:gd name="T56" fmla="*/ 3328 w 5788"/>
                                <a:gd name="T57" fmla="*/ 3704 h 5094"/>
                                <a:gd name="T58" fmla="*/ 3444 w 5788"/>
                                <a:gd name="T59" fmla="*/ 3980 h 5094"/>
                                <a:gd name="T60" fmla="*/ 3560 w 5788"/>
                                <a:gd name="T61" fmla="*/ 4232 h 5094"/>
                                <a:gd name="T62" fmla="*/ 3675 w 5788"/>
                                <a:gd name="T63" fmla="*/ 4459 h 5094"/>
                                <a:gd name="T64" fmla="*/ 3791 w 5788"/>
                                <a:gd name="T65" fmla="*/ 4654 h 5094"/>
                                <a:gd name="T66" fmla="*/ 3907 w 5788"/>
                                <a:gd name="T67" fmla="*/ 4817 h 5094"/>
                                <a:gd name="T68" fmla="*/ 4023 w 5788"/>
                                <a:gd name="T69" fmla="*/ 4944 h 5094"/>
                                <a:gd name="T70" fmla="*/ 4139 w 5788"/>
                                <a:gd name="T71" fmla="*/ 5033 h 5094"/>
                                <a:gd name="T72" fmla="*/ 4255 w 5788"/>
                                <a:gd name="T73" fmla="*/ 5083 h 5094"/>
                                <a:gd name="T74" fmla="*/ 4370 w 5788"/>
                                <a:gd name="T75" fmla="*/ 5094 h 5094"/>
                                <a:gd name="T76" fmla="*/ 4486 w 5788"/>
                                <a:gd name="T77" fmla="*/ 5064 h 5094"/>
                                <a:gd name="T78" fmla="*/ 4602 w 5788"/>
                                <a:gd name="T79" fmla="*/ 4994 h 5094"/>
                                <a:gd name="T80" fmla="*/ 4717 w 5788"/>
                                <a:gd name="T81" fmla="*/ 4886 h 5094"/>
                                <a:gd name="T82" fmla="*/ 4833 w 5788"/>
                                <a:gd name="T83" fmla="*/ 4740 h 5094"/>
                                <a:gd name="T84" fmla="*/ 4949 w 5788"/>
                                <a:gd name="T85" fmla="*/ 4561 h 5094"/>
                                <a:gd name="T86" fmla="*/ 5065 w 5788"/>
                                <a:gd name="T87" fmla="*/ 4349 h 5094"/>
                                <a:gd name="T88" fmla="*/ 5181 w 5788"/>
                                <a:gd name="T89" fmla="*/ 4109 h 5094"/>
                                <a:gd name="T90" fmla="*/ 5297 w 5788"/>
                                <a:gd name="T91" fmla="*/ 3844 h 5094"/>
                                <a:gd name="T92" fmla="*/ 5412 w 5788"/>
                                <a:gd name="T93" fmla="*/ 3559 h 5094"/>
                                <a:gd name="T94" fmla="*/ 5528 w 5788"/>
                                <a:gd name="T95" fmla="*/ 3258 h 5094"/>
                                <a:gd name="T96" fmla="*/ 5644 w 5788"/>
                                <a:gd name="T97" fmla="*/ 2946 h 5094"/>
                                <a:gd name="T98" fmla="*/ 5759 w 5788"/>
                                <a:gd name="T99" fmla="*/ 2628 h 50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788" h="5094">
                                  <a:moveTo>
                                    <a:pt x="0" y="2547"/>
                                  </a:moveTo>
                                  <a:lnTo>
                                    <a:pt x="29" y="2467"/>
                                  </a:lnTo>
                                  <a:lnTo>
                                    <a:pt x="58" y="2387"/>
                                  </a:lnTo>
                                  <a:lnTo>
                                    <a:pt x="87" y="2307"/>
                                  </a:lnTo>
                                  <a:lnTo>
                                    <a:pt x="116" y="2229"/>
                                  </a:lnTo>
                                  <a:lnTo>
                                    <a:pt x="145" y="2149"/>
                                  </a:lnTo>
                                  <a:lnTo>
                                    <a:pt x="173" y="2070"/>
                                  </a:lnTo>
                                  <a:lnTo>
                                    <a:pt x="203" y="1992"/>
                                  </a:lnTo>
                                  <a:lnTo>
                                    <a:pt x="232" y="1914"/>
                                  </a:lnTo>
                                  <a:lnTo>
                                    <a:pt x="261" y="1837"/>
                                  </a:lnTo>
                                  <a:lnTo>
                                    <a:pt x="289" y="1761"/>
                                  </a:lnTo>
                                  <a:lnTo>
                                    <a:pt x="318" y="1685"/>
                                  </a:lnTo>
                                  <a:lnTo>
                                    <a:pt x="347" y="1609"/>
                                  </a:lnTo>
                                  <a:lnTo>
                                    <a:pt x="377" y="1536"/>
                                  </a:lnTo>
                                  <a:lnTo>
                                    <a:pt x="406" y="1463"/>
                                  </a:lnTo>
                                  <a:lnTo>
                                    <a:pt x="434" y="1391"/>
                                  </a:lnTo>
                                  <a:lnTo>
                                    <a:pt x="463" y="1321"/>
                                  </a:lnTo>
                                  <a:lnTo>
                                    <a:pt x="492" y="1251"/>
                                  </a:lnTo>
                                  <a:lnTo>
                                    <a:pt x="521" y="1182"/>
                                  </a:lnTo>
                                  <a:lnTo>
                                    <a:pt x="550" y="1115"/>
                                  </a:lnTo>
                                  <a:lnTo>
                                    <a:pt x="579" y="1050"/>
                                  </a:lnTo>
                                  <a:lnTo>
                                    <a:pt x="608" y="986"/>
                                  </a:lnTo>
                                  <a:lnTo>
                                    <a:pt x="637" y="923"/>
                                  </a:lnTo>
                                  <a:lnTo>
                                    <a:pt x="666" y="863"/>
                                  </a:lnTo>
                                  <a:lnTo>
                                    <a:pt x="694" y="803"/>
                                  </a:lnTo>
                                  <a:lnTo>
                                    <a:pt x="724" y="746"/>
                                  </a:lnTo>
                                  <a:lnTo>
                                    <a:pt x="753" y="690"/>
                                  </a:lnTo>
                                  <a:lnTo>
                                    <a:pt x="782" y="636"/>
                                  </a:lnTo>
                                  <a:lnTo>
                                    <a:pt x="810" y="584"/>
                                  </a:lnTo>
                                  <a:lnTo>
                                    <a:pt x="839" y="534"/>
                                  </a:lnTo>
                                  <a:lnTo>
                                    <a:pt x="868" y="487"/>
                                  </a:lnTo>
                                  <a:lnTo>
                                    <a:pt x="898" y="440"/>
                                  </a:lnTo>
                                  <a:lnTo>
                                    <a:pt x="926" y="397"/>
                                  </a:lnTo>
                                  <a:lnTo>
                                    <a:pt x="955" y="355"/>
                                  </a:lnTo>
                                  <a:lnTo>
                                    <a:pt x="984" y="315"/>
                                  </a:lnTo>
                                  <a:lnTo>
                                    <a:pt x="1013" y="278"/>
                                  </a:lnTo>
                                  <a:lnTo>
                                    <a:pt x="1042" y="243"/>
                                  </a:lnTo>
                                  <a:lnTo>
                                    <a:pt x="1071" y="209"/>
                                  </a:lnTo>
                                  <a:lnTo>
                                    <a:pt x="1100" y="179"/>
                                  </a:lnTo>
                                  <a:lnTo>
                                    <a:pt x="1129" y="151"/>
                                  </a:lnTo>
                                  <a:lnTo>
                                    <a:pt x="1158" y="125"/>
                                  </a:lnTo>
                                  <a:lnTo>
                                    <a:pt x="1187" y="101"/>
                                  </a:lnTo>
                                  <a:lnTo>
                                    <a:pt x="1215" y="80"/>
                                  </a:lnTo>
                                  <a:lnTo>
                                    <a:pt x="1245" y="62"/>
                                  </a:lnTo>
                                  <a:lnTo>
                                    <a:pt x="1274" y="45"/>
                                  </a:lnTo>
                                  <a:lnTo>
                                    <a:pt x="1303" y="31"/>
                                  </a:lnTo>
                                  <a:lnTo>
                                    <a:pt x="1331" y="20"/>
                                  </a:lnTo>
                                  <a:lnTo>
                                    <a:pt x="1360" y="12"/>
                                  </a:lnTo>
                                  <a:lnTo>
                                    <a:pt x="1389" y="5"/>
                                  </a:lnTo>
                                  <a:lnTo>
                                    <a:pt x="1419" y="1"/>
                                  </a:lnTo>
                                  <a:lnTo>
                                    <a:pt x="1447" y="0"/>
                                  </a:lnTo>
                                  <a:lnTo>
                                    <a:pt x="1476" y="1"/>
                                  </a:lnTo>
                                  <a:lnTo>
                                    <a:pt x="1505" y="5"/>
                                  </a:lnTo>
                                  <a:lnTo>
                                    <a:pt x="1534" y="12"/>
                                  </a:lnTo>
                                  <a:lnTo>
                                    <a:pt x="1563" y="20"/>
                                  </a:lnTo>
                                  <a:lnTo>
                                    <a:pt x="1592" y="31"/>
                                  </a:lnTo>
                                  <a:lnTo>
                                    <a:pt x="1621" y="45"/>
                                  </a:lnTo>
                                  <a:lnTo>
                                    <a:pt x="1650" y="62"/>
                                  </a:lnTo>
                                  <a:lnTo>
                                    <a:pt x="1679" y="80"/>
                                  </a:lnTo>
                                  <a:lnTo>
                                    <a:pt x="1707" y="101"/>
                                  </a:lnTo>
                                  <a:lnTo>
                                    <a:pt x="1736" y="125"/>
                                  </a:lnTo>
                                  <a:lnTo>
                                    <a:pt x="1766" y="151"/>
                                  </a:lnTo>
                                  <a:lnTo>
                                    <a:pt x="1795" y="179"/>
                                  </a:lnTo>
                                  <a:lnTo>
                                    <a:pt x="1824" y="209"/>
                                  </a:lnTo>
                                  <a:lnTo>
                                    <a:pt x="1852" y="243"/>
                                  </a:lnTo>
                                  <a:lnTo>
                                    <a:pt x="1881" y="278"/>
                                  </a:lnTo>
                                  <a:lnTo>
                                    <a:pt x="1910" y="315"/>
                                  </a:lnTo>
                                  <a:lnTo>
                                    <a:pt x="1939" y="355"/>
                                  </a:lnTo>
                                  <a:lnTo>
                                    <a:pt x="1968" y="397"/>
                                  </a:lnTo>
                                  <a:lnTo>
                                    <a:pt x="1997" y="440"/>
                                  </a:lnTo>
                                  <a:lnTo>
                                    <a:pt x="2026" y="487"/>
                                  </a:lnTo>
                                  <a:lnTo>
                                    <a:pt x="2055" y="534"/>
                                  </a:lnTo>
                                  <a:lnTo>
                                    <a:pt x="2084" y="584"/>
                                  </a:lnTo>
                                  <a:lnTo>
                                    <a:pt x="2112" y="636"/>
                                  </a:lnTo>
                                  <a:lnTo>
                                    <a:pt x="2142" y="690"/>
                                  </a:lnTo>
                                  <a:lnTo>
                                    <a:pt x="2171" y="746"/>
                                  </a:lnTo>
                                  <a:lnTo>
                                    <a:pt x="2200" y="803"/>
                                  </a:lnTo>
                                  <a:lnTo>
                                    <a:pt x="2228" y="863"/>
                                  </a:lnTo>
                                  <a:lnTo>
                                    <a:pt x="2257" y="923"/>
                                  </a:lnTo>
                                  <a:lnTo>
                                    <a:pt x="2286" y="986"/>
                                  </a:lnTo>
                                  <a:lnTo>
                                    <a:pt x="2316" y="1050"/>
                                  </a:lnTo>
                                  <a:lnTo>
                                    <a:pt x="2345" y="1115"/>
                                  </a:lnTo>
                                  <a:lnTo>
                                    <a:pt x="2373" y="1182"/>
                                  </a:lnTo>
                                  <a:lnTo>
                                    <a:pt x="2402" y="1251"/>
                                  </a:lnTo>
                                  <a:lnTo>
                                    <a:pt x="2431" y="1321"/>
                                  </a:lnTo>
                                  <a:lnTo>
                                    <a:pt x="2460" y="1391"/>
                                  </a:lnTo>
                                  <a:lnTo>
                                    <a:pt x="2489" y="1463"/>
                                  </a:lnTo>
                                  <a:lnTo>
                                    <a:pt x="2518" y="1536"/>
                                  </a:lnTo>
                                  <a:lnTo>
                                    <a:pt x="2547" y="1609"/>
                                  </a:lnTo>
                                  <a:lnTo>
                                    <a:pt x="2576" y="1685"/>
                                  </a:lnTo>
                                  <a:lnTo>
                                    <a:pt x="2605" y="1761"/>
                                  </a:lnTo>
                                  <a:lnTo>
                                    <a:pt x="2633" y="1837"/>
                                  </a:lnTo>
                                  <a:lnTo>
                                    <a:pt x="2663" y="1914"/>
                                  </a:lnTo>
                                  <a:lnTo>
                                    <a:pt x="2692" y="1992"/>
                                  </a:lnTo>
                                  <a:lnTo>
                                    <a:pt x="2721" y="2070"/>
                                  </a:lnTo>
                                  <a:lnTo>
                                    <a:pt x="2749" y="2149"/>
                                  </a:lnTo>
                                  <a:lnTo>
                                    <a:pt x="2778" y="2229"/>
                                  </a:lnTo>
                                  <a:lnTo>
                                    <a:pt x="2807" y="2307"/>
                                  </a:lnTo>
                                  <a:lnTo>
                                    <a:pt x="2837" y="2387"/>
                                  </a:lnTo>
                                  <a:lnTo>
                                    <a:pt x="2866" y="2467"/>
                                  </a:lnTo>
                                  <a:lnTo>
                                    <a:pt x="2894" y="2547"/>
                                  </a:lnTo>
                                  <a:lnTo>
                                    <a:pt x="2923" y="2628"/>
                                  </a:lnTo>
                                  <a:lnTo>
                                    <a:pt x="2952" y="2708"/>
                                  </a:lnTo>
                                  <a:lnTo>
                                    <a:pt x="2981" y="2787"/>
                                  </a:lnTo>
                                  <a:lnTo>
                                    <a:pt x="3010" y="2866"/>
                                  </a:lnTo>
                                  <a:lnTo>
                                    <a:pt x="3039" y="2946"/>
                                  </a:lnTo>
                                  <a:lnTo>
                                    <a:pt x="3068" y="3025"/>
                                  </a:lnTo>
                                  <a:lnTo>
                                    <a:pt x="3097" y="3103"/>
                                  </a:lnTo>
                                  <a:lnTo>
                                    <a:pt x="3126" y="3181"/>
                                  </a:lnTo>
                                  <a:lnTo>
                                    <a:pt x="3154" y="3258"/>
                                  </a:lnTo>
                                  <a:lnTo>
                                    <a:pt x="3184" y="3334"/>
                                  </a:lnTo>
                                  <a:lnTo>
                                    <a:pt x="3213" y="3410"/>
                                  </a:lnTo>
                                  <a:lnTo>
                                    <a:pt x="3242" y="3486"/>
                                  </a:lnTo>
                                  <a:lnTo>
                                    <a:pt x="3270" y="3559"/>
                                  </a:lnTo>
                                  <a:lnTo>
                                    <a:pt x="3299" y="3632"/>
                                  </a:lnTo>
                                  <a:lnTo>
                                    <a:pt x="3328" y="3704"/>
                                  </a:lnTo>
                                  <a:lnTo>
                                    <a:pt x="3358" y="3774"/>
                                  </a:lnTo>
                                  <a:lnTo>
                                    <a:pt x="3387" y="3844"/>
                                  </a:lnTo>
                                  <a:lnTo>
                                    <a:pt x="3415" y="3913"/>
                                  </a:lnTo>
                                  <a:lnTo>
                                    <a:pt x="3444" y="3980"/>
                                  </a:lnTo>
                                  <a:lnTo>
                                    <a:pt x="3473" y="4044"/>
                                  </a:lnTo>
                                  <a:lnTo>
                                    <a:pt x="3502" y="4109"/>
                                  </a:lnTo>
                                  <a:lnTo>
                                    <a:pt x="3531" y="4172"/>
                                  </a:lnTo>
                                  <a:lnTo>
                                    <a:pt x="3560" y="4232"/>
                                  </a:lnTo>
                                  <a:lnTo>
                                    <a:pt x="3589" y="4291"/>
                                  </a:lnTo>
                                  <a:lnTo>
                                    <a:pt x="3618" y="4349"/>
                                  </a:lnTo>
                                  <a:lnTo>
                                    <a:pt x="3647" y="4405"/>
                                  </a:lnTo>
                                  <a:lnTo>
                                    <a:pt x="3675" y="4459"/>
                                  </a:lnTo>
                                  <a:lnTo>
                                    <a:pt x="3705" y="4511"/>
                                  </a:lnTo>
                                  <a:lnTo>
                                    <a:pt x="3734" y="4561"/>
                                  </a:lnTo>
                                  <a:lnTo>
                                    <a:pt x="3763" y="4608"/>
                                  </a:lnTo>
                                  <a:lnTo>
                                    <a:pt x="3791" y="4654"/>
                                  </a:lnTo>
                                  <a:lnTo>
                                    <a:pt x="3820" y="4698"/>
                                  </a:lnTo>
                                  <a:lnTo>
                                    <a:pt x="3849" y="4740"/>
                                  </a:lnTo>
                                  <a:lnTo>
                                    <a:pt x="3879" y="4780"/>
                                  </a:lnTo>
                                  <a:lnTo>
                                    <a:pt x="3907" y="4817"/>
                                  </a:lnTo>
                                  <a:lnTo>
                                    <a:pt x="3936" y="4852"/>
                                  </a:lnTo>
                                  <a:lnTo>
                                    <a:pt x="3965" y="4886"/>
                                  </a:lnTo>
                                  <a:lnTo>
                                    <a:pt x="3994" y="4916"/>
                                  </a:lnTo>
                                  <a:lnTo>
                                    <a:pt x="4023" y="4944"/>
                                  </a:lnTo>
                                  <a:lnTo>
                                    <a:pt x="4052" y="4970"/>
                                  </a:lnTo>
                                  <a:lnTo>
                                    <a:pt x="4081" y="4994"/>
                                  </a:lnTo>
                                  <a:lnTo>
                                    <a:pt x="4110" y="5015"/>
                                  </a:lnTo>
                                  <a:lnTo>
                                    <a:pt x="4139" y="5033"/>
                                  </a:lnTo>
                                  <a:lnTo>
                                    <a:pt x="4168" y="5050"/>
                                  </a:lnTo>
                                  <a:lnTo>
                                    <a:pt x="4196" y="5064"/>
                                  </a:lnTo>
                                  <a:lnTo>
                                    <a:pt x="4226" y="5075"/>
                                  </a:lnTo>
                                  <a:lnTo>
                                    <a:pt x="4255" y="5083"/>
                                  </a:lnTo>
                                  <a:lnTo>
                                    <a:pt x="4284" y="5090"/>
                                  </a:lnTo>
                                  <a:lnTo>
                                    <a:pt x="4312" y="5094"/>
                                  </a:lnTo>
                                  <a:lnTo>
                                    <a:pt x="4341" y="5094"/>
                                  </a:lnTo>
                                  <a:lnTo>
                                    <a:pt x="4370" y="5094"/>
                                  </a:lnTo>
                                  <a:lnTo>
                                    <a:pt x="4399" y="5090"/>
                                  </a:lnTo>
                                  <a:lnTo>
                                    <a:pt x="4428" y="5083"/>
                                  </a:lnTo>
                                  <a:lnTo>
                                    <a:pt x="4457" y="5075"/>
                                  </a:lnTo>
                                  <a:lnTo>
                                    <a:pt x="4486" y="5064"/>
                                  </a:lnTo>
                                  <a:lnTo>
                                    <a:pt x="4515" y="5050"/>
                                  </a:lnTo>
                                  <a:lnTo>
                                    <a:pt x="4544" y="5033"/>
                                  </a:lnTo>
                                  <a:lnTo>
                                    <a:pt x="4572" y="5015"/>
                                  </a:lnTo>
                                  <a:lnTo>
                                    <a:pt x="4602" y="4994"/>
                                  </a:lnTo>
                                  <a:lnTo>
                                    <a:pt x="4631" y="4970"/>
                                  </a:lnTo>
                                  <a:lnTo>
                                    <a:pt x="4660" y="4944"/>
                                  </a:lnTo>
                                  <a:lnTo>
                                    <a:pt x="4688" y="4916"/>
                                  </a:lnTo>
                                  <a:lnTo>
                                    <a:pt x="4717" y="4886"/>
                                  </a:lnTo>
                                  <a:lnTo>
                                    <a:pt x="4746" y="4852"/>
                                  </a:lnTo>
                                  <a:lnTo>
                                    <a:pt x="4776" y="4817"/>
                                  </a:lnTo>
                                  <a:lnTo>
                                    <a:pt x="4805" y="4780"/>
                                  </a:lnTo>
                                  <a:lnTo>
                                    <a:pt x="4833" y="4740"/>
                                  </a:lnTo>
                                  <a:lnTo>
                                    <a:pt x="4862" y="4698"/>
                                  </a:lnTo>
                                  <a:lnTo>
                                    <a:pt x="4891" y="4654"/>
                                  </a:lnTo>
                                  <a:lnTo>
                                    <a:pt x="4920" y="4608"/>
                                  </a:lnTo>
                                  <a:lnTo>
                                    <a:pt x="4949" y="4561"/>
                                  </a:lnTo>
                                  <a:lnTo>
                                    <a:pt x="4978" y="4511"/>
                                  </a:lnTo>
                                  <a:lnTo>
                                    <a:pt x="5007" y="4459"/>
                                  </a:lnTo>
                                  <a:lnTo>
                                    <a:pt x="5036" y="4405"/>
                                  </a:lnTo>
                                  <a:lnTo>
                                    <a:pt x="5065" y="4349"/>
                                  </a:lnTo>
                                  <a:lnTo>
                                    <a:pt x="5093" y="4291"/>
                                  </a:lnTo>
                                  <a:lnTo>
                                    <a:pt x="5123" y="4232"/>
                                  </a:lnTo>
                                  <a:lnTo>
                                    <a:pt x="5152" y="4172"/>
                                  </a:lnTo>
                                  <a:lnTo>
                                    <a:pt x="5181" y="4109"/>
                                  </a:lnTo>
                                  <a:lnTo>
                                    <a:pt x="5209" y="4044"/>
                                  </a:lnTo>
                                  <a:lnTo>
                                    <a:pt x="5238" y="3980"/>
                                  </a:lnTo>
                                  <a:lnTo>
                                    <a:pt x="5267" y="3913"/>
                                  </a:lnTo>
                                  <a:lnTo>
                                    <a:pt x="5297" y="3844"/>
                                  </a:lnTo>
                                  <a:lnTo>
                                    <a:pt x="5326" y="3774"/>
                                  </a:lnTo>
                                  <a:lnTo>
                                    <a:pt x="5354" y="3704"/>
                                  </a:lnTo>
                                  <a:lnTo>
                                    <a:pt x="5383" y="3632"/>
                                  </a:lnTo>
                                  <a:lnTo>
                                    <a:pt x="5412" y="3559"/>
                                  </a:lnTo>
                                  <a:lnTo>
                                    <a:pt x="5441" y="3486"/>
                                  </a:lnTo>
                                  <a:lnTo>
                                    <a:pt x="5470" y="3410"/>
                                  </a:lnTo>
                                  <a:lnTo>
                                    <a:pt x="5499" y="3334"/>
                                  </a:lnTo>
                                  <a:lnTo>
                                    <a:pt x="5528" y="3258"/>
                                  </a:lnTo>
                                  <a:lnTo>
                                    <a:pt x="5557" y="3181"/>
                                  </a:lnTo>
                                  <a:lnTo>
                                    <a:pt x="5586" y="3103"/>
                                  </a:lnTo>
                                  <a:lnTo>
                                    <a:pt x="5614" y="3025"/>
                                  </a:lnTo>
                                  <a:lnTo>
                                    <a:pt x="5644" y="2946"/>
                                  </a:lnTo>
                                  <a:lnTo>
                                    <a:pt x="5673" y="2866"/>
                                  </a:lnTo>
                                  <a:lnTo>
                                    <a:pt x="5702" y="2787"/>
                                  </a:lnTo>
                                  <a:lnTo>
                                    <a:pt x="5730" y="2708"/>
                                  </a:lnTo>
                                  <a:lnTo>
                                    <a:pt x="5759" y="2628"/>
                                  </a:lnTo>
                                  <a:lnTo>
                                    <a:pt x="5788" y="2547"/>
                                  </a:lnTo>
                                </a:path>
                              </a:pathLst>
                            </a:custGeom>
                            <a:noFill/>
                            <a:ln w="12700" cap="flat">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4" name="Freeform 70"/>
                          <wps:cNvSpPr>
                            <a:spLocks/>
                          </wps:cNvSpPr>
                          <wps:spPr bwMode="auto">
                            <a:xfrm flipV="1">
                              <a:off x="1119140" y="138072"/>
                              <a:ext cx="562162" cy="255796"/>
                            </a:xfrm>
                            <a:custGeom>
                              <a:avLst/>
                              <a:gdLst>
                                <a:gd name="T0" fmla="*/ 87 w 5788"/>
                                <a:gd name="T1" fmla="*/ 2307 h 5094"/>
                                <a:gd name="T2" fmla="*/ 203 w 5788"/>
                                <a:gd name="T3" fmla="*/ 1992 h 5094"/>
                                <a:gd name="T4" fmla="*/ 318 w 5788"/>
                                <a:gd name="T5" fmla="*/ 1685 h 5094"/>
                                <a:gd name="T6" fmla="*/ 434 w 5788"/>
                                <a:gd name="T7" fmla="*/ 1391 h 5094"/>
                                <a:gd name="T8" fmla="*/ 550 w 5788"/>
                                <a:gd name="T9" fmla="*/ 1115 h 5094"/>
                                <a:gd name="T10" fmla="*/ 666 w 5788"/>
                                <a:gd name="T11" fmla="*/ 863 h 5094"/>
                                <a:gd name="T12" fmla="*/ 782 w 5788"/>
                                <a:gd name="T13" fmla="*/ 636 h 5094"/>
                                <a:gd name="T14" fmla="*/ 898 w 5788"/>
                                <a:gd name="T15" fmla="*/ 440 h 5094"/>
                                <a:gd name="T16" fmla="*/ 1013 w 5788"/>
                                <a:gd name="T17" fmla="*/ 278 h 5094"/>
                                <a:gd name="T18" fmla="*/ 1129 w 5788"/>
                                <a:gd name="T19" fmla="*/ 151 h 5094"/>
                                <a:gd name="T20" fmla="*/ 1245 w 5788"/>
                                <a:gd name="T21" fmla="*/ 62 h 5094"/>
                                <a:gd name="T22" fmla="*/ 1360 w 5788"/>
                                <a:gd name="T23" fmla="*/ 12 h 5094"/>
                                <a:gd name="T24" fmla="*/ 1476 w 5788"/>
                                <a:gd name="T25" fmla="*/ 1 h 5094"/>
                                <a:gd name="T26" fmla="*/ 1592 w 5788"/>
                                <a:gd name="T27" fmla="*/ 31 h 5094"/>
                                <a:gd name="T28" fmla="*/ 1707 w 5788"/>
                                <a:gd name="T29" fmla="*/ 101 h 5094"/>
                                <a:gd name="T30" fmla="*/ 1824 w 5788"/>
                                <a:gd name="T31" fmla="*/ 209 h 5094"/>
                                <a:gd name="T32" fmla="*/ 1939 w 5788"/>
                                <a:gd name="T33" fmla="*/ 355 h 5094"/>
                                <a:gd name="T34" fmla="*/ 2055 w 5788"/>
                                <a:gd name="T35" fmla="*/ 534 h 5094"/>
                                <a:gd name="T36" fmla="*/ 2171 w 5788"/>
                                <a:gd name="T37" fmla="*/ 746 h 5094"/>
                                <a:gd name="T38" fmla="*/ 2286 w 5788"/>
                                <a:gd name="T39" fmla="*/ 986 h 5094"/>
                                <a:gd name="T40" fmla="*/ 2402 w 5788"/>
                                <a:gd name="T41" fmla="*/ 1251 h 5094"/>
                                <a:gd name="T42" fmla="*/ 2518 w 5788"/>
                                <a:gd name="T43" fmla="*/ 1536 h 5094"/>
                                <a:gd name="T44" fmla="*/ 2633 w 5788"/>
                                <a:gd name="T45" fmla="*/ 1837 h 5094"/>
                                <a:gd name="T46" fmla="*/ 2749 w 5788"/>
                                <a:gd name="T47" fmla="*/ 2149 h 5094"/>
                                <a:gd name="T48" fmla="*/ 2866 w 5788"/>
                                <a:gd name="T49" fmla="*/ 2467 h 5094"/>
                                <a:gd name="T50" fmla="*/ 2981 w 5788"/>
                                <a:gd name="T51" fmla="*/ 2787 h 5094"/>
                                <a:gd name="T52" fmla="*/ 3097 w 5788"/>
                                <a:gd name="T53" fmla="*/ 3103 h 5094"/>
                                <a:gd name="T54" fmla="*/ 3213 w 5788"/>
                                <a:gd name="T55" fmla="*/ 3410 h 5094"/>
                                <a:gd name="T56" fmla="*/ 3328 w 5788"/>
                                <a:gd name="T57" fmla="*/ 3704 h 5094"/>
                                <a:gd name="T58" fmla="*/ 3444 w 5788"/>
                                <a:gd name="T59" fmla="*/ 3980 h 5094"/>
                                <a:gd name="T60" fmla="*/ 3560 w 5788"/>
                                <a:gd name="T61" fmla="*/ 4232 h 5094"/>
                                <a:gd name="T62" fmla="*/ 3675 w 5788"/>
                                <a:gd name="T63" fmla="*/ 4459 h 5094"/>
                                <a:gd name="T64" fmla="*/ 3791 w 5788"/>
                                <a:gd name="T65" fmla="*/ 4654 h 5094"/>
                                <a:gd name="T66" fmla="*/ 3907 w 5788"/>
                                <a:gd name="T67" fmla="*/ 4817 h 5094"/>
                                <a:gd name="T68" fmla="*/ 4023 w 5788"/>
                                <a:gd name="T69" fmla="*/ 4944 h 5094"/>
                                <a:gd name="T70" fmla="*/ 4139 w 5788"/>
                                <a:gd name="T71" fmla="*/ 5033 h 5094"/>
                                <a:gd name="T72" fmla="*/ 4255 w 5788"/>
                                <a:gd name="T73" fmla="*/ 5083 h 5094"/>
                                <a:gd name="T74" fmla="*/ 4370 w 5788"/>
                                <a:gd name="T75" fmla="*/ 5094 h 5094"/>
                                <a:gd name="T76" fmla="*/ 4486 w 5788"/>
                                <a:gd name="T77" fmla="*/ 5064 h 5094"/>
                                <a:gd name="T78" fmla="*/ 4602 w 5788"/>
                                <a:gd name="T79" fmla="*/ 4994 h 5094"/>
                                <a:gd name="T80" fmla="*/ 4717 w 5788"/>
                                <a:gd name="T81" fmla="*/ 4886 h 5094"/>
                                <a:gd name="T82" fmla="*/ 4833 w 5788"/>
                                <a:gd name="T83" fmla="*/ 4740 h 5094"/>
                                <a:gd name="T84" fmla="*/ 4949 w 5788"/>
                                <a:gd name="T85" fmla="*/ 4561 h 5094"/>
                                <a:gd name="T86" fmla="*/ 5065 w 5788"/>
                                <a:gd name="T87" fmla="*/ 4349 h 5094"/>
                                <a:gd name="T88" fmla="*/ 5181 w 5788"/>
                                <a:gd name="T89" fmla="*/ 4109 h 5094"/>
                                <a:gd name="T90" fmla="*/ 5297 w 5788"/>
                                <a:gd name="T91" fmla="*/ 3844 h 5094"/>
                                <a:gd name="T92" fmla="*/ 5412 w 5788"/>
                                <a:gd name="T93" fmla="*/ 3559 h 5094"/>
                                <a:gd name="T94" fmla="*/ 5528 w 5788"/>
                                <a:gd name="T95" fmla="*/ 3258 h 5094"/>
                                <a:gd name="T96" fmla="*/ 5644 w 5788"/>
                                <a:gd name="T97" fmla="*/ 2946 h 5094"/>
                                <a:gd name="T98" fmla="*/ 5759 w 5788"/>
                                <a:gd name="T99" fmla="*/ 2628 h 50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788" h="5094">
                                  <a:moveTo>
                                    <a:pt x="0" y="2547"/>
                                  </a:moveTo>
                                  <a:lnTo>
                                    <a:pt x="29" y="2467"/>
                                  </a:lnTo>
                                  <a:lnTo>
                                    <a:pt x="58" y="2387"/>
                                  </a:lnTo>
                                  <a:lnTo>
                                    <a:pt x="87" y="2307"/>
                                  </a:lnTo>
                                  <a:lnTo>
                                    <a:pt x="116" y="2229"/>
                                  </a:lnTo>
                                  <a:lnTo>
                                    <a:pt x="145" y="2149"/>
                                  </a:lnTo>
                                  <a:lnTo>
                                    <a:pt x="173" y="2070"/>
                                  </a:lnTo>
                                  <a:lnTo>
                                    <a:pt x="203" y="1992"/>
                                  </a:lnTo>
                                  <a:lnTo>
                                    <a:pt x="232" y="1914"/>
                                  </a:lnTo>
                                  <a:lnTo>
                                    <a:pt x="261" y="1837"/>
                                  </a:lnTo>
                                  <a:lnTo>
                                    <a:pt x="289" y="1761"/>
                                  </a:lnTo>
                                  <a:lnTo>
                                    <a:pt x="318" y="1685"/>
                                  </a:lnTo>
                                  <a:lnTo>
                                    <a:pt x="347" y="1609"/>
                                  </a:lnTo>
                                  <a:lnTo>
                                    <a:pt x="377" y="1536"/>
                                  </a:lnTo>
                                  <a:lnTo>
                                    <a:pt x="406" y="1463"/>
                                  </a:lnTo>
                                  <a:lnTo>
                                    <a:pt x="434" y="1391"/>
                                  </a:lnTo>
                                  <a:lnTo>
                                    <a:pt x="463" y="1321"/>
                                  </a:lnTo>
                                  <a:lnTo>
                                    <a:pt x="492" y="1251"/>
                                  </a:lnTo>
                                  <a:lnTo>
                                    <a:pt x="521" y="1182"/>
                                  </a:lnTo>
                                  <a:lnTo>
                                    <a:pt x="550" y="1115"/>
                                  </a:lnTo>
                                  <a:lnTo>
                                    <a:pt x="579" y="1050"/>
                                  </a:lnTo>
                                  <a:lnTo>
                                    <a:pt x="608" y="986"/>
                                  </a:lnTo>
                                  <a:lnTo>
                                    <a:pt x="637" y="923"/>
                                  </a:lnTo>
                                  <a:lnTo>
                                    <a:pt x="666" y="863"/>
                                  </a:lnTo>
                                  <a:lnTo>
                                    <a:pt x="694" y="803"/>
                                  </a:lnTo>
                                  <a:lnTo>
                                    <a:pt x="724" y="746"/>
                                  </a:lnTo>
                                  <a:lnTo>
                                    <a:pt x="753" y="690"/>
                                  </a:lnTo>
                                  <a:lnTo>
                                    <a:pt x="782" y="636"/>
                                  </a:lnTo>
                                  <a:lnTo>
                                    <a:pt x="810" y="584"/>
                                  </a:lnTo>
                                  <a:lnTo>
                                    <a:pt x="839" y="534"/>
                                  </a:lnTo>
                                  <a:lnTo>
                                    <a:pt x="868" y="487"/>
                                  </a:lnTo>
                                  <a:lnTo>
                                    <a:pt x="898" y="440"/>
                                  </a:lnTo>
                                  <a:lnTo>
                                    <a:pt x="926" y="397"/>
                                  </a:lnTo>
                                  <a:lnTo>
                                    <a:pt x="955" y="355"/>
                                  </a:lnTo>
                                  <a:lnTo>
                                    <a:pt x="984" y="315"/>
                                  </a:lnTo>
                                  <a:lnTo>
                                    <a:pt x="1013" y="278"/>
                                  </a:lnTo>
                                  <a:lnTo>
                                    <a:pt x="1042" y="243"/>
                                  </a:lnTo>
                                  <a:lnTo>
                                    <a:pt x="1071" y="209"/>
                                  </a:lnTo>
                                  <a:lnTo>
                                    <a:pt x="1100" y="179"/>
                                  </a:lnTo>
                                  <a:lnTo>
                                    <a:pt x="1129" y="151"/>
                                  </a:lnTo>
                                  <a:lnTo>
                                    <a:pt x="1158" y="125"/>
                                  </a:lnTo>
                                  <a:lnTo>
                                    <a:pt x="1187" y="101"/>
                                  </a:lnTo>
                                  <a:lnTo>
                                    <a:pt x="1215" y="80"/>
                                  </a:lnTo>
                                  <a:lnTo>
                                    <a:pt x="1245" y="62"/>
                                  </a:lnTo>
                                  <a:lnTo>
                                    <a:pt x="1274" y="45"/>
                                  </a:lnTo>
                                  <a:lnTo>
                                    <a:pt x="1303" y="31"/>
                                  </a:lnTo>
                                  <a:lnTo>
                                    <a:pt x="1331" y="20"/>
                                  </a:lnTo>
                                  <a:lnTo>
                                    <a:pt x="1360" y="12"/>
                                  </a:lnTo>
                                  <a:lnTo>
                                    <a:pt x="1389" y="5"/>
                                  </a:lnTo>
                                  <a:lnTo>
                                    <a:pt x="1419" y="1"/>
                                  </a:lnTo>
                                  <a:lnTo>
                                    <a:pt x="1447" y="0"/>
                                  </a:lnTo>
                                  <a:lnTo>
                                    <a:pt x="1476" y="1"/>
                                  </a:lnTo>
                                  <a:lnTo>
                                    <a:pt x="1505" y="5"/>
                                  </a:lnTo>
                                  <a:lnTo>
                                    <a:pt x="1534" y="12"/>
                                  </a:lnTo>
                                  <a:lnTo>
                                    <a:pt x="1563" y="20"/>
                                  </a:lnTo>
                                  <a:lnTo>
                                    <a:pt x="1592" y="31"/>
                                  </a:lnTo>
                                  <a:lnTo>
                                    <a:pt x="1621" y="45"/>
                                  </a:lnTo>
                                  <a:lnTo>
                                    <a:pt x="1650" y="62"/>
                                  </a:lnTo>
                                  <a:lnTo>
                                    <a:pt x="1679" y="80"/>
                                  </a:lnTo>
                                  <a:lnTo>
                                    <a:pt x="1707" y="101"/>
                                  </a:lnTo>
                                  <a:lnTo>
                                    <a:pt x="1736" y="125"/>
                                  </a:lnTo>
                                  <a:lnTo>
                                    <a:pt x="1766" y="151"/>
                                  </a:lnTo>
                                  <a:lnTo>
                                    <a:pt x="1795" y="179"/>
                                  </a:lnTo>
                                  <a:lnTo>
                                    <a:pt x="1824" y="209"/>
                                  </a:lnTo>
                                  <a:lnTo>
                                    <a:pt x="1852" y="243"/>
                                  </a:lnTo>
                                  <a:lnTo>
                                    <a:pt x="1881" y="278"/>
                                  </a:lnTo>
                                  <a:lnTo>
                                    <a:pt x="1910" y="315"/>
                                  </a:lnTo>
                                  <a:lnTo>
                                    <a:pt x="1939" y="355"/>
                                  </a:lnTo>
                                  <a:lnTo>
                                    <a:pt x="1968" y="397"/>
                                  </a:lnTo>
                                  <a:lnTo>
                                    <a:pt x="1997" y="440"/>
                                  </a:lnTo>
                                  <a:lnTo>
                                    <a:pt x="2026" y="487"/>
                                  </a:lnTo>
                                  <a:lnTo>
                                    <a:pt x="2055" y="534"/>
                                  </a:lnTo>
                                  <a:lnTo>
                                    <a:pt x="2084" y="584"/>
                                  </a:lnTo>
                                  <a:lnTo>
                                    <a:pt x="2112" y="636"/>
                                  </a:lnTo>
                                  <a:lnTo>
                                    <a:pt x="2142" y="690"/>
                                  </a:lnTo>
                                  <a:lnTo>
                                    <a:pt x="2171" y="746"/>
                                  </a:lnTo>
                                  <a:lnTo>
                                    <a:pt x="2200" y="803"/>
                                  </a:lnTo>
                                  <a:lnTo>
                                    <a:pt x="2228" y="863"/>
                                  </a:lnTo>
                                  <a:lnTo>
                                    <a:pt x="2257" y="923"/>
                                  </a:lnTo>
                                  <a:lnTo>
                                    <a:pt x="2286" y="986"/>
                                  </a:lnTo>
                                  <a:lnTo>
                                    <a:pt x="2316" y="1050"/>
                                  </a:lnTo>
                                  <a:lnTo>
                                    <a:pt x="2345" y="1115"/>
                                  </a:lnTo>
                                  <a:lnTo>
                                    <a:pt x="2373" y="1182"/>
                                  </a:lnTo>
                                  <a:lnTo>
                                    <a:pt x="2402" y="1251"/>
                                  </a:lnTo>
                                  <a:lnTo>
                                    <a:pt x="2431" y="1321"/>
                                  </a:lnTo>
                                  <a:lnTo>
                                    <a:pt x="2460" y="1391"/>
                                  </a:lnTo>
                                  <a:lnTo>
                                    <a:pt x="2489" y="1463"/>
                                  </a:lnTo>
                                  <a:lnTo>
                                    <a:pt x="2518" y="1536"/>
                                  </a:lnTo>
                                  <a:lnTo>
                                    <a:pt x="2547" y="1609"/>
                                  </a:lnTo>
                                  <a:lnTo>
                                    <a:pt x="2576" y="1685"/>
                                  </a:lnTo>
                                  <a:lnTo>
                                    <a:pt x="2605" y="1761"/>
                                  </a:lnTo>
                                  <a:lnTo>
                                    <a:pt x="2633" y="1837"/>
                                  </a:lnTo>
                                  <a:lnTo>
                                    <a:pt x="2663" y="1914"/>
                                  </a:lnTo>
                                  <a:lnTo>
                                    <a:pt x="2692" y="1992"/>
                                  </a:lnTo>
                                  <a:lnTo>
                                    <a:pt x="2721" y="2070"/>
                                  </a:lnTo>
                                  <a:lnTo>
                                    <a:pt x="2749" y="2149"/>
                                  </a:lnTo>
                                  <a:lnTo>
                                    <a:pt x="2778" y="2229"/>
                                  </a:lnTo>
                                  <a:lnTo>
                                    <a:pt x="2807" y="2307"/>
                                  </a:lnTo>
                                  <a:lnTo>
                                    <a:pt x="2837" y="2387"/>
                                  </a:lnTo>
                                  <a:lnTo>
                                    <a:pt x="2866" y="2467"/>
                                  </a:lnTo>
                                  <a:lnTo>
                                    <a:pt x="2894" y="2547"/>
                                  </a:lnTo>
                                  <a:lnTo>
                                    <a:pt x="2923" y="2628"/>
                                  </a:lnTo>
                                  <a:lnTo>
                                    <a:pt x="2952" y="2708"/>
                                  </a:lnTo>
                                  <a:lnTo>
                                    <a:pt x="2981" y="2787"/>
                                  </a:lnTo>
                                  <a:lnTo>
                                    <a:pt x="3010" y="2866"/>
                                  </a:lnTo>
                                  <a:lnTo>
                                    <a:pt x="3039" y="2946"/>
                                  </a:lnTo>
                                  <a:lnTo>
                                    <a:pt x="3068" y="3025"/>
                                  </a:lnTo>
                                  <a:lnTo>
                                    <a:pt x="3097" y="3103"/>
                                  </a:lnTo>
                                  <a:lnTo>
                                    <a:pt x="3126" y="3181"/>
                                  </a:lnTo>
                                  <a:lnTo>
                                    <a:pt x="3154" y="3258"/>
                                  </a:lnTo>
                                  <a:lnTo>
                                    <a:pt x="3184" y="3334"/>
                                  </a:lnTo>
                                  <a:lnTo>
                                    <a:pt x="3213" y="3410"/>
                                  </a:lnTo>
                                  <a:lnTo>
                                    <a:pt x="3242" y="3486"/>
                                  </a:lnTo>
                                  <a:lnTo>
                                    <a:pt x="3270" y="3559"/>
                                  </a:lnTo>
                                  <a:lnTo>
                                    <a:pt x="3299" y="3632"/>
                                  </a:lnTo>
                                  <a:lnTo>
                                    <a:pt x="3328" y="3704"/>
                                  </a:lnTo>
                                  <a:lnTo>
                                    <a:pt x="3358" y="3774"/>
                                  </a:lnTo>
                                  <a:lnTo>
                                    <a:pt x="3387" y="3844"/>
                                  </a:lnTo>
                                  <a:lnTo>
                                    <a:pt x="3415" y="3913"/>
                                  </a:lnTo>
                                  <a:lnTo>
                                    <a:pt x="3444" y="3980"/>
                                  </a:lnTo>
                                  <a:lnTo>
                                    <a:pt x="3473" y="4044"/>
                                  </a:lnTo>
                                  <a:lnTo>
                                    <a:pt x="3502" y="4109"/>
                                  </a:lnTo>
                                  <a:lnTo>
                                    <a:pt x="3531" y="4172"/>
                                  </a:lnTo>
                                  <a:lnTo>
                                    <a:pt x="3560" y="4232"/>
                                  </a:lnTo>
                                  <a:lnTo>
                                    <a:pt x="3589" y="4291"/>
                                  </a:lnTo>
                                  <a:lnTo>
                                    <a:pt x="3618" y="4349"/>
                                  </a:lnTo>
                                  <a:lnTo>
                                    <a:pt x="3647" y="4405"/>
                                  </a:lnTo>
                                  <a:lnTo>
                                    <a:pt x="3675" y="4459"/>
                                  </a:lnTo>
                                  <a:lnTo>
                                    <a:pt x="3705" y="4511"/>
                                  </a:lnTo>
                                  <a:lnTo>
                                    <a:pt x="3734" y="4561"/>
                                  </a:lnTo>
                                  <a:lnTo>
                                    <a:pt x="3763" y="4608"/>
                                  </a:lnTo>
                                  <a:lnTo>
                                    <a:pt x="3791" y="4654"/>
                                  </a:lnTo>
                                  <a:lnTo>
                                    <a:pt x="3820" y="4698"/>
                                  </a:lnTo>
                                  <a:lnTo>
                                    <a:pt x="3849" y="4740"/>
                                  </a:lnTo>
                                  <a:lnTo>
                                    <a:pt x="3879" y="4780"/>
                                  </a:lnTo>
                                  <a:lnTo>
                                    <a:pt x="3907" y="4817"/>
                                  </a:lnTo>
                                  <a:lnTo>
                                    <a:pt x="3936" y="4852"/>
                                  </a:lnTo>
                                  <a:lnTo>
                                    <a:pt x="3965" y="4886"/>
                                  </a:lnTo>
                                  <a:lnTo>
                                    <a:pt x="3994" y="4916"/>
                                  </a:lnTo>
                                  <a:lnTo>
                                    <a:pt x="4023" y="4944"/>
                                  </a:lnTo>
                                  <a:lnTo>
                                    <a:pt x="4052" y="4970"/>
                                  </a:lnTo>
                                  <a:lnTo>
                                    <a:pt x="4081" y="4994"/>
                                  </a:lnTo>
                                  <a:lnTo>
                                    <a:pt x="4110" y="5015"/>
                                  </a:lnTo>
                                  <a:lnTo>
                                    <a:pt x="4139" y="5033"/>
                                  </a:lnTo>
                                  <a:lnTo>
                                    <a:pt x="4168" y="5050"/>
                                  </a:lnTo>
                                  <a:lnTo>
                                    <a:pt x="4196" y="5064"/>
                                  </a:lnTo>
                                  <a:lnTo>
                                    <a:pt x="4226" y="5075"/>
                                  </a:lnTo>
                                  <a:lnTo>
                                    <a:pt x="4255" y="5083"/>
                                  </a:lnTo>
                                  <a:lnTo>
                                    <a:pt x="4284" y="5090"/>
                                  </a:lnTo>
                                  <a:lnTo>
                                    <a:pt x="4312" y="5094"/>
                                  </a:lnTo>
                                  <a:lnTo>
                                    <a:pt x="4341" y="5094"/>
                                  </a:lnTo>
                                  <a:lnTo>
                                    <a:pt x="4370" y="5094"/>
                                  </a:lnTo>
                                  <a:lnTo>
                                    <a:pt x="4399" y="5090"/>
                                  </a:lnTo>
                                  <a:lnTo>
                                    <a:pt x="4428" y="5083"/>
                                  </a:lnTo>
                                  <a:lnTo>
                                    <a:pt x="4457" y="5075"/>
                                  </a:lnTo>
                                  <a:lnTo>
                                    <a:pt x="4486" y="5064"/>
                                  </a:lnTo>
                                  <a:lnTo>
                                    <a:pt x="4515" y="5050"/>
                                  </a:lnTo>
                                  <a:lnTo>
                                    <a:pt x="4544" y="5033"/>
                                  </a:lnTo>
                                  <a:lnTo>
                                    <a:pt x="4572" y="5015"/>
                                  </a:lnTo>
                                  <a:lnTo>
                                    <a:pt x="4602" y="4994"/>
                                  </a:lnTo>
                                  <a:lnTo>
                                    <a:pt x="4631" y="4970"/>
                                  </a:lnTo>
                                  <a:lnTo>
                                    <a:pt x="4660" y="4944"/>
                                  </a:lnTo>
                                  <a:lnTo>
                                    <a:pt x="4688" y="4916"/>
                                  </a:lnTo>
                                  <a:lnTo>
                                    <a:pt x="4717" y="4886"/>
                                  </a:lnTo>
                                  <a:lnTo>
                                    <a:pt x="4746" y="4852"/>
                                  </a:lnTo>
                                  <a:lnTo>
                                    <a:pt x="4776" y="4817"/>
                                  </a:lnTo>
                                  <a:lnTo>
                                    <a:pt x="4805" y="4780"/>
                                  </a:lnTo>
                                  <a:lnTo>
                                    <a:pt x="4833" y="4740"/>
                                  </a:lnTo>
                                  <a:lnTo>
                                    <a:pt x="4862" y="4698"/>
                                  </a:lnTo>
                                  <a:lnTo>
                                    <a:pt x="4891" y="4654"/>
                                  </a:lnTo>
                                  <a:lnTo>
                                    <a:pt x="4920" y="4608"/>
                                  </a:lnTo>
                                  <a:lnTo>
                                    <a:pt x="4949" y="4561"/>
                                  </a:lnTo>
                                  <a:lnTo>
                                    <a:pt x="4978" y="4511"/>
                                  </a:lnTo>
                                  <a:lnTo>
                                    <a:pt x="5007" y="4459"/>
                                  </a:lnTo>
                                  <a:lnTo>
                                    <a:pt x="5036" y="4405"/>
                                  </a:lnTo>
                                  <a:lnTo>
                                    <a:pt x="5065" y="4349"/>
                                  </a:lnTo>
                                  <a:lnTo>
                                    <a:pt x="5093" y="4291"/>
                                  </a:lnTo>
                                  <a:lnTo>
                                    <a:pt x="5123" y="4232"/>
                                  </a:lnTo>
                                  <a:lnTo>
                                    <a:pt x="5152" y="4172"/>
                                  </a:lnTo>
                                  <a:lnTo>
                                    <a:pt x="5181" y="4109"/>
                                  </a:lnTo>
                                  <a:lnTo>
                                    <a:pt x="5209" y="4044"/>
                                  </a:lnTo>
                                  <a:lnTo>
                                    <a:pt x="5238" y="3980"/>
                                  </a:lnTo>
                                  <a:lnTo>
                                    <a:pt x="5267" y="3913"/>
                                  </a:lnTo>
                                  <a:lnTo>
                                    <a:pt x="5297" y="3844"/>
                                  </a:lnTo>
                                  <a:lnTo>
                                    <a:pt x="5326" y="3774"/>
                                  </a:lnTo>
                                  <a:lnTo>
                                    <a:pt x="5354" y="3704"/>
                                  </a:lnTo>
                                  <a:lnTo>
                                    <a:pt x="5383" y="3632"/>
                                  </a:lnTo>
                                  <a:lnTo>
                                    <a:pt x="5412" y="3559"/>
                                  </a:lnTo>
                                  <a:lnTo>
                                    <a:pt x="5441" y="3486"/>
                                  </a:lnTo>
                                  <a:lnTo>
                                    <a:pt x="5470" y="3410"/>
                                  </a:lnTo>
                                  <a:lnTo>
                                    <a:pt x="5499" y="3334"/>
                                  </a:lnTo>
                                  <a:lnTo>
                                    <a:pt x="5528" y="3258"/>
                                  </a:lnTo>
                                  <a:lnTo>
                                    <a:pt x="5557" y="3181"/>
                                  </a:lnTo>
                                  <a:lnTo>
                                    <a:pt x="5586" y="3103"/>
                                  </a:lnTo>
                                  <a:lnTo>
                                    <a:pt x="5614" y="3025"/>
                                  </a:lnTo>
                                  <a:lnTo>
                                    <a:pt x="5644" y="2946"/>
                                  </a:lnTo>
                                  <a:lnTo>
                                    <a:pt x="5673" y="2866"/>
                                  </a:lnTo>
                                  <a:lnTo>
                                    <a:pt x="5702" y="2787"/>
                                  </a:lnTo>
                                  <a:lnTo>
                                    <a:pt x="5730" y="2708"/>
                                  </a:lnTo>
                                  <a:lnTo>
                                    <a:pt x="5759" y="2628"/>
                                  </a:lnTo>
                                  <a:lnTo>
                                    <a:pt x="5788" y="2547"/>
                                  </a:lnTo>
                                </a:path>
                              </a:pathLst>
                            </a:custGeom>
                            <a:noFill/>
                            <a:ln w="12700" cap="flat">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06" name="Rectangle 14897"/>
                        <wps:cNvSpPr>
                          <a:spLocks noChangeArrowheads="1"/>
                        </wps:cNvSpPr>
                        <wps:spPr bwMode="auto">
                          <a:xfrm>
                            <a:off x="2218227" y="240582"/>
                            <a:ext cx="1228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628913" w14:textId="52A1CA82" w:rsidR="001A6F12" w:rsidRDefault="001A6F12" w:rsidP="001A6F12">
                              <w:r>
                                <w:rPr>
                                  <w:rFonts w:eastAsia="Times New Roman" w:cs="Times New Roman"/>
                                  <w:i/>
                                  <w:sz w:val="18"/>
                                </w:rPr>
                                <w:t>x</w:t>
                              </w:r>
                            </w:p>
                          </w:txbxContent>
                        </wps:txbx>
                        <wps:bodyPr rot="0" vert="horz" wrap="none" lIns="36000" tIns="0" rIns="36000" bIns="0" anchor="t" anchorCtr="0" upright="1">
                          <a:spAutoFit/>
                        </wps:bodyPr>
                      </wps:wsp>
                      <wps:wsp>
                        <wps:cNvPr id="407" name="Rectangle 14897"/>
                        <wps:cNvSpPr>
                          <a:spLocks noChangeArrowheads="1"/>
                        </wps:cNvSpPr>
                        <wps:spPr bwMode="auto">
                          <a:xfrm>
                            <a:off x="13041" y="351383"/>
                            <a:ext cx="1545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5084EE" w14:textId="60C22B55" w:rsidR="001A6F12" w:rsidRDefault="001A6F12" w:rsidP="001A6F12">
                              <w:r>
                                <w:rPr>
                                  <w:rFonts w:eastAsia="Times New Roman" w:cs="Times New Roman"/>
                                  <w:i/>
                                  <w:sz w:val="18"/>
                                </w:rPr>
                                <w:t>O</w:t>
                              </w:r>
                            </w:p>
                          </w:txbxContent>
                        </wps:txbx>
                        <wps:bodyPr rot="0" vert="horz" wrap="none" lIns="36000" tIns="0" rIns="36000" bIns="0" anchor="t" anchorCtr="0" upright="1">
                          <a:spAutoFit/>
                        </wps:bodyPr>
                      </wps:wsp>
                    </wpg:wgp>
                  </a:graphicData>
                </a:graphic>
                <wp14:sizeRelH relativeFrom="margin">
                  <wp14:pctWidth>0</wp14:pctWidth>
                </wp14:sizeRelH>
                <wp14:sizeRelV relativeFrom="margin">
                  <wp14:pctHeight>0</wp14:pctHeight>
                </wp14:sizeRelV>
              </wp:anchor>
            </w:drawing>
          </mc:Choice>
          <mc:Fallback>
            <w:pict>
              <v:group w14:anchorId="33A6BD33" id="组合 11014" o:spid="_x0000_s1026" style="position:absolute;left:0;text-align:left;margin-left:228.75pt;margin-top:1.6pt;width:182.8pt;height:44.85pt;z-index:251681792;mso-width-relative:margin;mso-height-relative:margin" coordorigin="130,739" coordsize="23279,56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">
                <v:rect id="Rectangle 14897" o:spid="_x0000_s1027" style="position:absolute;left:312;top:739;width:122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" filled="f" stroked="f">
                  <v:textbox style="mso-fit-shape-to-text:t" inset="1mm,0,1mm,0">
                    <w:txbxContent>
                      <w:p w14:paraId="0723E5D4" w14:textId="128637FB" w:rsidR="001A6F12" w:rsidRDefault="001A6F12" w:rsidP="001A6F12">
                        <w:r>
                          <w:rPr>
                            <w:rFonts w:eastAsia="Times New Roman" w:cs="Times New Roman"/>
                            <w:i/>
                            <w:sz w:val="18"/>
                          </w:rPr>
                          <w:t>y</w:t>
                        </w:r>
                      </w:p>
                    </w:txbxContent>
                  </v:textbox>
                </v:rect>
                <v:group id="组合 11013" o:spid="_x0000_s1028" style="position:absolute;left:1615;top:1704;width:21721;height:4735" coordsize="21720,47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">
                  <v:shape id="Freeform 70" o:spid="_x0000_s1029" style="position:absolute;left:60;top:1412;width:2754;height:2558;flip:y;visibility:visible;mso-wrap-style:square;v-text-anchor:top" coordsize="5788,50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" path="m,2547r29,-80l58,2387r29,-80l116,2229r29,-80l173,2070r30,-78l232,1914r29,-77l289,1761r29,-76l347,1609r30,-73l406,1463r28,-72l463,1321r29,-70l521,1182r29,-67l579,1050r29,-64l637,923r29,-60l694,803r30,-57l753,690r29,-54l810,584r29,-50l868,487r30,-47l926,397r29,-42l984,315r29,-37l1042,243r29,-34l1100,179r29,-28l1158,125r29,-24l1215,80r30,-18l1274,45r29,-14l1331,20r29,-8l1389,5r30,-4l1447,r29,1l1505,5r29,7l1563,20r29,11l1621,45r29,17l1679,80r28,21l1736,125r30,26l1795,179r29,30l1852,243r29,35l1910,315r29,40l1968,397r29,43l2026,487r29,47l2084,584r28,52l2142,690r29,56l2200,803r28,60l2257,923r29,63l2316,1050r29,65l2373,1182r29,69l2431,1321r29,70l2489,1463r29,73l2547,1609r29,76l2605,1761r28,76l2663,1914r29,78l2721,2070r28,79l2778,2229r29,78l2837,2387r29,80l2894,2547r29,81l2952,2708r29,79l3010,2866r29,80l3068,3025r29,78l3126,3181r28,77l3184,3334r29,76l3242,3486r28,73l3299,3632r29,72l3358,3774r29,70l3415,3913r29,67l3473,4044r29,65l3531,4172r29,60l3589,4291r29,58l3647,4405r28,54l3705,4511r29,50l3763,4608r28,46l3820,4698r29,42l3879,4780r28,37l3936,4852r29,34l3994,4916r29,28l4052,4970r29,24l4110,5015r29,18l4168,5050r28,14l4226,5075r29,8l4284,5090r28,4l4341,5094r29,l4399,5090r29,-7l4457,5075r29,-11l4515,5050r29,-17l4572,5015r30,-21l4631,4970r29,-26l4688,4916r29,-30l4746,4852r30,-35l4805,4780r28,-40l4862,4698r29,-44l4920,4608r29,-47l4978,4511r29,-52l5036,4405r29,-56l5093,4291r30,-59l5152,4172r29,-63l5209,4044r29,-64l5267,3913r30,-69l5326,3774r28,-70l5383,3632r29,-73l5441,3486r29,-76l5499,3334r29,-76l5557,3181r29,-78l5614,3025r30,-79l5673,2866r29,-79l5730,2708r29,-80l5788,2547e" filled="f" strokecolor="black [3213]" strokeweight="1pt">
                    <v:stroke joinstyle="miter"/>
                    <v:path arrowok="t" o:connecttype="custom" o:connectlocs="4140,115846;9660,100029;15133,84613;20653,69849;26173,55990;31693,43336;37213,31937;42734,22095;48206,13960;53726,7582;59247,3113;64719,603;70239,50;75759,1557;81232,5072;86800,10495;92272,17826;97793,26815;103313,37461;108785,49512;114305,62819;119826,77130;125298,92245;130818,107912;136386,123881;141859,139950;147379,155818;152899,171234;158372,185997;163892,199856;169412,212511;174884,223909;180405,233701;185925,241886;191445,248264;196965,252733;202485,255244;207958,255796;213478,254290;218998,250774;224471,245351;229991,238020;235511,229031;241031,218386;246551,206334;252071,193027;257544,178716;263064,163601;268584,147934;274057,131965" o:connectangles="0,0,0,0,0,0,0,0,0,0,0,0,0,0,0,0,0,0,0,0,0,0,0,0,0,0,0,0,0,0,0,0,0,0,0,0,0,0,0,0,0,0,0,0,0,0,0,0,0,0"/>
                  </v:shape>
                  <v:group id="组合 11011" o:spid="_x0000_s1030" style="position:absolute;width:21720;height:4734" coordsize="21720,47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">
                    <v:shapetype id="_x0000_t32" coordsize="21600,21600" o:spt="32" o:oned="t" path="m,l21600,21600e" filled="f">
                      <v:path arrowok="t" fillok="f" o:connecttype="none"/>
                      <o:lock v:ext="edit" shapetype="t"/>
                    </v:shapetype>
                    <v:shape id="直接箭头连接符 408" o:spid="_x0000_s1031" type="#_x0000_t32" style="position:absolute;left:60;top:2642;width:216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" strokecolor="black [3213]" strokeweight=".5pt">
                      <v:stroke endarrow="block" endarrowwidth="narrow" joinstyle="miter"/>
                    </v:shape>
                    <v:shape id="直接箭头连接符 2" o:spid="_x0000_s1032" type="#_x0000_t32" style="position:absolute;left:48;top:1321;width:196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" strokecolor="black [3213]" strokeweight=".5pt">
                      <v:stroke dashstyle="dash" endarrowwidth="narrow" joinstyle="miter"/>
                    </v:shape>
                    <v:shape id="直接箭头连接符 11010" o:spid="_x0000_s1033" type="#_x0000_t32" style="position:absolute;width:60;height:473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" strokecolor="black [3213]" strokeweight=".5pt">
                      <v:stroke endarrow="block" endarrowwidth="narrow" joinstyle="miter"/>
                    </v:shape>
                    <v:shape id="直接箭头连接符 385" o:spid="_x0000_s1034" type="#_x0000_t32" style="position:absolute;left:34;top:3968;width:196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" strokecolor="black [3213]" strokeweight=".5pt">
                      <v:stroke dashstyle="dash" endarrowwidth="narrow" joinstyle="miter"/>
                    </v:shape>
                    <v:shape id="直接箭头连接符 386" o:spid="_x0000_s1035" type="#_x0000_t32" style="position:absolute;left:1398;top:618;width:0;height:394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" strokecolor="black [3213]" strokeweight=".5pt">
                      <v:stroke dashstyle="dash" endarrowwidth="narrow" joinstyle="miter"/>
                    </v:shape>
                    <v:shape id="直接箭头连接符 387" o:spid="_x0000_s1036" type="#_x0000_t32" style="position:absolute;left:2785;top:618;width:0;height:394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" strokecolor="black [3213]" strokeweight=".5pt">
                      <v:stroke dashstyle="dash" endarrowwidth="narrow" joinstyle="miter"/>
                    </v:shape>
                    <v:shape id="直接箭头连接符 388" o:spid="_x0000_s1037" type="#_x0000_t32" style="position:absolute;left:4196;top:618;width:0;height:394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" strokecolor="black [3213]" strokeweight=".5pt">
                      <v:stroke dashstyle="dash" endarrowwidth="narrow" joinstyle="miter"/>
                    </v:shape>
                    <v:shape id="直接箭头连接符 389" o:spid="_x0000_s1038" type="#_x0000_t32" style="position:absolute;left:5575;top:618;width:0;height:394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" strokecolor="black [3213]" strokeweight=".5pt">
                      <v:stroke dashstyle="dash" endarrowwidth="narrow" joinstyle="miter"/>
                    </v:shape>
                    <v:shape id="直接箭头连接符 390" o:spid="_x0000_s1039" type="#_x0000_t32" style="position:absolute;left:6986;top:618;width:0;height:394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" strokecolor="black [3213]" strokeweight=".5pt">
                      <v:stroke dashstyle="dash" endarrowwidth="narrow" joinstyle="miter"/>
                    </v:shape>
                    <v:shape id="直接箭头连接符 391" o:spid="_x0000_s1040" type="#_x0000_t32" style="position:absolute;left:8368;top:575;width:0;height:394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" strokecolor="black [3213]" strokeweight=".5pt">
                      <v:stroke dashstyle="dash" endarrowwidth="narrow" joinstyle="miter"/>
                    </v:shape>
                    <v:shape id="直接箭头连接符 392" o:spid="_x0000_s1041" type="#_x0000_t32" style="position:absolute;left:9880;top:575;width:0;height:394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" strokecolor="black [3213]" strokeweight=".5pt">
                      <v:stroke dashstyle="dash" endarrowwidth="narrow" joinstyle="miter"/>
                    </v:shape>
                    <v:shape id="直接箭头连接符 393" o:spid="_x0000_s1042" type="#_x0000_t32" style="position:absolute;left:11225;top:618;width:0;height:394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" strokecolor="black [3213]" strokeweight=".5pt">
                      <v:stroke dashstyle="dash" endarrowwidth="narrow" joinstyle="miter"/>
                    </v:shape>
                    <v:shape id="直接箭头连接符 394" o:spid="_x0000_s1043" type="#_x0000_t32" style="position:absolute;left:12619;top:618;width:0;height:394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" strokecolor="black [3213]" strokeweight=".5pt">
                      <v:stroke dashstyle="dash" endarrowwidth="narrow" joinstyle="miter"/>
                    </v:shape>
                    <v:shape id="直接箭头连接符 395" o:spid="_x0000_s1044" type="#_x0000_t32" style="position:absolute;left:13984;top:575;width:0;height:394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" strokecolor="black [3213]" strokeweight=".5pt">
                      <v:stroke dashstyle="dash" endarrowwidth="narrow" joinstyle="miter"/>
                    </v:shape>
                    <v:shape id="直接箭头连接符 396" o:spid="_x0000_s1045" type="#_x0000_t32" style="position:absolute;left:15424;top:575;width:0;height:394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" strokecolor="black [3213]" strokeweight=".5pt">
                      <v:stroke dashstyle="dash" endarrowwidth="narrow" joinstyle="miter"/>
                    </v:shape>
                    <v:shape id="直接箭头连接符 397" o:spid="_x0000_s1046" type="#_x0000_t32" style="position:absolute;left:16878;top:575;width:0;height:394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" strokecolor="black [3213]" strokeweight=".5pt">
                      <v:stroke dashstyle="dash" endarrowwidth="narrow" joinstyle="miter"/>
                    </v:shape>
                    <v:shape id="直接箭头连接符 398" o:spid="_x0000_s1047" type="#_x0000_t32" style="position:absolute;left:18230;top:575;width:0;height:394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" strokecolor="black [3213]" strokeweight=".5pt">
                      <v:stroke dashstyle="dash" endarrowwidth="narrow" joinstyle="miter"/>
                    </v:shape>
                    <v:shape id="直接箭头连接符 399" o:spid="_x0000_s1048" type="#_x0000_t32" style="position:absolute;left:19641;top:575;width:0;height:394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" strokecolor="black [3213]" strokeweight=".5pt">
                      <v:stroke dashstyle="dash" endarrowwidth="narrow" joinstyle="miter"/>
                    </v:shape>
                    <v:shape id="直接箭头连接符 405" o:spid="_x0000_s1049" type="#_x0000_t32" style="position:absolute;left:16807;top:2642;width:282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" strokecolor="black [3213]" strokeweight="1pt">
                      <v:stroke endarrowwidth="narrow" joinstyle="miter"/>
                    </v:shape>
                  </v:group>
                  <v:shape id="Freeform 70" o:spid="_x0000_s1050" style="position:absolute;left:2794;top:1412;width:2754;height:2558;flip:y;visibility:visible;mso-wrap-style:square;v-text-anchor:top" coordsize="5788,50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" path="m,2547r29,-80l58,2387r29,-80l116,2229r29,-80l173,2070r30,-78l232,1914r29,-77l289,1761r29,-76l347,1609r30,-73l406,1463r28,-72l463,1321r29,-70l521,1182r29,-67l579,1050r29,-64l637,923r29,-60l694,803r30,-57l753,690r29,-54l810,584r29,-50l868,487r30,-47l926,397r29,-42l984,315r29,-37l1042,243r29,-34l1100,179r29,-28l1158,125r29,-24l1215,80r30,-18l1274,45r29,-14l1331,20r29,-8l1389,5r30,-4l1447,r29,1l1505,5r29,7l1563,20r29,11l1621,45r29,17l1679,80r28,21l1736,125r30,26l1795,179r29,30l1852,243r29,35l1910,315r29,40l1968,397r29,43l2026,487r29,47l2084,584r28,52l2142,690r29,56l2200,803r28,60l2257,923r29,63l2316,1050r29,65l2373,1182r29,69l2431,1321r29,70l2489,1463r29,73l2547,1609r29,76l2605,1761r28,76l2663,1914r29,78l2721,2070r28,79l2778,2229r29,78l2837,2387r29,80l2894,2547r29,81l2952,2708r29,79l3010,2866r29,80l3068,3025r29,78l3126,3181r28,77l3184,3334r29,76l3242,3486r28,73l3299,3632r29,72l3358,3774r29,70l3415,3913r29,67l3473,4044r29,65l3531,4172r29,60l3589,4291r29,58l3647,4405r28,54l3705,4511r29,50l3763,4608r28,46l3820,4698r29,42l3879,4780r28,37l3936,4852r29,34l3994,4916r29,28l4052,4970r29,24l4110,5015r29,18l4168,5050r28,14l4226,5075r29,8l4284,5090r28,4l4341,5094r29,l4399,5090r29,-7l4457,5075r29,-11l4515,5050r29,-17l4572,5015r30,-21l4631,4970r29,-26l4688,4916r29,-30l4746,4852r30,-35l4805,4780r28,-40l4862,4698r29,-44l4920,4608r29,-47l4978,4511r29,-52l5036,4405r29,-56l5093,4291r30,-59l5152,4172r29,-63l5209,4044r29,-64l5267,3913r30,-69l5326,3774r28,-70l5383,3632r29,-73l5441,3486r29,-76l5499,3334r29,-76l5557,3181r29,-78l5614,3025r30,-79l5673,2866r29,-79l5730,2708r29,-80l5788,2547e" filled="f" strokecolor="black [3213]" strokeweight="1pt">
                    <v:stroke joinstyle="miter"/>
                    <v:path arrowok="t" o:connecttype="custom" o:connectlocs="4140,115846;9660,100029;15133,84613;20653,69849;26173,55990;31693,43336;37213,31937;42734,22095;48206,13960;53726,7582;59247,3113;64719,603;70239,50;75759,1557;81232,5072;86800,10495;92272,17826;97793,26815;103313,37461;108785,49512;114305,62819;119826,77130;125298,92245;130818,107912;136386,123881;141859,139950;147379,155818;152899,171234;158372,185997;163892,199856;169412,212511;174884,223909;180405,233701;185925,241886;191445,248264;196965,252733;202485,255244;207958,255796;213478,254290;218998,250774;224471,245351;229991,238020;235511,229031;241031,218386;246551,206334;252071,193027;257544,178716;263064,163601;268584,147934;274057,131965" o:connectangles="0,0,0,0,0,0,0,0,0,0,0,0,0,0,0,0,0,0,0,0,0,0,0,0,0,0,0,0,0,0,0,0,0,0,0,0,0,0,0,0,0,0,0,0,0,0,0,0,0,0"/>
                  </v:shape>
                  <v:shape id="Freeform 70" o:spid="_x0000_s1051" style="position:absolute;left:5575;top:1412;width:5622;height:2558;flip:y;visibility:visible;mso-wrap-style:square;v-text-anchor:top" coordsize="5788,50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" path="m,2547r29,-80l58,2387r29,-80l116,2229r29,-80l173,2070r30,-78l232,1914r29,-77l289,1761r29,-76l347,1609r30,-73l406,1463r28,-72l463,1321r29,-70l521,1182r29,-67l579,1050r29,-64l637,923r29,-60l694,803r30,-57l753,690r29,-54l810,584r29,-50l868,487r30,-47l926,397r29,-42l984,315r29,-37l1042,243r29,-34l1100,179r29,-28l1158,125r29,-24l1215,80r30,-18l1274,45r29,-14l1331,20r29,-8l1389,5r30,-4l1447,r29,1l1505,5r29,7l1563,20r29,11l1621,45r29,17l1679,80r28,21l1736,125r30,26l1795,179r29,30l1852,243r29,35l1910,315r29,40l1968,397r29,43l2026,487r29,47l2084,584r28,52l2142,690r29,56l2200,803r28,60l2257,923r29,63l2316,1050r29,65l2373,1182r29,69l2431,1321r29,70l2489,1463r29,73l2547,1609r29,76l2605,1761r28,76l2663,1914r29,78l2721,2070r28,79l2778,2229r29,78l2837,2387r29,80l2894,2547r29,81l2952,2708r29,79l3010,2866r29,80l3068,3025r29,78l3126,3181r28,77l3184,3334r29,76l3242,3486r28,73l3299,3632r29,72l3358,3774r29,70l3415,3913r29,67l3473,4044r29,65l3531,4172r29,60l3589,4291r29,58l3647,4405r28,54l3705,4511r29,50l3763,4608r28,46l3820,4698r29,42l3879,4780r28,37l3936,4852r29,34l3994,4916r29,28l4052,4970r29,24l4110,5015r29,18l4168,5050r28,14l4226,5075r29,8l4284,5090r28,4l4341,5094r29,l4399,5090r29,-7l4457,5075r29,-11l4515,5050r29,-17l4572,5015r30,-21l4631,4970r29,-26l4688,4916r29,-30l4746,4852r30,-35l4805,4780r28,-40l4862,4698r29,-44l4920,4608r29,-47l4978,4511r29,-52l5036,4405r29,-56l5093,4291r30,-59l5152,4172r29,-63l5209,4044r29,-64l5267,3913r30,-69l5326,3774r28,-70l5383,3632r29,-73l5441,3486r29,-76l5499,3334r29,-76l5557,3181r29,-78l5614,3025r30,-79l5673,2866r29,-79l5730,2708r29,-80l5788,2547e" filled="f" strokecolor="black [3213]" strokeweight="1pt">
                    <v:stroke joinstyle="miter"/>
                    <v:path arrowok="t" o:connecttype="custom" o:connectlocs="8450,115846;19716,100029;30886,84613;42152,69849;53419,55990;64686,43336;75952,31937;87219,22095;98388,13960;109655,7582;120921,3113;132091,603;143357,50;154624,1557;165793,5072;177157,10495;188326,17826;199593,26815;210859,37461;222029,49512;233295,62819;244562,77130;255731,92245;266998,107912;278361,123881;289531,139950;300797,155818;312064,171234;323233,185997;334500,199856;345767,212511;356936,223909;368203,233701;379469,241886;390736,248264;402002,252733;413269,255244;424438,255796;435705,254290;446971,250774;458141,245351;469407,238020;480674,229031;491940,218386;503207,206334;514473,193027;525643,178716;536909,163601;548176,147934;559345,131965" o:connectangles="0,0,0,0,0,0,0,0,0,0,0,0,0,0,0,0,0,0,0,0,0,0,0,0,0,0,0,0,0,0,0,0,0,0,0,0,0,0,0,0,0,0,0,0,0,0,0,0,0,0"/>
                  </v:shape>
                  <v:shape id="Freeform 70" o:spid="_x0000_s1052" style="position:absolute;left:11191;top:1380;width:5622;height:2558;flip:y;visibility:visible;mso-wrap-style:square;v-text-anchor:top" coordsize="5788,50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" path="m,2547r29,-80l58,2387r29,-80l116,2229r29,-80l173,2070r30,-78l232,1914r29,-77l289,1761r29,-76l347,1609r30,-73l406,1463r28,-72l463,1321r29,-70l521,1182r29,-67l579,1050r29,-64l637,923r29,-60l694,803r30,-57l753,690r29,-54l810,584r29,-50l868,487r30,-47l926,397r29,-42l984,315r29,-37l1042,243r29,-34l1100,179r29,-28l1158,125r29,-24l1215,80r30,-18l1274,45r29,-14l1331,20r29,-8l1389,5r30,-4l1447,r29,1l1505,5r29,7l1563,20r29,11l1621,45r29,17l1679,80r28,21l1736,125r30,26l1795,179r29,30l1852,243r29,35l1910,315r29,40l1968,397r29,43l2026,487r29,47l2084,584r28,52l2142,690r29,56l2200,803r28,60l2257,923r29,63l2316,1050r29,65l2373,1182r29,69l2431,1321r29,70l2489,1463r29,73l2547,1609r29,76l2605,1761r28,76l2663,1914r29,78l2721,2070r28,79l2778,2229r29,78l2837,2387r29,80l2894,2547r29,81l2952,2708r29,79l3010,2866r29,80l3068,3025r29,78l3126,3181r28,77l3184,3334r29,76l3242,3486r28,73l3299,3632r29,72l3358,3774r29,70l3415,3913r29,67l3473,4044r29,65l3531,4172r29,60l3589,4291r29,58l3647,4405r28,54l3705,4511r29,50l3763,4608r28,46l3820,4698r29,42l3879,4780r28,37l3936,4852r29,34l3994,4916r29,28l4052,4970r29,24l4110,5015r29,18l4168,5050r28,14l4226,5075r29,8l4284,5090r28,4l4341,5094r29,l4399,5090r29,-7l4457,5075r29,-11l4515,5050r29,-17l4572,5015r30,-21l4631,4970r29,-26l4688,4916r29,-30l4746,4852r30,-35l4805,4780r28,-40l4862,4698r29,-44l4920,4608r29,-47l4978,4511r29,-52l5036,4405r29,-56l5093,4291r30,-59l5152,4172r29,-63l5209,4044r29,-64l5267,3913r30,-69l5326,3774r28,-70l5383,3632r29,-73l5441,3486r29,-76l5499,3334r29,-76l5557,3181r29,-78l5614,3025r30,-79l5673,2866r29,-79l5730,2708r29,-80l5788,2547e" filled="f" strokecolor="black [3213]" strokeweight="1pt">
                    <v:stroke joinstyle="miter"/>
                    <v:path arrowok="t" o:connecttype="custom" o:connectlocs="8450,115846;19716,100029;30886,84613;42152,69849;53419,55990;64686,43336;75952,31937;87219,22095;98388,13960;109655,7582;120921,3113;132091,603;143357,50;154624,1557;165793,5072;177157,10495;188326,17826;199593,26815;210859,37461;222029,49512;233295,62819;244562,77130;255731,92245;266998,107912;278361,123881;289531,139950;300797,155818;312064,171234;323233,185997;334500,199856;345767,212511;356936,223909;368203,233701;379469,241886;390736,248264;402002,252733;413269,255244;424438,255796;435705,254290;446971,250774;458141,245351;469407,238020;480674,229031;491940,218386;503207,206334;514473,193027;525643,178716;536909,163601;548176,147934;559345,131965" o:connectangles="0,0,0,0,0,0,0,0,0,0,0,0,0,0,0,0,0,0,0,0,0,0,0,0,0,0,0,0,0,0,0,0,0,0,0,0,0,0,0,0,0,0,0,0,0,0,0,0,0,0"/>
                  </v:shape>
                </v:group>
                <v:rect id="Rectangle 14897" o:spid="_x0000_s1053" style="position:absolute;left:22182;top:2405;width:122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" filled="f" stroked="f">
                  <v:textbox style="mso-fit-shape-to-text:t" inset="1mm,0,1mm,0">
                    <w:txbxContent>
                      <w:p w14:paraId="51628913" w14:textId="52A1CA82" w:rsidR="001A6F12" w:rsidRDefault="001A6F12" w:rsidP="001A6F12">
                        <w:r>
                          <w:rPr>
                            <w:rFonts w:eastAsia="Times New Roman" w:cs="Times New Roman"/>
                            <w:i/>
                            <w:sz w:val="18"/>
                          </w:rPr>
                          <w:t>x</w:t>
                        </w:r>
                      </w:p>
                    </w:txbxContent>
                  </v:textbox>
                </v:rect>
                <v:rect id="Rectangle 14897" o:spid="_x0000_s1054" style="position:absolute;left:130;top:3513;width:1545;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" filled="f" stroked="f">
                  <v:textbox style="mso-fit-shape-to-text:t" inset="1mm,0,1mm,0">
                    <w:txbxContent>
                      <w:p w14:paraId="4D5084EE" w14:textId="60C22B55" w:rsidR="001A6F12" w:rsidRDefault="001A6F12" w:rsidP="001A6F12">
                        <w:r>
                          <w:rPr>
                            <w:rFonts w:eastAsia="Times New Roman" w:cs="Times New Roman"/>
                            <w:i/>
                            <w:sz w:val="18"/>
                          </w:rPr>
                          <w:t>O</w:t>
                        </w:r>
                      </w:p>
                    </w:txbxContent>
                  </v:textbox>
                </v:rect>
                <w10:wrap type="square"/>
              </v:group>
            </w:pict>
          </mc:Fallback>
        </mc:AlternateContent>
      </w:r>
      <w:r w:rsidR="00780D0B">
        <w:rPr>
          <w:rFonts w:hint="eastAsia"/>
        </w:rPr>
        <w:t>位于</w:t>
      </w:r>
      <w:r w:rsidR="00780D0B">
        <w:rPr>
          <w:rFonts w:hint="eastAsia"/>
        </w:rPr>
        <w:t xml:space="preserve"> O </w:t>
      </w:r>
      <w:r w:rsidR="00780D0B">
        <w:rPr>
          <w:rFonts w:hint="eastAsia"/>
        </w:rPr>
        <w:t>点的波源振动</w:t>
      </w:r>
      <w:r w:rsidR="00780D0B">
        <w:rPr>
          <w:rFonts w:hint="eastAsia"/>
        </w:rPr>
        <w:t xml:space="preserve"> </w:t>
      </w:r>
      <w:r w:rsidR="00780D0B" w:rsidRPr="00DF5EC5">
        <w:rPr>
          <w:rFonts w:hint="eastAsia"/>
          <w:i/>
          <w:iCs/>
        </w:rPr>
        <w:t>t</w:t>
      </w:r>
      <w:r w:rsidR="00780D0B">
        <w:rPr>
          <w:rFonts w:hint="eastAsia"/>
        </w:rPr>
        <w:t xml:space="preserve"> </w:t>
      </w:r>
      <w:r w:rsidR="00780D0B">
        <w:rPr>
          <w:rFonts w:hint="eastAsia"/>
        </w:rPr>
        <w:t>时间后，在均匀介质中形成如图所示波形，由此可判断</w:t>
      </w:r>
      <w:r w:rsidR="00780D0B">
        <w:rPr>
          <w:rFonts w:hint="eastAsia"/>
        </w:rPr>
        <w:t xml:space="preserve"> </w:t>
      </w:r>
      <w:r w:rsidR="00780D0B" w:rsidRPr="00DF5EC5">
        <w:rPr>
          <w:rFonts w:hint="eastAsia"/>
          <w:i/>
          <w:iCs/>
        </w:rPr>
        <w:t>t</w:t>
      </w:r>
      <w:r w:rsidR="00780D0B">
        <w:rPr>
          <w:rFonts w:hint="eastAsia"/>
        </w:rPr>
        <w:t xml:space="preserve"> </w:t>
      </w:r>
      <w:r w:rsidR="00780D0B">
        <w:rPr>
          <w:rFonts w:hint="eastAsia"/>
        </w:rPr>
        <w:t>时间内波速</w:t>
      </w:r>
      <w:r w:rsidR="00780D0B">
        <w:rPr>
          <w:rFonts w:hint="eastAsia"/>
        </w:rPr>
        <w:t xml:space="preserve"> </w:t>
      </w:r>
      <w:r w:rsidR="00780D0B" w:rsidRPr="00DF5EC5">
        <w:rPr>
          <w:rFonts w:ascii="Book Antiqua" w:hAnsi="Book Antiqua"/>
          <w:i/>
          <w:iCs/>
        </w:rPr>
        <w:t>v</w:t>
      </w:r>
      <w:r w:rsidR="00780D0B">
        <w:rPr>
          <w:rFonts w:hint="eastAsia"/>
        </w:rPr>
        <w:t xml:space="preserve"> </w:t>
      </w:r>
      <w:r w:rsidR="00780D0B">
        <w:rPr>
          <w:rFonts w:hint="eastAsia"/>
        </w:rPr>
        <w:t>和波源振动周期</w:t>
      </w:r>
      <w:r w:rsidR="00780D0B">
        <w:rPr>
          <w:rFonts w:hint="eastAsia"/>
        </w:rPr>
        <w:t xml:space="preserve"> </w:t>
      </w:r>
      <w:r w:rsidR="00780D0B" w:rsidRPr="00DF5EC5">
        <w:rPr>
          <w:rFonts w:hint="eastAsia"/>
          <w:i/>
          <w:iCs/>
        </w:rPr>
        <w:t>T</w:t>
      </w:r>
      <w:r w:rsidR="00780D0B">
        <w:rPr>
          <w:rFonts w:hint="eastAsia"/>
        </w:rPr>
        <w:t xml:space="preserve"> </w:t>
      </w:r>
      <w:r w:rsidR="00780D0B">
        <w:rPr>
          <w:rFonts w:hint="eastAsia"/>
        </w:rPr>
        <w:t>的变化情况</w:t>
      </w:r>
      <w:commentRangeStart w:id="3"/>
      <w:r w:rsidR="00780D0B">
        <w:rPr>
          <w:rFonts w:hint="eastAsia"/>
        </w:rPr>
        <w:t>是</w:t>
      </w:r>
      <w:commentRangeEnd w:id="3"/>
      <w:r w:rsidR="00DA7F98">
        <w:rPr>
          <w:rStyle w:val="a8"/>
        </w:rPr>
        <w:commentReference w:id="3"/>
      </w:r>
    </w:p>
    <w:p w14:paraId="7CFD9E29" w14:textId="60283152" w:rsidR="00DF5EC5" w:rsidRDefault="00780D0B" w:rsidP="00DF5EC5">
      <w:r>
        <w:rPr>
          <w:rFonts w:hint="eastAsia"/>
        </w:rPr>
        <w:t>（</w:t>
      </w:r>
      <w:r>
        <w:rPr>
          <w:rFonts w:hint="eastAsia"/>
        </w:rPr>
        <w:t>A</w:t>
      </w:r>
      <w:r>
        <w:rPr>
          <w:rFonts w:hint="eastAsia"/>
        </w:rPr>
        <w:t>）</w:t>
      </w:r>
      <w:r w:rsidRPr="00DF5EC5">
        <w:rPr>
          <w:rFonts w:ascii="Book Antiqua" w:hAnsi="Book Antiqua"/>
          <w:i/>
          <w:iCs/>
        </w:rPr>
        <w:t>v</w:t>
      </w:r>
      <w:r>
        <w:rPr>
          <w:rFonts w:hint="eastAsia"/>
        </w:rPr>
        <w:t xml:space="preserve"> </w:t>
      </w:r>
      <w:r>
        <w:rPr>
          <w:rFonts w:hint="eastAsia"/>
        </w:rPr>
        <w:t>不变，</w:t>
      </w:r>
      <w:r w:rsidRPr="00DF5EC5">
        <w:rPr>
          <w:rFonts w:hint="eastAsia"/>
          <w:i/>
          <w:iCs/>
        </w:rPr>
        <w:t>T</w:t>
      </w:r>
      <w:r>
        <w:rPr>
          <w:rFonts w:hint="eastAsia"/>
        </w:rPr>
        <w:t xml:space="preserve"> </w:t>
      </w:r>
      <w:r>
        <w:rPr>
          <w:rFonts w:hint="eastAsia"/>
        </w:rPr>
        <w:t>变大</w:t>
      </w:r>
      <w:r w:rsidR="00DF5EC5">
        <w:tab/>
      </w:r>
      <w:r w:rsidR="00DF5EC5">
        <w:tab/>
      </w:r>
      <w:r>
        <w:rPr>
          <w:rFonts w:hint="eastAsia"/>
        </w:rPr>
        <w:t>（</w:t>
      </w:r>
      <w:r>
        <w:rPr>
          <w:rFonts w:hint="eastAsia"/>
        </w:rPr>
        <w:t>B</w:t>
      </w:r>
      <w:r>
        <w:rPr>
          <w:rFonts w:hint="eastAsia"/>
        </w:rPr>
        <w:t>）</w:t>
      </w:r>
      <w:r w:rsidRPr="00DF5EC5">
        <w:rPr>
          <w:rFonts w:ascii="Book Antiqua" w:hAnsi="Book Antiqua"/>
          <w:i/>
          <w:iCs/>
        </w:rPr>
        <w:t>v</w:t>
      </w:r>
      <w:r>
        <w:rPr>
          <w:rFonts w:hint="eastAsia"/>
        </w:rPr>
        <w:t xml:space="preserve"> </w:t>
      </w:r>
      <w:r>
        <w:rPr>
          <w:rFonts w:hint="eastAsia"/>
        </w:rPr>
        <w:t>不变，</w:t>
      </w:r>
      <w:r w:rsidRPr="00DF5EC5">
        <w:rPr>
          <w:rFonts w:hint="eastAsia"/>
          <w:i/>
          <w:iCs/>
        </w:rPr>
        <w:t>T</w:t>
      </w:r>
      <w:r>
        <w:rPr>
          <w:rFonts w:hint="eastAsia"/>
        </w:rPr>
        <w:t xml:space="preserve"> </w:t>
      </w:r>
      <w:r>
        <w:rPr>
          <w:rFonts w:hint="eastAsia"/>
        </w:rPr>
        <w:t>变小</w:t>
      </w:r>
    </w:p>
    <w:p w14:paraId="4287C2D8" w14:textId="6BAF6594" w:rsidR="00780D0B" w:rsidRDefault="00780D0B" w:rsidP="00DF5EC5">
      <w:r>
        <w:rPr>
          <w:rFonts w:hint="eastAsia"/>
        </w:rPr>
        <w:t>（</w:t>
      </w:r>
      <w:r>
        <w:rPr>
          <w:rFonts w:hint="eastAsia"/>
        </w:rPr>
        <w:t>C</w:t>
      </w:r>
      <w:r>
        <w:rPr>
          <w:rFonts w:hint="eastAsia"/>
        </w:rPr>
        <w:t>）</w:t>
      </w:r>
      <w:r w:rsidRPr="00DF5EC5">
        <w:rPr>
          <w:rFonts w:ascii="Book Antiqua" w:hAnsi="Book Antiqua"/>
          <w:i/>
          <w:iCs/>
        </w:rPr>
        <w:t>v</w:t>
      </w:r>
      <w:r>
        <w:rPr>
          <w:rFonts w:hint="eastAsia"/>
        </w:rPr>
        <w:t xml:space="preserve"> </w:t>
      </w:r>
      <w:r>
        <w:rPr>
          <w:rFonts w:hint="eastAsia"/>
        </w:rPr>
        <w:t>变大，</w:t>
      </w:r>
      <w:r w:rsidRPr="00DF5EC5">
        <w:rPr>
          <w:rFonts w:hint="eastAsia"/>
          <w:i/>
          <w:iCs/>
        </w:rPr>
        <w:t>T</w:t>
      </w:r>
      <w:r>
        <w:rPr>
          <w:rFonts w:hint="eastAsia"/>
        </w:rPr>
        <w:t xml:space="preserve"> </w:t>
      </w:r>
      <w:r>
        <w:rPr>
          <w:rFonts w:hint="eastAsia"/>
        </w:rPr>
        <w:t>不变</w:t>
      </w:r>
      <w:r w:rsidR="00DF5EC5">
        <w:tab/>
      </w:r>
      <w:r w:rsidR="00DF5EC5">
        <w:tab/>
      </w:r>
      <w:r>
        <w:rPr>
          <w:rFonts w:hint="eastAsia"/>
        </w:rPr>
        <w:t>（</w:t>
      </w:r>
      <w:r>
        <w:rPr>
          <w:rFonts w:hint="eastAsia"/>
        </w:rPr>
        <w:t>D</w:t>
      </w:r>
      <w:r>
        <w:rPr>
          <w:rFonts w:hint="eastAsia"/>
        </w:rPr>
        <w:t>）</w:t>
      </w:r>
      <w:r w:rsidRPr="00DF5EC5">
        <w:rPr>
          <w:rFonts w:hint="eastAsia"/>
          <w:i/>
          <w:iCs/>
        </w:rPr>
        <w:t>T</w:t>
      </w:r>
      <w:r>
        <w:rPr>
          <w:rFonts w:hint="eastAsia"/>
        </w:rPr>
        <w:t xml:space="preserve"> </w:t>
      </w:r>
      <w:r>
        <w:rPr>
          <w:rFonts w:hint="eastAsia"/>
        </w:rPr>
        <w:t>不变，</w:t>
      </w:r>
      <w:r w:rsidRPr="00DF5EC5">
        <w:rPr>
          <w:rFonts w:ascii="Book Antiqua" w:hAnsi="Book Antiqua"/>
          <w:i/>
          <w:iCs/>
        </w:rPr>
        <w:t>v</w:t>
      </w:r>
      <w:r>
        <w:rPr>
          <w:rFonts w:hint="eastAsia"/>
        </w:rPr>
        <w:t xml:space="preserve"> </w:t>
      </w:r>
      <w:r>
        <w:rPr>
          <w:rFonts w:hint="eastAsia"/>
        </w:rPr>
        <w:t>变小</w:t>
      </w:r>
    </w:p>
    <w:p w14:paraId="0E57D063" w14:textId="53E829CA" w:rsidR="00DF5EC5" w:rsidRDefault="00DF5EC5" w:rsidP="00780D0B"/>
    <w:p w14:paraId="66F76EF1" w14:textId="0C98110A" w:rsidR="00DF5EC5" w:rsidRDefault="0024212C" w:rsidP="00DA7F98">
      <w:pPr>
        <w:numPr>
          <w:ilvl w:val="0"/>
          <w:numId w:val="1"/>
        </w:numPr>
      </w:pPr>
      <w:r>
        <w:rPr>
          <w:rFonts w:ascii="Calibri" w:eastAsia="Calibri" w:hAnsi="Calibri" w:cs="Calibri"/>
          <w:noProof/>
          <w:sz w:val="22"/>
        </w:rPr>
        <mc:AlternateContent>
          <mc:Choice Requires="wpg">
            <w:drawing>
              <wp:anchor distT="0" distB="0" distL="114300" distR="114300" simplePos="0" relativeHeight="251657216" behindDoc="0" locked="0" layoutInCell="1" allowOverlap="1" wp14:anchorId="33B3F566" wp14:editId="7058E03A">
                <wp:simplePos x="0" y="0"/>
                <wp:positionH relativeFrom="column">
                  <wp:posOffset>4986644</wp:posOffset>
                </wp:positionH>
                <wp:positionV relativeFrom="paragraph">
                  <wp:posOffset>66862</wp:posOffset>
                </wp:positionV>
                <wp:extent cx="261528" cy="897803"/>
                <wp:effectExtent l="0" t="0" r="0" b="0"/>
                <wp:wrapSquare wrapText="bothSides"/>
                <wp:docPr id="11154" name="Group 11154"/>
                <wp:cNvGraphicFramePr/>
                <a:graphic xmlns:a="http://schemas.openxmlformats.org/drawingml/2006/main">
                  <a:graphicData uri="http://schemas.microsoft.com/office/word/2010/wordprocessingGroup">
                    <wpg:wgp>
                      <wpg:cNvGrpSpPr/>
                      <wpg:grpSpPr>
                        <a:xfrm>
                          <a:off x="0" y="0"/>
                          <a:ext cx="261528" cy="897803"/>
                          <a:chOff x="0" y="0"/>
                          <a:chExt cx="261528" cy="898705"/>
                        </a:xfrm>
                      </wpg:grpSpPr>
                      <pic:pic xmlns:pic="http://schemas.openxmlformats.org/drawingml/2006/picture">
                        <pic:nvPicPr>
                          <pic:cNvPr id="12403" name="Picture 12403"/>
                          <pic:cNvPicPr/>
                        </pic:nvPicPr>
                        <pic:blipFill>
                          <a:blip r:embed="rId12"/>
                          <a:stretch>
                            <a:fillRect/>
                          </a:stretch>
                        </pic:blipFill>
                        <pic:spPr>
                          <a:xfrm>
                            <a:off x="73163" y="452681"/>
                            <a:ext cx="112776" cy="423672"/>
                          </a:xfrm>
                          <a:prstGeom prst="rect">
                            <a:avLst/>
                          </a:prstGeom>
                        </pic:spPr>
                      </pic:pic>
                      <wps:wsp>
                        <wps:cNvPr id="477" name="Shape 477"/>
                        <wps:cNvSpPr/>
                        <wps:spPr>
                          <a:xfrm>
                            <a:off x="76511" y="459463"/>
                            <a:ext cx="107115" cy="414574"/>
                          </a:xfrm>
                          <a:custGeom>
                            <a:avLst/>
                            <a:gdLst/>
                            <a:ahLst/>
                            <a:cxnLst/>
                            <a:rect l="0" t="0" r="0" b="0"/>
                            <a:pathLst>
                              <a:path w="107115" h="414574">
                                <a:moveTo>
                                  <a:pt x="0" y="0"/>
                                </a:moveTo>
                                <a:lnTo>
                                  <a:pt x="107115" y="0"/>
                                </a:lnTo>
                                <a:lnTo>
                                  <a:pt x="107115" y="414574"/>
                                </a:lnTo>
                                <a:lnTo>
                                  <a:pt x="0" y="414574"/>
                                </a:lnTo>
                                <a:close/>
                              </a:path>
                            </a:pathLst>
                          </a:custGeom>
                          <a:ln w="5281" cap="flat">
                            <a:miter lim="101600"/>
                          </a:ln>
                        </wps:spPr>
                        <wps:style>
                          <a:lnRef idx="1">
                            <a:srgbClr val="000000"/>
                          </a:lnRef>
                          <a:fillRef idx="0">
                            <a:srgbClr val="000000">
                              <a:alpha val="0"/>
                            </a:srgbClr>
                          </a:fillRef>
                          <a:effectRef idx="0">
                            <a:scrgbClr r="0" g="0" b="0"/>
                          </a:effectRef>
                          <a:fontRef idx="none"/>
                        </wps:style>
                        <wps:bodyPr/>
                      </wps:wsp>
                      <wps:wsp>
                        <wps:cNvPr id="478" name="Shape 478"/>
                        <wps:cNvSpPr/>
                        <wps:spPr>
                          <a:xfrm>
                            <a:off x="58426" y="55452"/>
                            <a:ext cx="144676" cy="133350"/>
                          </a:xfrm>
                          <a:custGeom>
                            <a:avLst/>
                            <a:gdLst/>
                            <a:ahLst/>
                            <a:cxnLst/>
                            <a:rect l="0" t="0" r="0" b="0"/>
                            <a:pathLst>
                              <a:path w="144676" h="133350">
                                <a:moveTo>
                                  <a:pt x="0" y="0"/>
                                </a:moveTo>
                                <a:lnTo>
                                  <a:pt x="144676" y="0"/>
                                </a:lnTo>
                                <a:lnTo>
                                  <a:pt x="144676" y="94192"/>
                                </a:lnTo>
                                <a:lnTo>
                                  <a:pt x="103417" y="133350"/>
                                </a:lnTo>
                                <a:lnTo>
                                  <a:pt x="41259" y="133350"/>
                                </a:lnTo>
                                <a:lnTo>
                                  <a:pt x="0" y="94192"/>
                                </a:lnTo>
                                <a:lnTo>
                                  <a:pt x="0" y="0"/>
                                </a:lnTo>
                                <a:close/>
                              </a:path>
                            </a:pathLst>
                          </a:custGeom>
                          <a:ln w="0" cap="flat">
                            <a:miter lim="101600"/>
                          </a:ln>
                        </wps:spPr>
                        <wps:style>
                          <a:lnRef idx="0">
                            <a:srgbClr val="000000">
                              <a:alpha val="0"/>
                            </a:srgbClr>
                          </a:lnRef>
                          <a:fillRef idx="1">
                            <a:srgbClr val="BFBFBF"/>
                          </a:fillRef>
                          <a:effectRef idx="0">
                            <a:scrgbClr r="0" g="0" b="0"/>
                          </a:effectRef>
                          <a:fontRef idx="none"/>
                        </wps:style>
                        <wps:bodyPr/>
                      </wps:wsp>
                      <wps:wsp>
                        <wps:cNvPr id="479" name="Shape 479"/>
                        <wps:cNvSpPr/>
                        <wps:spPr>
                          <a:xfrm>
                            <a:off x="58427" y="55452"/>
                            <a:ext cx="144675" cy="133350"/>
                          </a:xfrm>
                          <a:custGeom>
                            <a:avLst/>
                            <a:gdLst/>
                            <a:ahLst/>
                            <a:cxnLst/>
                            <a:rect l="0" t="0" r="0" b="0"/>
                            <a:pathLst>
                              <a:path w="144675" h="133350">
                                <a:moveTo>
                                  <a:pt x="103417" y="133350"/>
                                </a:moveTo>
                                <a:lnTo>
                                  <a:pt x="41258" y="133350"/>
                                </a:lnTo>
                                <a:lnTo>
                                  <a:pt x="0" y="94192"/>
                                </a:lnTo>
                                <a:lnTo>
                                  <a:pt x="0" y="0"/>
                                </a:lnTo>
                                <a:lnTo>
                                  <a:pt x="0" y="0"/>
                                </a:lnTo>
                                <a:lnTo>
                                  <a:pt x="144675" y="0"/>
                                </a:lnTo>
                                <a:lnTo>
                                  <a:pt x="144675" y="0"/>
                                </a:lnTo>
                                <a:lnTo>
                                  <a:pt x="144675" y="94192"/>
                                </a:lnTo>
                                <a:close/>
                              </a:path>
                            </a:pathLst>
                          </a:custGeom>
                          <a:ln w="7922" cap="flat">
                            <a:miter lim="101600"/>
                          </a:ln>
                        </wps:spPr>
                        <wps:style>
                          <a:lnRef idx="1">
                            <a:srgbClr val="000000"/>
                          </a:lnRef>
                          <a:fillRef idx="0">
                            <a:srgbClr val="000000">
                              <a:alpha val="0"/>
                            </a:srgbClr>
                          </a:fillRef>
                          <a:effectRef idx="0">
                            <a:scrgbClr r="0" g="0" b="0"/>
                          </a:effectRef>
                          <a:fontRef idx="none"/>
                        </wps:style>
                        <wps:bodyPr/>
                      </wps:wsp>
                      <wps:wsp>
                        <wps:cNvPr id="480" name="Shape 480"/>
                        <wps:cNvSpPr/>
                        <wps:spPr>
                          <a:xfrm>
                            <a:off x="58426" y="0"/>
                            <a:ext cx="144675" cy="55452"/>
                          </a:xfrm>
                          <a:custGeom>
                            <a:avLst/>
                            <a:gdLst/>
                            <a:ahLst/>
                            <a:cxnLst/>
                            <a:rect l="0" t="0" r="0" b="0"/>
                            <a:pathLst>
                              <a:path w="144675" h="55452">
                                <a:moveTo>
                                  <a:pt x="0" y="0"/>
                                </a:moveTo>
                                <a:lnTo>
                                  <a:pt x="144675" y="0"/>
                                </a:lnTo>
                                <a:lnTo>
                                  <a:pt x="144675" y="55452"/>
                                </a:lnTo>
                                <a:lnTo>
                                  <a:pt x="0" y="55452"/>
                                </a:lnTo>
                                <a:close/>
                              </a:path>
                            </a:pathLst>
                          </a:custGeom>
                          <a:ln w="7922" cap="flat">
                            <a:miter lim="101600"/>
                          </a:ln>
                        </wps:spPr>
                        <wps:style>
                          <a:lnRef idx="1">
                            <a:srgbClr val="000000"/>
                          </a:lnRef>
                          <a:fillRef idx="0">
                            <a:srgbClr val="000000">
                              <a:alpha val="0"/>
                            </a:srgbClr>
                          </a:fillRef>
                          <a:effectRef idx="0">
                            <a:scrgbClr r="0" g="0" b="0"/>
                          </a:effectRef>
                          <a:fontRef idx="none"/>
                        </wps:style>
                        <wps:bodyPr/>
                      </wps:wsp>
                      <wps:wsp>
                        <wps:cNvPr id="12679" name="Shape 12679"/>
                        <wps:cNvSpPr/>
                        <wps:spPr>
                          <a:xfrm>
                            <a:off x="101552" y="188803"/>
                            <a:ext cx="59818" cy="31687"/>
                          </a:xfrm>
                          <a:custGeom>
                            <a:avLst/>
                            <a:gdLst/>
                            <a:ahLst/>
                            <a:cxnLst/>
                            <a:rect l="0" t="0" r="0" b="0"/>
                            <a:pathLst>
                              <a:path w="59818" h="31687">
                                <a:moveTo>
                                  <a:pt x="0" y="0"/>
                                </a:moveTo>
                                <a:lnTo>
                                  <a:pt x="59818" y="0"/>
                                </a:lnTo>
                                <a:lnTo>
                                  <a:pt x="59818" y="31687"/>
                                </a:lnTo>
                                <a:lnTo>
                                  <a:pt x="0" y="31687"/>
                                </a:lnTo>
                                <a:lnTo>
                                  <a:pt x="0" y="0"/>
                                </a:lnTo>
                              </a:path>
                            </a:pathLst>
                          </a:custGeom>
                          <a:ln w="0" cap="flat">
                            <a:miter lim="101600"/>
                          </a:ln>
                        </wps:spPr>
                        <wps:style>
                          <a:lnRef idx="0">
                            <a:srgbClr val="000000">
                              <a:alpha val="0"/>
                            </a:srgbClr>
                          </a:lnRef>
                          <a:fillRef idx="1">
                            <a:srgbClr val="BFBFBF"/>
                          </a:fillRef>
                          <a:effectRef idx="0">
                            <a:scrgbClr r="0" g="0" b="0"/>
                          </a:effectRef>
                          <a:fontRef idx="none"/>
                        </wps:style>
                        <wps:bodyPr/>
                      </wps:wsp>
                      <wps:wsp>
                        <wps:cNvPr id="482" name="Shape 482"/>
                        <wps:cNvSpPr/>
                        <wps:spPr>
                          <a:xfrm>
                            <a:off x="101552" y="188802"/>
                            <a:ext cx="59818" cy="31687"/>
                          </a:xfrm>
                          <a:custGeom>
                            <a:avLst/>
                            <a:gdLst/>
                            <a:ahLst/>
                            <a:cxnLst/>
                            <a:rect l="0" t="0" r="0" b="0"/>
                            <a:pathLst>
                              <a:path w="59818" h="31687">
                                <a:moveTo>
                                  <a:pt x="0" y="0"/>
                                </a:moveTo>
                                <a:lnTo>
                                  <a:pt x="59818" y="0"/>
                                </a:lnTo>
                                <a:lnTo>
                                  <a:pt x="59818" y="31687"/>
                                </a:lnTo>
                                <a:lnTo>
                                  <a:pt x="0" y="31687"/>
                                </a:lnTo>
                                <a:close/>
                              </a:path>
                            </a:pathLst>
                          </a:custGeom>
                          <a:ln w="7922" cap="flat">
                            <a:miter lim="101600"/>
                          </a:ln>
                        </wps:spPr>
                        <wps:style>
                          <a:lnRef idx="1">
                            <a:srgbClr val="000000"/>
                          </a:lnRef>
                          <a:fillRef idx="0">
                            <a:srgbClr val="000000">
                              <a:alpha val="0"/>
                            </a:srgbClr>
                          </a:fillRef>
                          <a:effectRef idx="0">
                            <a:scrgbClr r="0" g="0" b="0"/>
                          </a:effectRef>
                          <a:fontRef idx="none"/>
                        </wps:style>
                        <wps:bodyPr/>
                      </wps:wsp>
                      <wps:wsp>
                        <wps:cNvPr id="483" name="Shape 483"/>
                        <wps:cNvSpPr/>
                        <wps:spPr>
                          <a:xfrm>
                            <a:off x="58426" y="374965"/>
                            <a:ext cx="144675" cy="415894"/>
                          </a:xfrm>
                          <a:custGeom>
                            <a:avLst/>
                            <a:gdLst/>
                            <a:ahLst/>
                            <a:cxnLst/>
                            <a:rect l="0" t="0" r="0" b="0"/>
                            <a:pathLst>
                              <a:path w="144675" h="415894">
                                <a:moveTo>
                                  <a:pt x="0" y="0"/>
                                </a:moveTo>
                                <a:lnTo>
                                  <a:pt x="144675" y="0"/>
                                </a:lnTo>
                                <a:lnTo>
                                  <a:pt x="144675" y="415894"/>
                                </a:lnTo>
                                <a:lnTo>
                                  <a:pt x="0" y="415894"/>
                                </a:lnTo>
                                <a:close/>
                              </a:path>
                            </a:pathLst>
                          </a:custGeom>
                          <a:ln w="7922" cap="flat">
                            <a:miter lim="101600"/>
                          </a:ln>
                        </wps:spPr>
                        <wps:style>
                          <a:lnRef idx="1">
                            <a:srgbClr val="000000"/>
                          </a:lnRef>
                          <a:fillRef idx="0">
                            <a:srgbClr val="000000">
                              <a:alpha val="0"/>
                            </a:srgbClr>
                          </a:fillRef>
                          <a:effectRef idx="0">
                            <a:scrgbClr r="0" g="0" b="0"/>
                          </a:effectRef>
                          <a:fontRef idx="none"/>
                        </wps:style>
                        <wps:bodyPr/>
                      </wps:wsp>
                      <wps:wsp>
                        <wps:cNvPr id="484" name="Shape 484"/>
                        <wps:cNvSpPr/>
                        <wps:spPr>
                          <a:xfrm>
                            <a:off x="101552" y="347239"/>
                            <a:ext cx="58427" cy="27726"/>
                          </a:xfrm>
                          <a:custGeom>
                            <a:avLst/>
                            <a:gdLst/>
                            <a:ahLst/>
                            <a:cxnLst/>
                            <a:rect l="0" t="0" r="0" b="0"/>
                            <a:pathLst>
                              <a:path w="58427" h="27726">
                                <a:moveTo>
                                  <a:pt x="0" y="27726"/>
                                </a:moveTo>
                                <a:lnTo>
                                  <a:pt x="7303" y="0"/>
                                </a:lnTo>
                                <a:lnTo>
                                  <a:pt x="51123" y="0"/>
                                </a:lnTo>
                                <a:lnTo>
                                  <a:pt x="58427" y="27726"/>
                                </a:lnTo>
                                <a:close/>
                              </a:path>
                            </a:pathLst>
                          </a:custGeom>
                          <a:ln w="7922" cap="flat">
                            <a:miter lim="101600"/>
                          </a:ln>
                        </wps:spPr>
                        <wps:style>
                          <a:lnRef idx="1">
                            <a:srgbClr val="000000"/>
                          </a:lnRef>
                          <a:fillRef idx="0">
                            <a:srgbClr val="000000">
                              <a:alpha val="0"/>
                            </a:srgbClr>
                          </a:fillRef>
                          <a:effectRef idx="0">
                            <a:scrgbClr r="0" g="0" b="0"/>
                          </a:effectRef>
                          <a:fontRef idx="none"/>
                        </wps:style>
                        <wps:bodyPr/>
                      </wps:wsp>
                      <wps:wsp>
                        <wps:cNvPr id="485" name="Shape 485"/>
                        <wps:cNvSpPr/>
                        <wps:spPr>
                          <a:xfrm>
                            <a:off x="119635" y="310270"/>
                            <a:ext cx="20867" cy="36968"/>
                          </a:xfrm>
                          <a:custGeom>
                            <a:avLst/>
                            <a:gdLst/>
                            <a:ahLst/>
                            <a:cxnLst/>
                            <a:rect l="0" t="0" r="0" b="0"/>
                            <a:pathLst>
                              <a:path w="20867" h="36968">
                                <a:moveTo>
                                  <a:pt x="0" y="36968"/>
                                </a:moveTo>
                                <a:lnTo>
                                  <a:pt x="5217" y="0"/>
                                </a:lnTo>
                                <a:lnTo>
                                  <a:pt x="15650" y="0"/>
                                </a:lnTo>
                                <a:lnTo>
                                  <a:pt x="20867" y="36968"/>
                                </a:lnTo>
                                <a:close/>
                              </a:path>
                            </a:pathLst>
                          </a:custGeom>
                          <a:ln w="7922" cap="flat">
                            <a:miter lim="101600"/>
                          </a:ln>
                        </wps:spPr>
                        <wps:style>
                          <a:lnRef idx="1">
                            <a:srgbClr val="000000"/>
                          </a:lnRef>
                          <a:fillRef idx="0">
                            <a:srgbClr val="000000">
                              <a:alpha val="0"/>
                            </a:srgbClr>
                          </a:fillRef>
                          <a:effectRef idx="0">
                            <a:scrgbClr r="0" g="0" b="0"/>
                          </a:effectRef>
                          <a:fontRef idx="none"/>
                        </wps:style>
                        <wps:bodyPr/>
                      </wps:wsp>
                      <wps:wsp>
                        <wps:cNvPr id="486" name="Shape 486"/>
                        <wps:cNvSpPr/>
                        <wps:spPr>
                          <a:xfrm>
                            <a:off x="130765" y="224451"/>
                            <a:ext cx="0" cy="86674"/>
                          </a:xfrm>
                          <a:custGeom>
                            <a:avLst/>
                            <a:gdLst/>
                            <a:ahLst/>
                            <a:cxnLst/>
                            <a:rect l="0" t="0" r="0" b="0"/>
                            <a:pathLst>
                              <a:path h="86674">
                                <a:moveTo>
                                  <a:pt x="0" y="0"/>
                                </a:moveTo>
                                <a:lnTo>
                                  <a:pt x="0" y="86674"/>
                                </a:lnTo>
                              </a:path>
                            </a:pathLst>
                          </a:custGeom>
                          <a:ln w="10562" cap="flat">
                            <a:miter lim="101600"/>
                          </a:ln>
                        </wps:spPr>
                        <wps:style>
                          <a:lnRef idx="1">
                            <a:srgbClr val="000000"/>
                          </a:lnRef>
                          <a:fillRef idx="0">
                            <a:srgbClr val="000000">
                              <a:alpha val="0"/>
                            </a:srgbClr>
                          </a:fillRef>
                          <a:effectRef idx="0">
                            <a:scrgbClr r="0" g="0" b="0"/>
                          </a:effectRef>
                          <a:fontRef idx="none"/>
                        </wps:style>
                        <wps:bodyPr/>
                      </wps:wsp>
                      <wps:wsp>
                        <wps:cNvPr id="487" name="Shape 487"/>
                        <wps:cNvSpPr/>
                        <wps:spPr>
                          <a:xfrm>
                            <a:off x="130765" y="122787"/>
                            <a:ext cx="0" cy="66974"/>
                          </a:xfrm>
                          <a:custGeom>
                            <a:avLst/>
                            <a:gdLst/>
                            <a:ahLst/>
                            <a:cxnLst/>
                            <a:rect l="0" t="0" r="0" b="0"/>
                            <a:pathLst>
                              <a:path h="66974">
                                <a:moveTo>
                                  <a:pt x="0" y="0"/>
                                </a:moveTo>
                                <a:lnTo>
                                  <a:pt x="0" y="66974"/>
                                </a:lnTo>
                              </a:path>
                            </a:pathLst>
                          </a:custGeom>
                          <a:ln w="10562" cap="flat">
                            <a:miter lim="101600"/>
                          </a:ln>
                        </wps:spPr>
                        <wps:style>
                          <a:lnRef idx="1">
                            <a:srgbClr val="000000"/>
                          </a:lnRef>
                          <a:fillRef idx="0">
                            <a:srgbClr val="000000">
                              <a:alpha val="0"/>
                            </a:srgbClr>
                          </a:fillRef>
                          <a:effectRef idx="0">
                            <a:scrgbClr r="0" g="0" b="0"/>
                          </a:effectRef>
                          <a:fontRef idx="none"/>
                        </wps:style>
                        <wps:bodyPr/>
                      </wps:wsp>
                      <wps:wsp>
                        <wps:cNvPr id="12680" name="Shape 12680"/>
                        <wps:cNvSpPr/>
                        <wps:spPr>
                          <a:xfrm>
                            <a:off x="0" y="790860"/>
                            <a:ext cx="261528" cy="9242"/>
                          </a:xfrm>
                          <a:custGeom>
                            <a:avLst/>
                            <a:gdLst/>
                            <a:ahLst/>
                            <a:cxnLst/>
                            <a:rect l="0" t="0" r="0" b="0"/>
                            <a:pathLst>
                              <a:path w="261528" h="9242">
                                <a:moveTo>
                                  <a:pt x="0" y="0"/>
                                </a:moveTo>
                                <a:lnTo>
                                  <a:pt x="261528" y="0"/>
                                </a:lnTo>
                                <a:lnTo>
                                  <a:pt x="261528" y="9242"/>
                                </a:lnTo>
                                <a:lnTo>
                                  <a:pt x="0" y="9242"/>
                                </a:lnTo>
                                <a:lnTo>
                                  <a:pt x="0" y="0"/>
                                </a:lnTo>
                              </a:path>
                            </a:pathLst>
                          </a:custGeom>
                          <a:ln w="0" cap="flat">
                            <a:miter lim="101600"/>
                          </a:ln>
                        </wps:spPr>
                        <wps:style>
                          <a:lnRef idx="0">
                            <a:srgbClr val="000000">
                              <a:alpha val="0"/>
                            </a:srgbClr>
                          </a:lnRef>
                          <a:fillRef idx="1">
                            <a:srgbClr val="FFFFFF"/>
                          </a:fillRef>
                          <a:effectRef idx="0">
                            <a:scrgbClr r="0" g="0" b="0"/>
                          </a:effectRef>
                          <a:fontRef idx="none"/>
                        </wps:style>
                        <wps:bodyPr/>
                      </wps:wsp>
                      <wps:wsp>
                        <wps:cNvPr id="489" name="Shape 489"/>
                        <wps:cNvSpPr/>
                        <wps:spPr>
                          <a:xfrm>
                            <a:off x="0" y="790859"/>
                            <a:ext cx="261528" cy="9242"/>
                          </a:xfrm>
                          <a:custGeom>
                            <a:avLst/>
                            <a:gdLst/>
                            <a:ahLst/>
                            <a:cxnLst/>
                            <a:rect l="0" t="0" r="0" b="0"/>
                            <a:pathLst>
                              <a:path w="261528" h="9242">
                                <a:moveTo>
                                  <a:pt x="0" y="0"/>
                                </a:moveTo>
                                <a:lnTo>
                                  <a:pt x="261528" y="0"/>
                                </a:lnTo>
                                <a:lnTo>
                                  <a:pt x="261528" y="9242"/>
                                </a:lnTo>
                                <a:lnTo>
                                  <a:pt x="0" y="9242"/>
                                </a:lnTo>
                                <a:close/>
                              </a:path>
                            </a:pathLst>
                          </a:custGeom>
                          <a:ln w="7922" cap="flat">
                            <a:miter lim="101600"/>
                          </a:ln>
                        </wps:spPr>
                        <wps:style>
                          <a:lnRef idx="1">
                            <a:srgbClr val="000000"/>
                          </a:lnRef>
                          <a:fillRef idx="0">
                            <a:srgbClr val="000000">
                              <a:alpha val="0"/>
                            </a:srgbClr>
                          </a:fillRef>
                          <a:effectRef idx="0">
                            <a:scrgbClr r="0" g="0" b="0"/>
                          </a:effectRef>
                          <a:fontRef idx="none"/>
                        </wps:style>
                        <wps:bodyPr/>
                      </wps:wsp>
                      <pic:pic xmlns:pic="http://schemas.openxmlformats.org/drawingml/2006/picture">
                        <pic:nvPicPr>
                          <pic:cNvPr id="12404" name="Picture 12404"/>
                          <pic:cNvPicPr/>
                        </pic:nvPicPr>
                        <pic:blipFill>
                          <a:blip r:embed="rId13"/>
                          <a:stretch>
                            <a:fillRect/>
                          </a:stretch>
                        </pic:blipFill>
                        <pic:spPr>
                          <a:xfrm>
                            <a:off x="53860" y="427281"/>
                            <a:ext cx="152400" cy="30480"/>
                          </a:xfrm>
                          <a:prstGeom prst="rect">
                            <a:avLst/>
                          </a:prstGeom>
                        </pic:spPr>
                      </pic:pic>
                      <wps:wsp>
                        <wps:cNvPr id="491" name="Shape 491"/>
                        <wps:cNvSpPr/>
                        <wps:spPr>
                          <a:xfrm>
                            <a:off x="58426" y="433057"/>
                            <a:ext cx="144675" cy="26406"/>
                          </a:xfrm>
                          <a:custGeom>
                            <a:avLst/>
                            <a:gdLst/>
                            <a:ahLst/>
                            <a:cxnLst/>
                            <a:rect l="0" t="0" r="0" b="0"/>
                            <a:pathLst>
                              <a:path w="144675" h="26406">
                                <a:moveTo>
                                  <a:pt x="0" y="0"/>
                                </a:moveTo>
                                <a:lnTo>
                                  <a:pt x="144675" y="0"/>
                                </a:lnTo>
                                <a:lnTo>
                                  <a:pt x="144675" y="26406"/>
                                </a:lnTo>
                                <a:lnTo>
                                  <a:pt x="0" y="26406"/>
                                </a:lnTo>
                                <a:close/>
                              </a:path>
                            </a:pathLst>
                          </a:custGeom>
                          <a:ln w="5281" cap="flat">
                            <a:miter lim="101600"/>
                          </a:ln>
                        </wps:spPr>
                        <wps:style>
                          <a:lnRef idx="1">
                            <a:srgbClr val="000000"/>
                          </a:lnRef>
                          <a:fillRef idx="0">
                            <a:srgbClr val="000000">
                              <a:alpha val="0"/>
                            </a:srgbClr>
                          </a:fillRef>
                          <a:effectRef idx="0">
                            <a:scrgbClr r="0" g="0" b="0"/>
                          </a:effectRef>
                          <a:fontRef idx="none"/>
                        </wps:style>
                        <wps:bodyPr/>
                      </wps:wsp>
                      <pic:pic xmlns:pic="http://schemas.openxmlformats.org/drawingml/2006/picture">
                        <pic:nvPicPr>
                          <pic:cNvPr id="12405" name="Picture 12405"/>
                          <pic:cNvPicPr/>
                        </pic:nvPicPr>
                        <pic:blipFill>
                          <a:blip r:embed="rId14"/>
                          <a:stretch>
                            <a:fillRect/>
                          </a:stretch>
                        </pic:blipFill>
                        <pic:spPr>
                          <a:xfrm>
                            <a:off x="21348" y="868225"/>
                            <a:ext cx="213360" cy="30480"/>
                          </a:xfrm>
                          <a:prstGeom prst="rect">
                            <a:avLst/>
                          </a:prstGeom>
                        </pic:spPr>
                      </pic:pic>
                      <wps:wsp>
                        <wps:cNvPr id="493" name="Shape 493"/>
                        <wps:cNvSpPr/>
                        <wps:spPr>
                          <a:xfrm>
                            <a:off x="26431" y="874037"/>
                            <a:ext cx="207275" cy="23765"/>
                          </a:xfrm>
                          <a:custGeom>
                            <a:avLst/>
                            <a:gdLst/>
                            <a:ahLst/>
                            <a:cxnLst/>
                            <a:rect l="0" t="0" r="0" b="0"/>
                            <a:pathLst>
                              <a:path w="207275" h="23765">
                                <a:moveTo>
                                  <a:pt x="0" y="0"/>
                                </a:moveTo>
                                <a:lnTo>
                                  <a:pt x="207275" y="0"/>
                                </a:lnTo>
                                <a:lnTo>
                                  <a:pt x="207275" y="23765"/>
                                </a:lnTo>
                                <a:lnTo>
                                  <a:pt x="0" y="23765"/>
                                </a:lnTo>
                                <a:close/>
                              </a:path>
                            </a:pathLst>
                          </a:custGeom>
                          <a:ln w="5281" cap="flat">
                            <a:miter lim="101600"/>
                          </a:ln>
                        </wps:spPr>
                        <wps:style>
                          <a:lnRef idx="1">
                            <a:srgbClr val="000000"/>
                          </a:lnRef>
                          <a:fillRef idx="0">
                            <a:srgbClr val="000000">
                              <a:alpha val="0"/>
                            </a:srgbClr>
                          </a:fillRef>
                          <a:effectRef idx="0">
                            <a:scrgbClr r="0" g="0" b="0"/>
                          </a:effectRef>
                          <a:fontRef idx="none"/>
                        </wps:style>
                        <wps:bodyPr/>
                      </wps:wsp>
                    </wpg:wgp>
                  </a:graphicData>
                </a:graphic>
                <wp14:sizeRelH relativeFrom="margin">
                  <wp14:pctWidth>0</wp14:pctWidth>
                </wp14:sizeRelH>
              </wp:anchor>
            </w:drawing>
          </mc:Choice>
          <mc:Fallback>
            <w:pict>
              <v:group w14:anchorId="68031EC3" id="Group 11154" o:spid="_x0000_s1026" style="position:absolute;left:0;text-align:left;margin-left:392.65pt;margin-top:5.25pt;width:20.6pt;height:70.7pt;z-index:251657216;mso-width-relative:margin" coordsize="2615,89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403" o:spid="_x0000_s1027" type="#_x0000_t75" style="position:absolute;left:731;top:4526;width:1128;height:4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">
                  <v:imagedata r:id="rId15" o:title=""/>
                </v:shape>
                <v:shape id="Shape 477" o:spid="_x0000_s1028" style="position:absolute;left:765;top:4594;width:1071;height:4146;visibility:visible;mso-wrap-style:square;v-text-anchor:top" coordsize="107115,414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" path="m,l107115,r,414574l,414574,,xe" filled="f" strokeweight=".14669mm">
                  <v:stroke miterlimit="66585f" joinstyle="miter"/>
                  <v:path arrowok="t" textboxrect="0,0,107115,414574"/>
                </v:shape>
                <v:shape id="Shape 478" o:spid="_x0000_s1029" style="position:absolute;left:584;top:554;width:1447;height:1334;visibility:visible;mso-wrap-style:square;v-text-anchor:top" coordsize="144676,133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" path="m,l144676,r,94192l103417,133350r-62158,l,94192,,xe" fillcolor="#bfbfbf" stroked="f" strokeweight="0">
                  <v:stroke miterlimit="66585f" joinstyle="miter"/>
                  <v:path arrowok="t" textboxrect="0,0,144676,133350"/>
                </v:shape>
                <v:shape id="Shape 479" o:spid="_x0000_s1030" style="position:absolute;left:584;top:554;width:1447;height:1334;visibility:visible;mso-wrap-style:square;v-text-anchor:top" coordsize="144675,133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" path="m103417,133350r-62159,l,94192,,,,,144675,r,l144675,94192r-41258,39158xe" filled="f" strokeweight=".22006mm">
                  <v:stroke miterlimit="66585f" joinstyle="miter"/>
                  <v:path arrowok="t" textboxrect="0,0,144675,133350"/>
                </v:shape>
                <v:shape id="Shape 480" o:spid="_x0000_s1031" style="position:absolute;left:584;width:1447;height:554;visibility:visible;mso-wrap-style:square;v-text-anchor:top" coordsize="144675,55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" path="m,l144675,r,55452l,55452,,xe" filled="f" strokeweight=".22006mm">
                  <v:stroke miterlimit="66585f" joinstyle="miter"/>
                  <v:path arrowok="t" textboxrect="0,0,144675,55452"/>
                </v:shape>
                <v:shape id="Shape 12679" o:spid="_x0000_s1032" style="position:absolute;left:1015;top:1888;width:598;height:316;visibility:visible;mso-wrap-style:square;v-text-anchor:top" coordsize="59818,316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" path="m,l59818,r,31687l,31687,,e" fillcolor="#bfbfbf" stroked="f" strokeweight="0">
                  <v:stroke miterlimit="66585f" joinstyle="miter"/>
                  <v:path arrowok="t" textboxrect="0,0,59818,31687"/>
                </v:shape>
                <v:shape id="Shape 482" o:spid="_x0000_s1033" style="position:absolute;left:1015;top:1888;width:598;height:316;visibility:visible;mso-wrap-style:square;v-text-anchor:top" coordsize="59818,316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" path="m,l59818,r,31687l,31687,,xe" filled="f" strokeweight=".22006mm">
                  <v:stroke miterlimit="66585f" joinstyle="miter"/>
                  <v:path arrowok="t" textboxrect="0,0,59818,31687"/>
                </v:shape>
                <v:shape id="Shape 483" o:spid="_x0000_s1034" style="position:absolute;left:584;top:3749;width:1447;height:4159;visibility:visible;mso-wrap-style:square;v-text-anchor:top" coordsize="144675,4158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" path="m,l144675,r,415894l,415894,,xe" filled="f" strokeweight=".22006mm">
                  <v:stroke miterlimit="66585f" joinstyle="miter"/>
                  <v:path arrowok="t" textboxrect="0,0,144675,415894"/>
                </v:shape>
                <v:shape id="Shape 484" o:spid="_x0000_s1035" style="position:absolute;left:1015;top:3472;width:584;height:277;visibility:visible;mso-wrap-style:square;v-text-anchor:top" coordsize="58427,277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" path="m,27726l7303,,51123,r7304,27726l,27726xe" filled="f" strokeweight=".22006mm">
                  <v:stroke miterlimit="66585f" joinstyle="miter"/>
                  <v:path arrowok="t" textboxrect="0,0,58427,27726"/>
                </v:shape>
                <v:shape id="Shape 485" o:spid="_x0000_s1036" style="position:absolute;left:1196;top:3102;width:209;height:370;visibility:visible;mso-wrap-style:square;v-text-anchor:top" coordsize="20867,36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" path="m,36968l5217,,15650,r5217,36968l,36968xe" filled="f" strokeweight=".22006mm">
                  <v:stroke miterlimit="66585f" joinstyle="miter"/>
                  <v:path arrowok="t" textboxrect="0,0,20867,36968"/>
                </v:shape>
                <v:shape id="Shape 486" o:spid="_x0000_s1037" style="position:absolute;left:1307;top:2244;width:0;height:867;visibility:visible;mso-wrap-style:square;v-text-anchor:top" coordsize="0,86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" path="m,l,86674e" filled="f" strokeweight=".29339mm">
                  <v:stroke miterlimit="66585f" joinstyle="miter"/>
                  <v:path arrowok="t" textboxrect="0,0,0,86674"/>
                </v:shape>
                <v:shape id="Shape 487" o:spid="_x0000_s1038" style="position:absolute;left:1307;top:1227;width:0;height:670;visibility:visible;mso-wrap-style:square;v-text-anchor:top" coordsize="0,66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" path="m,l,66974e" filled="f" strokeweight=".29339mm">
                  <v:stroke miterlimit="66585f" joinstyle="miter"/>
                  <v:path arrowok="t" textboxrect="0,0,0,66974"/>
                </v:shape>
                <v:shape id="Shape 12680" o:spid="_x0000_s1039" style="position:absolute;top:7908;width:2615;height:93;visibility:visible;mso-wrap-style:square;v-text-anchor:top" coordsize="261528,9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" path="m,l261528,r,9242l,9242,,e" stroked="f" strokeweight="0">
                  <v:stroke miterlimit="66585f" joinstyle="miter"/>
                  <v:path arrowok="t" textboxrect="0,0,261528,9242"/>
                </v:shape>
                <v:shape id="Shape 489" o:spid="_x0000_s1040" style="position:absolute;top:7908;width:2615;height:93;visibility:visible;mso-wrap-style:square;v-text-anchor:top" coordsize="261528,9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" path="m,l261528,r,9242l,9242,,xe" filled="f" strokeweight=".22006mm">
                  <v:stroke miterlimit="66585f" joinstyle="miter"/>
                  <v:path arrowok="t" textboxrect="0,0,261528,9242"/>
                </v:shape>
                <v:shape id="Picture 12404" o:spid="_x0000_s1041" type="#_x0000_t75" style="position:absolute;left:538;top:4272;width:1524;height:3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">
                  <v:imagedata r:id="rId16" o:title=""/>
                </v:shape>
                <v:shape id="Shape 491" o:spid="_x0000_s1042" style="position:absolute;left:584;top:4330;width:1447;height:264;visibility:visible;mso-wrap-style:square;v-text-anchor:top" coordsize="144675,264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" path="m,l144675,r,26406l,26406,,xe" filled="f" strokeweight=".14669mm">
                  <v:stroke miterlimit="66585f" joinstyle="miter"/>
                  <v:path arrowok="t" textboxrect="0,0,144675,26406"/>
                </v:shape>
                <v:shape id="Picture 12405" o:spid="_x0000_s1043" type="#_x0000_t75" style="position:absolute;left:213;top:8682;width:2134;height:3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">
                  <v:imagedata r:id="rId17" o:title=""/>
                </v:shape>
                <v:shape id="Shape 493" o:spid="_x0000_s1044" style="position:absolute;left:264;top:8740;width:2073;height:238;visibility:visible;mso-wrap-style:square;v-text-anchor:top" coordsize="207275,23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" path="m,l207275,r,23765l,23765,,xe" filled="f" strokeweight=".14669mm">
                  <v:stroke miterlimit="66585f" joinstyle="miter"/>
                  <v:path arrowok="t" textboxrect="0,0,207275,23765"/>
                </v:shape>
                <w10:wrap type="square"/>
              </v:group>
            </w:pict>
          </mc:Fallback>
        </mc:AlternateContent>
      </w:r>
      <w:r w:rsidR="00780D0B">
        <w:rPr>
          <w:rFonts w:hint="eastAsia"/>
        </w:rPr>
        <w:t>如图，医护人员通过注射器将药液从密封药瓶中缓缓抽出，在此过程中，瓶中气体的内能</w:t>
      </w:r>
      <w:r w:rsidR="00780D0B">
        <w:rPr>
          <w:rFonts w:hint="eastAsia"/>
        </w:rPr>
        <w:t xml:space="preserve"> </w:t>
      </w:r>
      <w:r w:rsidR="00780D0B" w:rsidRPr="00DF5EC5">
        <w:rPr>
          <w:rFonts w:hint="eastAsia"/>
          <w:i/>
          <w:iCs/>
        </w:rPr>
        <w:t>E</w:t>
      </w:r>
      <w:r w:rsidR="00780D0B">
        <w:rPr>
          <w:rFonts w:hint="eastAsia"/>
        </w:rPr>
        <w:t xml:space="preserve"> </w:t>
      </w:r>
      <w:r w:rsidR="00780D0B">
        <w:rPr>
          <w:rFonts w:hint="eastAsia"/>
        </w:rPr>
        <w:t>和单位时间单位面积上容器壁受到的平均撞击力</w:t>
      </w:r>
      <w:r w:rsidR="00780D0B">
        <w:rPr>
          <w:rFonts w:hint="eastAsia"/>
        </w:rPr>
        <w:t xml:space="preserve"> </w:t>
      </w:r>
      <w:commentRangeStart w:id="4"/>
      <w:r w:rsidR="00780D0B" w:rsidRPr="00DF5EC5">
        <w:rPr>
          <w:rFonts w:hint="eastAsia"/>
          <w:i/>
          <w:iCs/>
        </w:rPr>
        <w:t>F</w:t>
      </w:r>
      <w:commentRangeEnd w:id="4"/>
      <w:r w:rsidR="00DA7F98">
        <w:rPr>
          <w:rStyle w:val="a8"/>
        </w:rPr>
        <w:commentReference w:id="4"/>
      </w:r>
    </w:p>
    <w:p w14:paraId="281B3032" w14:textId="77777777" w:rsidR="00DF5EC5" w:rsidRDefault="00780D0B" w:rsidP="00DF5EC5">
      <w:r>
        <w:rPr>
          <w:rFonts w:hint="eastAsia"/>
        </w:rPr>
        <w:t>（</w:t>
      </w:r>
      <w:r>
        <w:rPr>
          <w:rFonts w:hint="eastAsia"/>
        </w:rPr>
        <w:t>A</w:t>
      </w:r>
      <w:r>
        <w:rPr>
          <w:rFonts w:hint="eastAsia"/>
        </w:rPr>
        <w:t>）</w:t>
      </w:r>
      <w:r w:rsidRPr="00DF5EC5">
        <w:rPr>
          <w:rFonts w:hint="eastAsia"/>
          <w:i/>
          <w:iCs/>
        </w:rPr>
        <w:t>E</w:t>
      </w:r>
      <w:r>
        <w:rPr>
          <w:rFonts w:hint="eastAsia"/>
        </w:rPr>
        <w:t xml:space="preserve"> </w:t>
      </w:r>
      <w:r>
        <w:rPr>
          <w:rFonts w:hint="eastAsia"/>
        </w:rPr>
        <w:t>明显减小，</w:t>
      </w:r>
      <w:r w:rsidRPr="00DF5EC5">
        <w:rPr>
          <w:rFonts w:hint="eastAsia"/>
          <w:i/>
          <w:iCs/>
        </w:rPr>
        <w:t>F</w:t>
      </w:r>
      <w:r>
        <w:rPr>
          <w:rFonts w:hint="eastAsia"/>
        </w:rPr>
        <w:t xml:space="preserve"> </w:t>
      </w:r>
      <w:r>
        <w:rPr>
          <w:rFonts w:hint="eastAsia"/>
        </w:rPr>
        <w:t>明显减小</w:t>
      </w:r>
      <w:r w:rsidR="00DF5EC5">
        <w:tab/>
      </w:r>
      <w:r w:rsidR="00DF5EC5">
        <w:tab/>
      </w:r>
      <w:r w:rsidR="00DF5EC5">
        <w:tab/>
      </w:r>
      <w:r>
        <w:rPr>
          <w:rFonts w:hint="eastAsia"/>
        </w:rPr>
        <w:t>（</w:t>
      </w:r>
      <w:r>
        <w:rPr>
          <w:rFonts w:hint="eastAsia"/>
        </w:rPr>
        <w:t>B</w:t>
      </w:r>
      <w:r>
        <w:rPr>
          <w:rFonts w:hint="eastAsia"/>
        </w:rPr>
        <w:t>）</w:t>
      </w:r>
      <w:r w:rsidRPr="00DF5EC5">
        <w:rPr>
          <w:rFonts w:hint="eastAsia"/>
          <w:i/>
          <w:iCs/>
        </w:rPr>
        <w:t>E</w:t>
      </w:r>
      <w:r>
        <w:rPr>
          <w:rFonts w:hint="eastAsia"/>
        </w:rPr>
        <w:t xml:space="preserve"> </w:t>
      </w:r>
      <w:r>
        <w:rPr>
          <w:rFonts w:hint="eastAsia"/>
        </w:rPr>
        <w:t>明显减小，</w:t>
      </w:r>
      <w:r w:rsidRPr="00DF5EC5">
        <w:rPr>
          <w:rFonts w:hint="eastAsia"/>
          <w:i/>
          <w:iCs/>
        </w:rPr>
        <w:t>F</w:t>
      </w:r>
      <w:r>
        <w:rPr>
          <w:rFonts w:hint="eastAsia"/>
        </w:rPr>
        <w:t xml:space="preserve"> </w:t>
      </w:r>
      <w:r>
        <w:rPr>
          <w:rFonts w:hint="eastAsia"/>
        </w:rPr>
        <w:t>明显增大</w:t>
      </w:r>
    </w:p>
    <w:p w14:paraId="011C2F68" w14:textId="16E9CC29" w:rsidR="00780D0B" w:rsidRDefault="00780D0B" w:rsidP="00DF5EC5">
      <w:r>
        <w:rPr>
          <w:rFonts w:hint="eastAsia"/>
        </w:rPr>
        <w:t>（</w:t>
      </w:r>
      <w:r>
        <w:rPr>
          <w:rFonts w:hint="eastAsia"/>
        </w:rPr>
        <w:t>C</w:t>
      </w:r>
      <w:r>
        <w:rPr>
          <w:rFonts w:hint="eastAsia"/>
        </w:rPr>
        <w:t>）</w:t>
      </w:r>
      <w:r w:rsidRPr="00DF5EC5">
        <w:rPr>
          <w:rFonts w:hint="eastAsia"/>
          <w:i/>
          <w:iCs/>
        </w:rPr>
        <w:t>E</w:t>
      </w:r>
      <w:r>
        <w:rPr>
          <w:rFonts w:hint="eastAsia"/>
        </w:rPr>
        <w:t xml:space="preserve"> </w:t>
      </w:r>
      <w:r>
        <w:rPr>
          <w:rFonts w:hint="eastAsia"/>
        </w:rPr>
        <w:t>几乎不变，</w:t>
      </w:r>
      <w:r w:rsidRPr="00DF5EC5">
        <w:rPr>
          <w:rFonts w:hint="eastAsia"/>
          <w:i/>
          <w:iCs/>
        </w:rPr>
        <w:t>F</w:t>
      </w:r>
      <w:r>
        <w:rPr>
          <w:rFonts w:hint="eastAsia"/>
        </w:rPr>
        <w:t xml:space="preserve"> </w:t>
      </w:r>
      <w:r>
        <w:rPr>
          <w:rFonts w:hint="eastAsia"/>
        </w:rPr>
        <w:t>明显减小</w:t>
      </w:r>
      <w:r w:rsidR="00DF5EC5">
        <w:tab/>
      </w:r>
      <w:r w:rsidR="00DF5EC5">
        <w:tab/>
      </w:r>
      <w:r w:rsidR="00DF5EC5">
        <w:tab/>
      </w:r>
      <w:r>
        <w:rPr>
          <w:rFonts w:hint="eastAsia"/>
        </w:rPr>
        <w:t>（</w:t>
      </w:r>
      <w:r>
        <w:rPr>
          <w:rFonts w:hint="eastAsia"/>
        </w:rPr>
        <w:t>D</w:t>
      </w:r>
      <w:r>
        <w:rPr>
          <w:rFonts w:hint="eastAsia"/>
        </w:rPr>
        <w:t>）</w:t>
      </w:r>
      <w:r w:rsidRPr="00DF5EC5">
        <w:rPr>
          <w:rFonts w:hint="eastAsia"/>
          <w:i/>
          <w:iCs/>
        </w:rPr>
        <w:t>E</w:t>
      </w:r>
      <w:r>
        <w:rPr>
          <w:rFonts w:hint="eastAsia"/>
        </w:rPr>
        <w:t xml:space="preserve"> </w:t>
      </w:r>
      <w:r>
        <w:rPr>
          <w:rFonts w:hint="eastAsia"/>
        </w:rPr>
        <w:t>几乎不变，</w:t>
      </w:r>
      <w:r w:rsidRPr="00DF5EC5">
        <w:rPr>
          <w:rFonts w:hint="eastAsia"/>
          <w:i/>
          <w:iCs/>
        </w:rPr>
        <w:t>F</w:t>
      </w:r>
      <w:r>
        <w:rPr>
          <w:rFonts w:hint="eastAsia"/>
        </w:rPr>
        <w:t xml:space="preserve"> </w:t>
      </w:r>
      <w:r>
        <w:rPr>
          <w:rFonts w:hint="eastAsia"/>
        </w:rPr>
        <w:t>明显增大</w:t>
      </w:r>
    </w:p>
    <w:p w14:paraId="0A0B53DE" w14:textId="77777777" w:rsidR="00DF5EC5" w:rsidRDefault="00DF5EC5" w:rsidP="00780D0B"/>
    <w:p w14:paraId="31534CAC" w14:textId="3069E557" w:rsidR="00780D0B" w:rsidRDefault="00780D0B" w:rsidP="00DA7F98">
      <w:pPr>
        <w:numPr>
          <w:ilvl w:val="0"/>
          <w:numId w:val="1"/>
        </w:numPr>
      </w:pPr>
      <w:r>
        <w:rPr>
          <w:rFonts w:hint="eastAsia"/>
        </w:rPr>
        <w:t>做简谐运动的弹簧振子，其加速度</w:t>
      </w:r>
      <w:r>
        <w:rPr>
          <w:rFonts w:hint="eastAsia"/>
        </w:rPr>
        <w:t xml:space="preserve"> </w:t>
      </w:r>
      <w:r w:rsidRPr="00DF5EC5">
        <w:rPr>
          <w:rFonts w:hint="eastAsia"/>
          <w:i/>
          <w:iCs/>
        </w:rPr>
        <w:t>a</w:t>
      </w:r>
      <w:r>
        <w:rPr>
          <w:rFonts w:hint="eastAsia"/>
        </w:rPr>
        <w:t xml:space="preserve"> </w:t>
      </w:r>
      <w:r>
        <w:rPr>
          <w:rFonts w:hint="eastAsia"/>
        </w:rPr>
        <w:t>随位移</w:t>
      </w:r>
      <w:r>
        <w:rPr>
          <w:rFonts w:hint="eastAsia"/>
        </w:rPr>
        <w:t xml:space="preserve"> </w:t>
      </w:r>
      <w:r w:rsidRPr="00DF5EC5">
        <w:rPr>
          <w:rFonts w:hint="eastAsia"/>
          <w:i/>
          <w:iCs/>
        </w:rPr>
        <w:t>x</w:t>
      </w:r>
      <w:r>
        <w:rPr>
          <w:rFonts w:hint="eastAsia"/>
        </w:rPr>
        <w:t xml:space="preserve"> </w:t>
      </w:r>
      <w:r>
        <w:rPr>
          <w:rFonts w:hint="eastAsia"/>
        </w:rPr>
        <w:t>变化的规律应</w:t>
      </w:r>
      <w:commentRangeStart w:id="5"/>
      <w:r>
        <w:rPr>
          <w:rFonts w:hint="eastAsia"/>
        </w:rPr>
        <w:t>是</w:t>
      </w:r>
      <w:commentRangeEnd w:id="5"/>
      <w:r w:rsidR="00DA7F98">
        <w:rPr>
          <w:rStyle w:val="a8"/>
        </w:rPr>
        <w:commentReference w:id="5"/>
      </w:r>
    </w:p>
    <w:p w14:paraId="7700E053" w14:textId="10C5C045" w:rsidR="00994C7E" w:rsidRDefault="00994C7E" w:rsidP="00780D0B">
      <w:r>
        <w:rPr>
          <w:noProof/>
          <w:kern w:val="0"/>
        </w:rPr>
        <mc:AlternateContent>
          <mc:Choice Requires="wpg">
            <w:drawing>
              <wp:inline distT="0" distB="0" distL="0" distR="0" wp14:anchorId="0D6DD350" wp14:editId="1C9F1373">
                <wp:extent cx="4424045" cy="1136015"/>
                <wp:effectExtent l="0" t="0" r="0" b="6985"/>
                <wp:docPr id="1" name="组合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24045" cy="1136015"/>
                          <a:chOff x="7779" y="-389"/>
                          <a:chExt cx="44242" cy="11382"/>
                        </a:xfrm>
                      </wpg:grpSpPr>
                      <wps:wsp>
                        <wps:cNvPr id="3" name="Shape 330839"/>
                        <wps:cNvSpPr>
                          <a:spLocks/>
                        </wps:cNvSpPr>
                        <wps:spPr bwMode="auto">
                          <a:xfrm>
                            <a:off x="7779" y="5220"/>
                            <a:ext cx="8373" cy="91"/>
                          </a:xfrm>
                          <a:custGeom>
                            <a:avLst/>
                            <a:gdLst>
                              <a:gd name="T0" fmla="*/ 0 w 837362"/>
                              <a:gd name="T1" fmla="*/ 0 h 9144"/>
                              <a:gd name="T2" fmla="*/ 837362 w 837362"/>
                              <a:gd name="T3" fmla="*/ 0 h 9144"/>
                              <a:gd name="T4" fmla="*/ 837362 w 837362"/>
                              <a:gd name="T5" fmla="*/ 9144 h 9144"/>
                              <a:gd name="T6" fmla="*/ 0 w 837362"/>
                              <a:gd name="T7" fmla="*/ 9144 h 9144"/>
                              <a:gd name="T8" fmla="*/ 0 w 837362"/>
                              <a:gd name="T9" fmla="*/ 0 h 9144"/>
                              <a:gd name="T10" fmla="*/ 0 w 837362"/>
                              <a:gd name="T11" fmla="*/ 0 h 9144"/>
                              <a:gd name="T12" fmla="*/ 837362 w 837362"/>
                              <a:gd name="T13" fmla="*/ 9144 h 9144"/>
                            </a:gdLst>
                            <a:ahLst/>
                            <a:cxnLst>
                              <a:cxn ang="0">
                                <a:pos x="T0" y="T1"/>
                              </a:cxn>
                              <a:cxn ang="0">
                                <a:pos x="T2" y="T3"/>
                              </a:cxn>
                              <a:cxn ang="0">
                                <a:pos x="T4" y="T5"/>
                              </a:cxn>
                              <a:cxn ang="0">
                                <a:pos x="T6" y="T7"/>
                              </a:cxn>
                              <a:cxn ang="0">
                                <a:pos x="T8" y="T9"/>
                              </a:cxn>
                            </a:cxnLst>
                            <a:rect l="T10" t="T11" r="T12" b="T13"/>
                            <a:pathLst>
                              <a:path w="837362" h="9144">
                                <a:moveTo>
                                  <a:pt x="0" y="0"/>
                                </a:moveTo>
                                <a:lnTo>
                                  <a:pt x="837362" y="0"/>
                                </a:lnTo>
                                <a:lnTo>
                                  <a:pt x="837362" y="9144"/>
                                </a:lnTo>
                                <a:lnTo>
                                  <a:pt x="0" y="9144"/>
                                </a:lnTo>
                                <a:lnTo>
                                  <a:pt x="0" y="0"/>
                                </a:lnTo>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none" lIns="36000" tIns="0" rIns="36000" bIns="0" anchor="t" anchorCtr="0" upright="1">
                          <a:spAutoFit/>
                        </wps:bodyPr>
                      </wps:wsp>
                      <wps:wsp>
                        <wps:cNvPr id="4" name="Shape 14866"/>
                        <wps:cNvSpPr>
                          <a:spLocks/>
                        </wps:cNvSpPr>
                        <wps:spPr bwMode="auto">
                          <a:xfrm>
                            <a:off x="15936" y="5096"/>
                            <a:ext cx="663" cy="311"/>
                          </a:xfrm>
                          <a:custGeom>
                            <a:avLst/>
                            <a:gdLst>
                              <a:gd name="T0" fmla="*/ 0 w 66243"/>
                              <a:gd name="T1" fmla="*/ 0 h 31115"/>
                              <a:gd name="T2" fmla="*/ 66243 w 66243"/>
                              <a:gd name="T3" fmla="*/ 15558 h 31115"/>
                              <a:gd name="T4" fmla="*/ 0 w 66243"/>
                              <a:gd name="T5" fmla="*/ 31115 h 31115"/>
                              <a:gd name="T6" fmla="*/ 0 w 66243"/>
                              <a:gd name="T7" fmla="*/ 0 h 31115"/>
                              <a:gd name="T8" fmla="*/ 0 w 66243"/>
                              <a:gd name="T9" fmla="*/ 0 h 31115"/>
                              <a:gd name="T10" fmla="*/ 66243 w 66243"/>
                              <a:gd name="T11" fmla="*/ 31115 h 31115"/>
                            </a:gdLst>
                            <a:ahLst/>
                            <a:cxnLst>
                              <a:cxn ang="0">
                                <a:pos x="T0" y="T1"/>
                              </a:cxn>
                              <a:cxn ang="0">
                                <a:pos x="T2" y="T3"/>
                              </a:cxn>
                              <a:cxn ang="0">
                                <a:pos x="T4" y="T5"/>
                              </a:cxn>
                              <a:cxn ang="0">
                                <a:pos x="T6" y="T7"/>
                              </a:cxn>
                            </a:cxnLst>
                            <a:rect l="T8" t="T9" r="T10" b="T11"/>
                            <a:pathLst>
                              <a:path w="66243" h="31115">
                                <a:moveTo>
                                  <a:pt x="0" y="0"/>
                                </a:moveTo>
                                <a:lnTo>
                                  <a:pt x="66243" y="15558"/>
                                </a:lnTo>
                                <a:lnTo>
                                  <a:pt x="0" y="31115"/>
                                </a:lnTo>
                                <a:lnTo>
                                  <a:pt x="0"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none" lIns="36000" tIns="0" rIns="36000" bIns="0" anchor="t" anchorCtr="0" upright="1">
                          <a:spAutoFit/>
                        </wps:bodyPr>
                      </wps:wsp>
                      <wps:wsp>
                        <wps:cNvPr id="5" name="Shape 330840"/>
                        <wps:cNvSpPr>
                          <a:spLocks/>
                        </wps:cNvSpPr>
                        <wps:spPr bwMode="auto">
                          <a:xfrm>
                            <a:off x="11665" y="934"/>
                            <a:ext cx="91" cy="7672"/>
                          </a:xfrm>
                          <a:custGeom>
                            <a:avLst/>
                            <a:gdLst>
                              <a:gd name="T0" fmla="*/ 0 w 9144"/>
                              <a:gd name="T1" fmla="*/ 0 h 767156"/>
                              <a:gd name="T2" fmla="*/ 9144 w 9144"/>
                              <a:gd name="T3" fmla="*/ 0 h 767156"/>
                              <a:gd name="T4" fmla="*/ 9144 w 9144"/>
                              <a:gd name="T5" fmla="*/ 767156 h 767156"/>
                              <a:gd name="T6" fmla="*/ 0 w 9144"/>
                              <a:gd name="T7" fmla="*/ 767156 h 767156"/>
                              <a:gd name="T8" fmla="*/ 0 w 9144"/>
                              <a:gd name="T9" fmla="*/ 0 h 767156"/>
                              <a:gd name="T10" fmla="*/ 0 w 9144"/>
                              <a:gd name="T11" fmla="*/ 0 h 767156"/>
                              <a:gd name="T12" fmla="*/ 9144 w 9144"/>
                              <a:gd name="T13" fmla="*/ 767156 h 767156"/>
                            </a:gdLst>
                            <a:ahLst/>
                            <a:cxnLst>
                              <a:cxn ang="0">
                                <a:pos x="T0" y="T1"/>
                              </a:cxn>
                              <a:cxn ang="0">
                                <a:pos x="T2" y="T3"/>
                              </a:cxn>
                              <a:cxn ang="0">
                                <a:pos x="T4" y="T5"/>
                              </a:cxn>
                              <a:cxn ang="0">
                                <a:pos x="T6" y="T7"/>
                              </a:cxn>
                              <a:cxn ang="0">
                                <a:pos x="T8" y="T9"/>
                              </a:cxn>
                            </a:cxnLst>
                            <a:rect l="T10" t="T11" r="T12" b="T13"/>
                            <a:pathLst>
                              <a:path w="9144" h="767156">
                                <a:moveTo>
                                  <a:pt x="0" y="0"/>
                                </a:moveTo>
                                <a:lnTo>
                                  <a:pt x="9144" y="0"/>
                                </a:lnTo>
                                <a:lnTo>
                                  <a:pt x="9144" y="767156"/>
                                </a:lnTo>
                                <a:lnTo>
                                  <a:pt x="0" y="767156"/>
                                </a:lnTo>
                                <a:lnTo>
                                  <a:pt x="0" y="0"/>
                                </a:lnTo>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none" lIns="36000" tIns="0" rIns="36000" bIns="0" anchor="t" anchorCtr="0" upright="1">
                          <a:spAutoFit/>
                        </wps:bodyPr>
                      </wps:wsp>
                      <wps:wsp>
                        <wps:cNvPr id="6" name="Shape 14868"/>
                        <wps:cNvSpPr>
                          <a:spLocks/>
                        </wps:cNvSpPr>
                        <wps:spPr bwMode="auto">
                          <a:xfrm>
                            <a:off x="11541" y="488"/>
                            <a:ext cx="311" cy="662"/>
                          </a:xfrm>
                          <a:custGeom>
                            <a:avLst/>
                            <a:gdLst>
                              <a:gd name="T0" fmla="*/ 15558 w 31115"/>
                              <a:gd name="T1" fmla="*/ 0 h 66243"/>
                              <a:gd name="T2" fmla="*/ 31115 w 31115"/>
                              <a:gd name="T3" fmla="*/ 66243 h 66243"/>
                              <a:gd name="T4" fmla="*/ 0 w 31115"/>
                              <a:gd name="T5" fmla="*/ 66243 h 66243"/>
                              <a:gd name="T6" fmla="*/ 15558 w 31115"/>
                              <a:gd name="T7" fmla="*/ 0 h 66243"/>
                              <a:gd name="T8" fmla="*/ 0 w 31115"/>
                              <a:gd name="T9" fmla="*/ 0 h 66243"/>
                              <a:gd name="T10" fmla="*/ 31115 w 31115"/>
                              <a:gd name="T11" fmla="*/ 66243 h 66243"/>
                            </a:gdLst>
                            <a:ahLst/>
                            <a:cxnLst>
                              <a:cxn ang="0">
                                <a:pos x="T0" y="T1"/>
                              </a:cxn>
                              <a:cxn ang="0">
                                <a:pos x="T2" y="T3"/>
                              </a:cxn>
                              <a:cxn ang="0">
                                <a:pos x="T4" y="T5"/>
                              </a:cxn>
                              <a:cxn ang="0">
                                <a:pos x="T6" y="T7"/>
                              </a:cxn>
                            </a:cxnLst>
                            <a:rect l="T8" t="T9" r="T10" b="T11"/>
                            <a:pathLst>
                              <a:path w="31115" h="66243">
                                <a:moveTo>
                                  <a:pt x="15558" y="0"/>
                                </a:moveTo>
                                <a:lnTo>
                                  <a:pt x="31115" y="66243"/>
                                </a:lnTo>
                                <a:lnTo>
                                  <a:pt x="0" y="66243"/>
                                </a:lnTo>
                                <a:lnTo>
                                  <a:pt x="15558"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none" lIns="36000" tIns="0" rIns="36000" bIns="0" anchor="t" anchorCtr="0" upright="1">
                          <a:spAutoFit/>
                        </wps:bodyPr>
                      </wps:wsp>
                      <wps:wsp>
                        <wps:cNvPr id="7" name="Rectangle 14870"/>
                        <wps:cNvSpPr>
                          <a:spLocks noChangeArrowheads="1"/>
                        </wps:cNvSpPr>
                        <wps:spPr bwMode="auto">
                          <a:xfrm>
                            <a:off x="10268" y="5058"/>
                            <a:ext cx="1546" cy="1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E011F4" w14:textId="77777777" w:rsidR="00994C7E" w:rsidRDefault="00994C7E" w:rsidP="00994C7E">
                              <w:r>
                                <w:rPr>
                                  <w:rFonts w:eastAsia="Times New Roman" w:cs="Times New Roman"/>
                                  <w:i/>
                                  <w:sz w:val="18"/>
                                </w:rPr>
                                <w:t>O</w:t>
                              </w:r>
                            </w:p>
                          </w:txbxContent>
                        </wps:txbx>
                        <wps:bodyPr rot="0" vert="horz" wrap="none" lIns="36000" tIns="0" rIns="36000" bIns="0" anchor="t" anchorCtr="0" upright="1">
                          <a:spAutoFit/>
                        </wps:bodyPr>
                      </wps:wsp>
                      <wps:wsp>
                        <wps:cNvPr id="8" name="Rectangle 14871"/>
                        <wps:cNvSpPr>
                          <a:spLocks noChangeArrowheads="1"/>
                        </wps:cNvSpPr>
                        <wps:spPr bwMode="auto">
                          <a:xfrm>
                            <a:off x="16022" y="4794"/>
                            <a:ext cx="1228" cy="1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1D8499" w14:textId="77777777" w:rsidR="00994C7E" w:rsidRDefault="00994C7E" w:rsidP="00994C7E">
                              <w:r>
                                <w:rPr>
                                  <w:rFonts w:eastAsia="Times New Roman" w:cs="Times New Roman"/>
                                  <w:i/>
                                  <w:sz w:val="18"/>
                                </w:rPr>
                                <w:t>x</w:t>
                              </w:r>
                            </w:p>
                          </w:txbxContent>
                        </wps:txbx>
                        <wps:bodyPr rot="0" vert="horz" wrap="none" lIns="36000" tIns="0" rIns="36000" bIns="0" anchor="t" anchorCtr="0" upright="1">
                          <a:spAutoFit/>
                        </wps:bodyPr>
                      </wps:wsp>
                      <wps:wsp>
                        <wps:cNvPr id="9" name="Rectangle 14872"/>
                        <wps:cNvSpPr>
                          <a:spLocks noChangeArrowheads="1"/>
                        </wps:cNvSpPr>
                        <wps:spPr bwMode="auto">
                          <a:xfrm>
                            <a:off x="11686" y="-389"/>
                            <a:ext cx="1298" cy="1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74BBF2" w14:textId="77777777" w:rsidR="00994C7E" w:rsidRDefault="00994C7E" w:rsidP="00994C7E">
                              <w:r>
                                <w:rPr>
                                  <w:rFonts w:eastAsia="Times New Roman" w:cs="Times New Roman"/>
                                  <w:i/>
                                  <w:sz w:val="18"/>
                                </w:rPr>
                                <w:t>a</w:t>
                              </w:r>
                            </w:p>
                          </w:txbxContent>
                        </wps:txbx>
                        <wps:bodyPr rot="0" vert="horz" wrap="none" lIns="36000" tIns="0" rIns="36000" bIns="0" anchor="t" anchorCtr="0" upright="1">
                          <a:spAutoFit/>
                        </wps:bodyPr>
                      </wps:wsp>
                      <wps:wsp>
                        <wps:cNvPr id="10" name="Shape 14873"/>
                        <wps:cNvSpPr>
                          <a:spLocks/>
                        </wps:cNvSpPr>
                        <wps:spPr bwMode="auto">
                          <a:xfrm>
                            <a:off x="8963" y="2517"/>
                            <a:ext cx="5498" cy="2785"/>
                          </a:xfrm>
                          <a:custGeom>
                            <a:avLst/>
                            <a:gdLst>
                              <a:gd name="T0" fmla="*/ 545376 w 549834"/>
                              <a:gd name="T1" fmla="*/ 0 h 278485"/>
                              <a:gd name="T2" fmla="*/ 549834 w 549834"/>
                              <a:gd name="T3" fmla="*/ 4521 h 278485"/>
                              <a:gd name="T4" fmla="*/ 272224 w 549834"/>
                              <a:gd name="T5" fmla="*/ 278485 h 278485"/>
                              <a:gd name="T6" fmla="*/ 0 w 549834"/>
                              <a:gd name="T7" fmla="*/ 16243 h 278485"/>
                              <a:gd name="T8" fmla="*/ 4407 w 549834"/>
                              <a:gd name="T9" fmla="*/ 11671 h 278485"/>
                              <a:gd name="T10" fmla="*/ 272174 w 549834"/>
                              <a:gd name="T11" fmla="*/ 269621 h 278485"/>
                              <a:gd name="T12" fmla="*/ 545376 w 549834"/>
                              <a:gd name="T13" fmla="*/ 0 h 278485"/>
                              <a:gd name="T14" fmla="*/ 0 w 549834"/>
                              <a:gd name="T15" fmla="*/ 0 h 278485"/>
                              <a:gd name="T16" fmla="*/ 549834 w 549834"/>
                              <a:gd name="T17" fmla="*/ 278485 h 278485"/>
                            </a:gdLst>
                            <a:ahLst/>
                            <a:cxnLst>
                              <a:cxn ang="0">
                                <a:pos x="T0" y="T1"/>
                              </a:cxn>
                              <a:cxn ang="0">
                                <a:pos x="T2" y="T3"/>
                              </a:cxn>
                              <a:cxn ang="0">
                                <a:pos x="T4" y="T5"/>
                              </a:cxn>
                              <a:cxn ang="0">
                                <a:pos x="T6" y="T7"/>
                              </a:cxn>
                              <a:cxn ang="0">
                                <a:pos x="T8" y="T9"/>
                              </a:cxn>
                              <a:cxn ang="0">
                                <a:pos x="T10" y="T11"/>
                              </a:cxn>
                              <a:cxn ang="0">
                                <a:pos x="T12" y="T13"/>
                              </a:cxn>
                            </a:cxnLst>
                            <a:rect l="T14" t="T15" r="T16" b="T17"/>
                            <a:pathLst>
                              <a:path w="549834" h="278485">
                                <a:moveTo>
                                  <a:pt x="545376" y="0"/>
                                </a:moveTo>
                                <a:lnTo>
                                  <a:pt x="549834" y="4521"/>
                                </a:lnTo>
                                <a:lnTo>
                                  <a:pt x="272224" y="278485"/>
                                </a:lnTo>
                                <a:lnTo>
                                  <a:pt x="0" y="16243"/>
                                </a:lnTo>
                                <a:lnTo>
                                  <a:pt x="4407" y="11671"/>
                                </a:lnTo>
                                <a:lnTo>
                                  <a:pt x="272174" y="269621"/>
                                </a:lnTo>
                                <a:lnTo>
                                  <a:pt x="545376" y="0"/>
                                </a:lnTo>
                                <a:close/>
                              </a:path>
                            </a:pathLst>
                          </a:custGeom>
                          <a:solidFill>
                            <a:srgbClr val="E50011"/>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none" lIns="36000" tIns="0" rIns="36000" bIns="0" anchor="t" anchorCtr="0" upright="1">
                          <a:spAutoFit/>
                        </wps:bodyPr>
                      </wps:wsp>
                      <wps:wsp>
                        <wps:cNvPr id="11" name="Shape 330841"/>
                        <wps:cNvSpPr>
                          <a:spLocks/>
                        </wps:cNvSpPr>
                        <wps:spPr bwMode="auto">
                          <a:xfrm>
                            <a:off x="19389" y="5220"/>
                            <a:ext cx="8373" cy="91"/>
                          </a:xfrm>
                          <a:custGeom>
                            <a:avLst/>
                            <a:gdLst>
                              <a:gd name="T0" fmla="*/ 0 w 837362"/>
                              <a:gd name="T1" fmla="*/ 0 h 9144"/>
                              <a:gd name="T2" fmla="*/ 837362 w 837362"/>
                              <a:gd name="T3" fmla="*/ 0 h 9144"/>
                              <a:gd name="T4" fmla="*/ 837362 w 837362"/>
                              <a:gd name="T5" fmla="*/ 9144 h 9144"/>
                              <a:gd name="T6" fmla="*/ 0 w 837362"/>
                              <a:gd name="T7" fmla="*/ 9144 h 9144"/>
                              <a:gd name="T8" fmla="*/ 0 w 837362"/>
                              <a:gd name="T9" fmla="*/ 0 h 9144"/>
                              <a:gd name="T10" fmla="*/ 0 w 837362"/>
                              <a:gd name="T11" fmla="*/ 0 h 9144"/>
                              <a:gd name="T12" fmla="*/ 837362 w 837362"/>
                              <a:gd name="T13" fmla="*/ 9144 h 9144"/>
                            </a:gdLst>
                            <a:ahLst/>
                            <a:cxnLst>
                              <a:cxn ang="0">
                                <a:pos x="T0" y="T1"/>
                              </a:cxn>
                              <a:cxn ang="0">
                                <a:pos x="T2" y="T3"/>
                              </a:cxn>
                              <a:cxn ang="0">
                                <a:pos x="T4" y="T5"/>
                              </a:cxn>
                              <a:cxn ang="0">
                                <a:pos x="T6" y="T7"/>
                              </a:cxn>
                              <a:cxn ang="0">
                                <a:pos x="T8" y="T9"/>
                              </a:cxn>
                            </a:cxnLst>
                            <a:rect l="T10" t="T11" r="T12" b="T13"/>
                            <a:pathLst>
                              <a:path w="837362" h="9144">
                                <a:moveTo>
                                  <a:pt x="0" y="0"/>
                                </a:moveTo>
                                <a:lnTo>
                                  <a:pt x="837362" y="0"/>
                                </a:lnTo>
                                <a:lnTo>
                                  <a:pt x="837362" y="9144"/>
                                </a:lnTo>
                                <a:lnTo>
                                  <a:pt x="0" y="9144"/>
                                </a:lnTo>
                                <a:lnTo>
                                  <a:pt x="0" y="0"/>
                                </a:lnTo>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none" lIns="36000" tIns="0" rIns="36000" bIns="0" anchor="t" anchorCtr="0" upright="1">
                          <a:spAutoFit/>
                        </wps:bodyPr>
                      </wps:wsp>
                      <wps:wsp>
                        <wps:cNvPr id="12" name="Shape 14875"/>
                        <wps:cNvSpPr>
                          <a:spLocks/>
                        </wps:cNvSpPr>
                        <wps:spPr bwMode="auto">
                          <a:xfrm>
                            <a:off x="27546" y="5096"/>
                            <a:ext cx="663" cy="311"/>
                          </a:xfrm>
                          <a:custGeom>
                            <a:avLst/>
                            <a:gdLst>
                              <a:gd name="T0" fmla="*/ 0 w 66243"/>
                              <a:gd name="T1" fmla="*/ 0 h 31115"/>
                              <a:gd name="T2" fmla="*/ 66243 w 66243"/>
                              <a:gd name="T3" fmla="*/ 15558 h 31115"/>
                              <a:gd name="T4" fmla="*/ 0 w 66243"/>
                              <a:gd name="T5" fmla="*/ 31115 h 31115"/>
                              <a:gd name="T6" fmla="*/ 0 w 66243"/>
                              <a:gd name="T7" fmla="*/ 0 h 31115"/>
                              <a:gd name="T8" fmla="*/ 0 w 66243"/>
                              <a:gd name="T9" fmla="*/ 0 h 31115"/>
                              <a:gd name="T10" fmla="*/ 66243 w 66243"/>
                              <a:gd name="T11" fmla="*/ 31115 h 31115"/>
                            </a:gdLst>
                            <a:ahLst/>
                            <a:cxnLst>
                              <a:cxn ang="0">
                                <a:pos x="T0" y="T1"/>
                              </a:cxn>
                              <a:cxn ang="0">
                                <a:pos x="T2" y="T3"/>
                              </a:cxn>
                              <a:cxn ang="0">
                                <a:pos x="T4" y="T5"/>
                              </a:cxn>
                              <a:cxn ang="0">
                                <a:pos x="T6" y="T7"/>
                              </a:cxn>
                            </a:cxnLst>
                            <a:rect l="T8" t="T9" r="T10" b="T11"/>
                            <a:pathLst>
                              <a:path w="66243" h="31115">
                                <a:moveTo>
                                  <a:pt x="0" y="0"/>
                                </a:moveTo>
                                <a:lnTo>
                                  <a:pt x="66243" y="15558"/>
                                </a:lnTo>
                                <a:lnTo>
                                  <a:pt x="0" y="31115"/>
                                </a:lnTo>
                                <a:lnTo>
                                  <a:pt x="0"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none" lIns="36000" tIns="0" rIns="36000" bIns="0" anchor="t" anchorCtr="0" upright="1">
                          <a:spAutoFit/>
                        </wps:bodyPr>
                      </wps:wsp>
                      <wps:wsp>
                        <wps:cNvPr id="13" name="Shape 330842"/>
                        <wps:cNvSpPr>
                          <a:spLocks/>
                        </wps:cNvSpPr>
                        <wps:spPr bwMode="auto">
                          <a:xfrm>
                            <a:off x="23275" y="934"/>
                            <a:ext cx="91" cy="7672"/>
                          </a:xfrm>
                          <a:custGeom>
                            <a:avLst/>
                            <a:gdLst>
                              <a:gd name="T0" fmla="*/ 0 w 9144"/>
                              <a:gd name="T1" fmla="*/ 0 h 767156"/>
                              <a:gd name="T2" fmla="*/ 9144 w 9144"/>
                              <a:gd name="T3" fmla="*/ 0 h 767156"/>
                              <a:gd name="T4" fmla="*/ 9144 w 9144"/>
                              <a:gd name="T5" fmla="*/ 767156 h 767156"/>
                              <a:gd name="T6" fmla="*/ 0 w 9144"/>
                              <a:gd name="T7" fmla="*/ 767156 h 767156"/>
                              <a:gd name="T8" fmla="*/ 0 w 9144"/>
                              <a:gd name="T9" fmla="*/ 0 h 767156"/>
                              <a:gd name="T10" fmla="*/ 0 w 9144"/>
                              <a:gd name="T11" fmla="*/ 0 h 767156"/>
                              <a:gd name="T12" fmla="*/ 9144 w 9144"/>
                              <a:gd name="T13" fmla="*/ 767156 h 767156"/>
                            </a:gdLst>
                            <a:ahLst/>
                            <a:cxnLst>
                              <a:cxn ang="0">
                                <a:pos x="T0" y="T1"/>
                              </a:cxn>
                              <a:cxn ang="0">
                                <a:pos x="T2" y="T3"/>
                              </a:cxn>
                              <a:cxn ang="0">
                                <a:pos x="T4" y="T5"/>
                              </a:cxn>
                              <a:cxn ang="0">
                                <a:pos x="T6" y="T7"/>
                              </a:cxn>
                              <a:cxn ang="0">
                                <a:pos x="T8" y="T9"/>
                              </a:cxn>
                            </a:cxnLst>
                            <a:rect l="T10" t="T11" r="T12" b="T13"/>
                            <a:pathLst>
                              <a:path w="9144" h="767156">
                                <a:moveTo>
                                  <a:pt x="0" y="0"/>
                                </a:moveTo>
                                <a:lnTo>
                                  <a:pt x="9144" y="0"/>
                                </a:lnTo>
                                <a:lnTo>
                                  <a:pt x="9144" y="767156"/>
                                </a:lnTo>
                                <a:lnTo>
                                  <a:pt x="0" y="767156"/>
                                </a:lnTo>
                                <a:lnTo>
                                  <a:pt x="0" y="0"/>
                                </a:lnTo>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none" lIns="36000" tIns="0" rIns="36000" bIns="0" anchor="t" anchorCtr="0" upright="1">
                          <a:spAutoFit/>
                        </wps:bodyPr>
                      </wps:wsp>
                      <wps:wsp>
                        <wps:cNvPr id="14" name="Shape 14877"/>
                        <wps:cNvSpPr>
                          <a:spLocks/>
                        </wps:cNvSpPr>
                        <wps:spPr bwMode="auto">
                          <a:xfrm>
                            <a:off x="23151" y="488"/>
                            <a:ext cx="311" cy="662"/>
                          </a:xfrm>
                          <a:custGeom>
                            <a:avLst/>
                            <a:gdLst>
                              <a:gd name="T0" fmla="*/ 15558 w 31115"/>
                              <a:gd name="T1" fmla="*/ 0 h 66243"/>
                              <a:gd name="T2" fmla="*/ 31115 w 31115"/>
                              <a:gd name="T3" fmla="*/ 66243 h 66243"/>
                              <a:gd name="T4" fmla="*/ 0 w 31115"/>
                              <a:gd name="T5" fmla="*/ 66243 h 66243"/>
                              <a:gd name="T6" fmla="*/ 15558 w 31115"/>
                              <a:gd name="T7" fmla="*/ 0 h 66243"/>
                              <a:gd name="T8" fmla="*/ 0 w 31115"/>
                              <a:gd name="T9" fmla="*/ 0 h 66243"/>
                              <a:gd name="T10" fmla="*/ 31115 w 31115"/>
                              <a:gd name="T11" fmla="*/ 66243 h 66243"/>
                            </a:gdLst>
                            <a:ahLst/>
                            <a:cxnLst>
                              <a:cxn ang="0">
                                <a:pos x="T0" y="T1"/>
                              </a:cxn>
                              <a:cxn ang="0">
                                <a:pos x="T2" y="T3"/>
                              </a:cxn>
                              <a:cxn ang="0">
                                <a:pos x="T4" y="T5"/>
                              </a:cxn>
                              <a:cxn ang="0">
                                <a:pos x="T6" y="T7"/>
                              </a:cxn>
                            </a:cxnLst>
                            <a:rect l="T8" t="T9" r="T10" b="T11"/>
                            <a:pathLst>
                              <a:path w="31115" h="66243">
                                <a:moveTo>
                                  <a:pt x="15558" y="0"/>
                                </a:moveTo>
                                <a:lnTo>
                                  <a:pt x="31115" y="66243"/>
                                </a:lnTo>
                                <a:lnTo>
                                  <a:pt x="0" y="66243"/>
                                </a:lnTo>
                                <a:lnTo>
                                  <a:pt x="15558"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none" lIns="36000" tIns="0" rIns="36000" bIns="0" anchor="t" anchorCtr="0" upright="1">
                          <a:spAutoFit/>
                        </wps:bodyPr>
                      </wps:wsp>
                      <wps:wsp>
                        <wps:cNvPr id="15" name="Rectangle 14879"/>
                        <wps:cNvSpPr>
                          <a:spLocks noChangeArrowheads="1"/>
                        </wps:cNvSpPr>
                        <wps:spPr bwMode="auto">
                          <a:xfrm>
                            <a:off x="21942" y="5058"/>
                            <a:ext cx="1546" cy="1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5B0F00" w14:textId="77777777" w:rsidR="00994C7E" w:rsidRDefault="00994C7E" w:rsidP="00994C7E">
                              <w:r>
                                <w:rPr>
                                  <w:rFonts w:eastAsia="Times New Roman" w:cs="Times New Roman"/>
                                  <w:i/>
                                  <w:sz w:val="18"/>
                                </w:rPr>
                                <w:t>O</w:t>
                              </w:r>
                            </w:p>
                          </w:txbxContent>
                        </wps:txbx>
                        <wps:bodyPr rot="0" vert="horz" wrap="none" lIns="36000" tIns="0" rIns="36000" bIns="0" anchor="t" anchorCtr="0" upright="1">
                          <a:spAutoFit/>
                        </wps:bodyPr>
                      </wps:wsp>
                      <wps:wsp>
                        <wps:cNvPr id="16" name="Rectangle 14880"/>
                        <wps:cNvSpPr>
                          <a:spLocks noChangeArrowheads="1"/>
                        </wps:cNvSpPr>
                        <wps:spPr bwMode="auto">
                          <a:xfrm>
                            <a:off x="27500" y="4794"/>
                            <a:ext cx="1228" cy="1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5B55E9" w14:textId="77777777" w:rsidR="00994C7E" w:rsidRDefault="00994C7E" w:rsidP="00994C7E">
                              <w:r>
                                <w:rPr>
                                  <w:rFonts w:eastAsia="Times New Roman" w:cs="Times New Roman"/>
                                  <w:i/>
                                  <w:sz w:val="18"/>
                                </w:rPr>
                                <w:t>x</w:t>
                              </w:r>
                            </w:p>
                          </w:txbxContent>
                        </wps:txbx>
                        <wps:bodyPr rot="0" vert="horz" wrap="none" lIns="36000" tIns="0" rIns="36000" bIns="0" anchor="t" anchorCtr="0" upright="1">
                          <a:spAutoFit/>
                        </wps:bodyPr>
                      </wps:wsp>
                      <wps:wsp>
                        <wps:cNvPr id="17" name="Rectangle 14881"/>
                        <wps:cNvSpPr>
                          <a:spLocks noChangeArrowheads="1"/>
                        </wps:cNvSpPr>
                        <wps:spPr bwMode="auto">
                          <a:xfrm>
                            <a:off x="23289" y="-389"/>
                            <a:ext cx="1298" cy="1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FB7622" w14:textId="77777777" w:rsidR="00994C7E" w:rsidRDefault="00994C7E" w:rsidP="00994C7E">
                              <w:r>
                                <w:rPr>
                                  <w:rFonts w:eastAsia="Times New Roman" w:cs="Times New Roman"/>
                                  <w:i/>
                                  <w:sz w:val="18"/>
                                </w:rPr>
                                <w:t>a</w:t>
                              </w:r>
                            </w:p>
                          </w:txbxContent>
                        </wps:txbx>
                        <wps:bodyPr rot="0" vert="horz" wrap="none" lIns="36000" tIns="0" rIns="36000" bIns="0" anchor="t" anchorCtr="0" upright="1">
                          <a:spAutoFit/>
                        </wps:bodyPr>
                      </wps:wsp>
                      <wps:wsp>
                        <wps:cNvPr id="18" name="Shape 14882"/>
                        <wps:cNvSpPr>
                          <a:spLocks/>
                        </wps:cNvSpPr>
                        <wps:spPr bwMode="auto">
                          <a:xfrm>
                            <a:off x="20635" y="2553"/>
                            <a:ext cx="5382" cy="5409"/>
                          </a:xfrm>
                          <a:custGeom>
                            <a:avLst/>
                            <a:gdLst>
                              <a:gd name="T0" fmla="*/ 4496 w 538201"/>
                              <a:gd name="T1" fmla="*/ 0 h 540880"/>
                              <a:gd name="T2" fmla="*/ 538201 w 538201"/>
                              <a:gd name="T3" fmla="*/ 536398 h 540880"/>
                              <a:gd name="T4" fmla="*/ 533705 w 538201"/>
                              <a:gd name="T5" fmla="*/ 540880 h 540880"/>
                              <a:gd name="T6" fmla="*/ 0 w 538201"/>
                              <a:gd name="T7" fmla="*/ 4483 h 540880"/>
                              <a:gd name="T8" fmla="*/ 4496 w 538201"/>
                              <a:gd name="T9" fmla="*/ 0 h 540880"/>
                              <a:gd name="T10" fmla="*/ 0 w 538201"/>
                              <a:gd name="T11" fmla="*/ 0 h 540880"/>
                              <a:gd name="T12" fmla="*/ 538201 w 538201"/>
                              <a:gd name="T13" fmla="*/ 540880 h 540880"/>
                            </a:gdLst>
                            <a:ahLst/>
                            <a:cxnLst>
                              <a:cxn ang="0">
                                <a:pos x="T0" y="T1"/>
                              </a:cxn>
                              <a:cxn ang="0">
                                <a:pos x="T2" y="T3"/>
                              </a:cxn>
                              <a:cxn ang="0">
                                <a:pos x="T4" y="T5"/>
                              </a:cxn>
                              <a:cxn ang="0">
                                <a:pos x="T6" y="T7"/>
                              </a:cxn>
                              <a:cxn ang="0">
                                <a:pos x="T8" y="T9"/>
                              </a:cxn>
                            </a:cxnLst>
                            <a:rect l="T10" t="T11" r="T12" b="T13"/>
                            <a:pathLst>
                              <a:path w="538201" h="540880">
                                <a:moveTo>
                                  <a:pt x="4496" y="0"/>
                                </a:moveTo>
                                <a:lnTo>
                                  <a:pt x="538201" y="536398"/>
                                </a:lnTo>
                                <a:lnTo>
                                  <a:pt x="533705" y="540880"/>
                                </a:lnTo>
                                <a:lnTo>
                                  <a:pt x="0" y="4483"/>
                                </a:lnTo>
                                <a:lnTo>
                                  <a:pt x="4496" y="0"/>
                                </a:lnTo>
                                <a:close/>
                              </a:path>
                            </a:pathLst>
                          </a:custGeom>
                          <a:solidFill>
                            <a:srgbClr val="E50011"/>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none" lIns="36000" tIns="0" rIns="36000" bIns="0" anchor="t" anchorCtr="0" upright="1">
                          <a:spAutoFit/>
                        </wps:bodyPr>
                      </wps:wsp>
                      <wps:wsp>
                        <wps:cNvPr id="19" name="Shape 330843"/>
                        <wps:cNvSpPr>
                          <a:spLocks/>
                        </wps:cNvSpPr>
                        <wps:spPr bwMode="auto">
                          <a:xfrm>
                            <a:off x="30999" y="5220"/>
                            <a:ext cx="8373" cy="91"/>
                          </a:xfrm>
                          <a:custGeom>
                            <a:avLst/>
                            <a:gdLst>
                              <a:gd name="T0" fmla="*/ 0 w 837362"/>
                              <a:gd name="T1" fmla="*/ 0 h 9144"/>
                              <a:gd name="T2" fmla="*/ 837362 w 837362"/>
                              <a:gd name="T3" fmla="*/ 0 h 9144"/>
                              <a:gd name="T4" fmla="*/ 837362 w 837362"/>
                              <a:gd name="T5" fmla="*/ 9144 h 9144"/>
                              <a:gd name="T6" fmla="*/ 0 w 837362"/>
                              <a:gd name="T7" fmla="*/ 9144 h 9144"/>
                              <a:gd name="T8" fmla="*/ 0 w 837362"/>
                              <a:gd name="T9" fmla="*/ 0 h 9144"/>
                              <a:gd name="T10" fmla="*/ 0 w 837362"/>
                              <a:gd name="T11" fmla="*/ 0 h 9144"/>
                              <a:gd name="T12" fmla="*/ 837362 w 837362"/>
                              <a:gd name="T13" fmla="*/ 9144 h 9144"/>
                            </a:gdLst>
                            <a:ahLst/>
                            <a:cxnLst>
                              <a:cxn ang="0">
                                <a:pos x="T0" y="T1"/>
                              </a:cxn>
                              <a:cxn ang="0">
                                <a:pos x="T2" y="T3"/>
                              </a:cxn>
                              <a:cxn ang="0">
                                <a:pos x="T4" y="T5"/>
                              </a:cxn>
                              <a:cxn ang="0">
                                <a:pos x="T6" y="T7"/>
                              </a:cxn>
                              <a:cxn ang="0">
                                <a:pos x="T8" y="T9"/>
                              </a:cxn>
                            </a:cxnLst>
                            <a:rect l="T10" t="T11" r="T12" b="T13"/>
                            <a:pathLst>
                              <a:path w="837362" h="9144">
                                <a:moveTo>
                                  <a:pt x="0" y="0"/>
                                </a:moveTo>
                                <a:lnTo>
                                  <a:pt x="837362" y="0"/>
                                </a:lnTo>
                                <a:lnTo>
                                  <a:pt x="837362" y="9144"/>
                                </a:lnTo>
                                <a:lnTo>
                                  <a:pt x="0" y="9144"/>
                                </a:lnTo>
                                <a:lnTo>
                                  <a:pt x="0" y="0"/>
                                </a:lnTo>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none" lIns="36000" tIns="0" rIns="36000" bIns="0" anchor="t" anchorCtr="0" upright="1">
                          <a:spAutoFit/>
                        </wps:bodyPr>
                      </wps:wsp>
                      <wps:wsp>
                        <wps:cNvPr id="20" name="Shape 14884"/>
                        <wps:cNvSpPr>
                          <a:spLocks/>
                        </wps:cNvSpPr>
                        <wps:spPr bwMode="auto">
                          <a:xfrm>
                            <a:off x="39156" y="5096"/>
                            <a:ext cx="663" cy="311"/>
                          </a:xfrm>
                          <a:custGeom>
                            <a:avLst/>
                            <a:gdLst>
                              <a:gd name="T0" fmla="*/ 0 w 66243"/>
                              <a:gd name="T1" fmla="*/ 0 h 31115"/>
                              <a:gd name="T2" fmla="*/ 66243 w 66243"/>
                              <a:gd name="T3" fmla="*/ 15558 h 31115"/>
                              <a:gd name="T4" fmla="*/ 0 w 66243"/>
                              <a:gd name="T5" fmla="*/ 31115 h 31115"/>
                              <a:gd name="T6" fmla="*/ 0 w 66243"/>
                              <a:gd name="T7" fmla="*/ 0 h 31115"/>
                              <a:gd name="T8" fmla="*/ 0 w 66243"/>
                              <a:gd name="T9" fmla="*/ 0 h 31115"/>
                              <a:gd name="T10" fmla="*/ 66243 w 66243"/>
                              <a:gd name="T11" fmla="*/ 31115 h 31115"/>
                            </a:gdLst>
                            <a:ahLst/>
                            <a:cxnLst>
                              <a:cxn ang="0">
                                <a:pos x="T0" y="T1"/>
                              </a:cxn>
                              <a:cxn ang="0">
                                <a:pos x="T2" y="T3"/>
                              </a:cxn>
                              <a:cxn ang="0">
                                <a:pos x="T4" y="T5"/>
                              </a:cxn>
                              <a:cxn ang="0">
                                <a:pos x="T6" y="T7"/>
                              </a:cxn>
                            </a:cxnLst>
                            <a:rect l="T8" t="T9" r="T10" b="T11"/>
                            <a:pathLst>
                              <a:path w="66243" h="31115">
                                <a:moveTo>
                                  <a:pt x="0" y="0"/>
                                </a:moveTo>
                                <a:lnTo>
                                  <a:pt x="66243" y="15558"/>
                                </a:lnTo>
                                <a:lnTo>
                                  <a:pt x="0" y="31115"/>
                                </a:lnTo>
                                <a:lnTo>
                                  <a:pt x="0"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none" lIns="36000" tIns="0" rIns="36000" bIns="0" anchor="t" anchorCtr="0" upright="1">
                          <a:spAutoFit/>
                        </wps:bodyPr>
                      </wps:wsp>
                      <wps:wsp>
                        <wps:cNvPr id="21" name="Shape 330844"/>
                        <wps:cNvSpPr>
                          <a:spLocks/>
                        </wps:cNvSpPr>
                        <wps:spPr bwMode="auto">
                          <a:xfrm>
                            <a:off x="34885" y="934"/>
                            <a:ext cx="91" cy="7672"/>
                          </a:xfrm>
                          <a:custGeom>
                            <a:avLst/>
                            <a:gdLst>
                              <a:gd name="T0" fmla="*/ 0 w 9144"/>
                              <a:gd name="T1" fmla="*/ 0 h 767156"/>
                              <a:gd name="T2" fmla="*/ 9144 w 9144"/>
                              <a:gd name="T3" fmla="*/ 0 h 767156"/>
                              <a:gd name="T4" fmla="*/ 9144 w 9144"/>
                              <a:gd name="T5" fmla="*/ 767156 h 767156"/>
                              <a:gd name="T6" fmla="*/ 0 w 9144"/>
                              <a:gd name="T7" fmla="*/ 767156 h 767156"/>
                              <a:gd name="T8" fmla="*/ 0 w 9144"/>
                              <a:gd name="T9" fmla="*/ 0 h 767156"/>
                              <a:gd name="T10" fmla="*/ 0 w 9144"/>
                              <a:gd name="T11" fmla="*/ 0 h 767156"/>
                              <a:gd name="T12" fmla="*/ 9144 w 9144"/>
                              <a:gd name="T13" fmla="*/ 767156 h 767156"/>
                            </a:gdLst>
                            <a:ahLst/>
                            <a:cxnLst>
                              <a:cxn ang="0">
                                <a:pos x="T0" y="T1"/>
                              </a:cxn>
                              <a:cxn ang="0">
                                <a:pos x="T2" y="T3"/>
                              </a:cxn>
                              <a:cxn ang="0">
                                <a:pos x="T4" y="T5"/>
                              </a:cxn>
                              <a:cxn ang="0">
                                <a:pos x="T6" y="T7"/>
                              </a:cxn>
                              <a:cxn ang="0">
                                <a:pos x="T8" y="T9"/>
                              </a:cxn>
                            </a:cxnLst>
                            <a:rect l="T10" t="T11" r="T12" b="T13"/>
                            <a:pathLst>
                              <a:path w="9144" h="767156">
                                <a:moveTo>
                                  <a:pt x="0" y="0"/>
                                </a:moveTo>
                                <a:lnTo>
                                  <a:pt x="9144" y="0"/>
                                </a:lnTo>
                                <a:lnTo>
                                  <a:pt x="9144" y="767156"/>
                                </a:lnTo>
                                <a:lnTo>
                                  <a:pt x="0" y="767156"/>
                                </a:lnTo>
                                <a:lnTo>
                                  <a:pt x="0" y="0"/>
                                </a:lnTo>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none" lIns="36000" tIns="0" rIns="36000" bIns="0" anchor="t" anchorCtr="0" upright="1">
                          <a:spAutoFit/>
                        </wps:bodyPr>
                      </wps:wsp>
                      <wps:wsp>
                        <wps:cNvPr id="22" name="Shape 14886"/>
                        <wps:cNvSpPr>
                          <a:spLocks/>
                        </wps:cNvSpPr>
                        <wps:spPr bwMode="auto">
                          <a:xfrm>
                            <a:off x="34761" y="488"/>
                            <a:ext cx="311" cy="662"/>
                          </a:xfrm>
                          <a:custGeom>
                            <a:avLst/>
                            <a:gdLst>
                              <a:gd name="T0" fmla="*/ 15558 w 31115"/>
                              <a:gd name="T1" fmla="*/ 0 h 66243"/>
                              <a:gd name="T2" fmla="*/ 31115 w 31115"/>
                              <a:gd name="T3" fmla="*/ 66243 h 66243"/>
                              <a:gd name="T4" fmla="*/ 0 w 31115"/>
                              <a:gd name="T5" fmla="*/ 66243 h 66243"/>
                              <a:gd name="T6" fmla="*/ 15558 w 31115"/>
                              <a:gd name="T7" fmla="*/ 0 h 66243"/>
                              <a:gd name="T8" fmla="*/ 0 w 31115"/>
                              <a:gd name="T9" fmla="*/ 0 h 66243"/>
                              <a:gd name="T10" fmla="*/ 31115 w 31115"/>
                              <a:gd name="T11" fmla="*/ 66243 h 66243"/>
                            </a:gdLst>
                            <a:ahLst/>
                            <a:cxnLst>
                              <a:cxn ang="0">
                                <a:pos x="T0" y="T1"/>
                              </a:cxn>
                              <a:cxn ang="0">
                                <a:pos x="T2" y="T3"/>
                              </a:cxn>
                              <a:cxn ang="0">
                                <a:pos x="T4" y="T5"/>
                              </a:cxn>
                              <a:cxn ang="0">
                                <a:pos x="T6" y="T7"/>
                              </a:cxn>
                            </a:cxnLst>
                            <a:rect l="T8" t="T9" r="T10" b="T11"/>
                            <a:pathLst>
                              <a:path w="31115" h="66243">
                                <a:moveTo>
                                  <a:pt x="15558" y="0"/>
                                </a:moveTo>
                                <a:lnTo>
                                  <a:pt x="31115" y="66243"/>
                                </a:lnTo>
                                <a:lnTo>
                                  <a:pt x="0" y="66243"/>
                                </a:lnTo>
                                <a:lnTo>
                                  <a:pt x="15558"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none" lIns="36000" tIns="0" rIns="36000" bIns="0" anchor="t" anchorCtr="0" upright="1">
                          <a:spAutoFit/>
                        </wps:bodyPr>
                      </wps:wsp>
                      <wps:wsp>
                        <wps:cNvPr id="23" name="Rectangle 14888"/>
                        <wps:cNvSpPr>
                          <a:spLocks noChangeArrowheads="1"/>
                        </wps:cNvSpPr>
                        <wps:spPr bwMode="auto">
                          <a:xfrm>
                            <a:off x="35091" y="5058"/>
                            <a:ext cx="1546" cy="1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FA973" w14:textId="77777777" w:rsidR="00994C7E" w:rsidRDefault="00994C7E" w:rsidP="00994C7E">
                              <w:r>
                                <w:rPr>
                                  <w:rFonts w:eastAsia="Times New Roman" w:cs="Times New Roman"/>
                                  <w:i/>
                                  <w:sz w:val="18"/>
                                </w:rPr>
                                <w:t>O</w:t>
                              </w:r>
                            </w:p>
                          </w:txbxContent>
                        </wps:txbx>
                        <wps:bodyPr rot="0" vert="horz" wrap="none" lIns="36000" tIns="0" rIns="36000" bIns="0" anchor="t" anchorCtr="0" upright="1">
                          <a:spAutoFit/>
                        </wps:bodyPr>
                      </wps:wsp>
                      <wps:wsp>
                        <wps:cNvPr id="24" name="Rectangle 14889"/>
                        <wps:cNvSpPr>
                          <a:spLocks noChangeArrowheads="1"/>
                        </wps:cNvSpPr>
                        <wps:spPr bwMode="auto">
                          <a:xfrm>
                            <a:off x="39158" y="4794"/>
                            <a:ext cx="1228" cy="1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449C56" w14:textId="77777777" w:rsidR="00994C7E" w:rsidRDefault="00994C7E" w:rsidP="00994C7E">
                              <w:r>
                                <w:rPr>
                                  <w:rFonts w:eastAsia="Times New Roman" w:cs="Times New Roman"/>
                                  <w:i/>
                                  <w:sz w:val="18"/>
                                </w:rPr>
                                <w:t>x</w:t>
                              </w:r>
                            </w:p>
                          </w:txbxContent>
                        </wps:txbx>
                        <wps:bodyPr rot="0" vert="horz" wrap="none" lIns="36000" tIns="0" rIns="36000" bIns="0" anchor="t" anchorCtr="0" upright="1">
                          <a:spAutoFit/>
                        </wps:bodyPr>
                      </wps:wsp>
                      <wps:wsp>
                        <wps:cNvPr id="25" name="Rectangle 14890"/>
                        <wps:cNvSpPr>
                          <a:spLocks noChangeArrowheads="1"/>
                        </wps:cNvSpPr>
                        <wps:spPr bwMode="auto">
                          <a:xfrm>
                            <a:off x="34903" y="-389"/>
                            <a:ext cx="1298" cy="1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2E56E0" w14:textId="77777777" w:rsidR="00994C7E" w:rsidRDefault="00994C7E" w:rsidP="00994C7E">
                              <w:r>
                                <w:rPr>
                                  <w:rFonts w:eastAsia="Times New Roman" w:cs="Times New Roman"/>
                                  <w:i/>
                                  <w:sz w:val="18"/>
                                </w:rPr>
                                <w:t>a</w:t>
                              </w:r>
                            </w:p>
                          </w:txbxContent>
                        </wps:txbx>
                        <wps:bodyPr rot="0" vert="horz" wrap="none" lIns="36000" tIns="0" rIns="36000" bIns="0" anchor="t" anchorCtr="0" upright="1">
                          <a:spAutoFit/>
                        </wps:bodyPr>
                      </wps:wsp>
                      <wps:wsp>
                        <wps:cNvPr id="26" name="Shape 14891"/>
                        <wps:cNvSpPr>
                          <a:spLocks/>
                        </wps:cNvSpPr>
                        <wps:spPr bwMode="auto">
                          <a:xfrm>
                            <a:off x="32066" y="2643"/>
                            <a:ext cx="5543" cy="5392"/>
                          </a:xfrm>
                          <a:custGeom>
                            <a:avLst/>
                            <a:gdLst>
                              <a:gd name="T0" fmla="*/ 549910 w 554330"/>
                              <a:gd name="T1" fmla="*/ 0 h 539153"/>
                              <a:gd name="T2" fmla="*/ 554330 w 554330"/>
                              <a:gd name="T3" fmla="*/ 4559 h 539153"/>
                              <a:gd name="T4" fmla="*/ 4432 w 554330"/>
                              <a:gd name="T5" fmla="*/ 539153 h 539153"/>
                              <a:gd name="T6" fmla="*/ 0 w 554330"/>
                              <a:gd name="T7" fmla="*/ 534594 h 539153"/>
                              <a:gd name="T8" fmla="*/ 549910 w 554330"/>
                              <a:gd name="T9" fmla="*/ 0 h 539153"/>
                              <a:gd name="T10" fmla="*/ 0 w 554330"/>
                              <a:gd name="T11" fmla="*/ 0 h 539153"/>
                              <a:gd name="T12" fmla="*/ 554330 w 554330"/>
                              <a:gd name="T13" fmla="*/ 539153 h 539153"/>
                            </a:gdLst>
                            <a:ahLst/>
                            <a:cxnLst>
                              <a:cxn ang="0">
                                <a:pos x="T0" y="T1"/>
                              </a:cxn>
                              <a:cxn ang="0">
                                <a:pos x="T2" y="T3"/>
                              </a:cxn>
                              <a:cxn ang="0">
                                <a:pos x="T4" y="T5"/>
                              </a:cxn>
                              <a:cxn ang="0">
                                <a:pos x="T6" y="T7"/>
                              </a:cxn>
                              <a:cxn ang="0">
                                <a:pos x="T8" y="T9"/>
                              </a:cxn>
                            </a:cxnLst>
                            <a:rect l="T10" t="T11" r="T12" b="T13"/>
                            <a:pathLst>
                              <a:path w="554330" h="539153">
                                <a:moveTo>
                                  <a:pt x="549910" y="0"/>
                                </a:moveTo>
                                <a:lnTo>
                                  <a:pt x="554330" y="4559"/>
                                </a:lnTo>
                                <a:lnTo>
                                  <a:pt x="4432" y="539153"/>
                                </a:lnTo>
                                <a:lnTo>
                                  <a:pt x="0" y="534594"/>
                                </a:lnTo>
                                <a:lnTo>
                                  <a:pt x="549910" y="0"/>
                                </a:lnTo>
                                <a:close/>
                              </a:path>
                            </a:pathLst>
                          </a:custGeom>
                          <a:solidFill>
                            <a:srgbClr val="E50011"/>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none" lIns="36000" tIns="0" rIns="36000" bIns="0" anchor="t" anchorCtr="0" upright="1">
                          <a:spAutoFit/>
                        </wps:bodyPr>
                      </wps:wsp>
                      <wps:wsp>
                        <wps:cNvPr id="27" name="Shape 330845"/>
                        <wps:cNvSpPr>
                          <a:spLocks/>
                        </wps:cNvSpPr>
                        <wps:spPr bwMode="auto">
                          <a:xfrm>
                            <a:off x="42609" y="5220"/>
                            <a:ext cx="8373" cy="91"/>
                          </a:xfrm>
                          <a:custGeom>
                            <a:avLst/>
                            <a:gdLst>
                              <a:gd name="T0" fmla="*/ 0 w 837362"/>
                              <a:gd name="T1" fmla="*/ 0 h 9144"/>
                              <a:gd name="T2" fmla="*/ 837362 w 837362"/>
                              <a:gd name="T3" fmla="*/ 0 h 9144"/>
                              <a:gd name="T4" fmla="*/ 837362 w 837362"/>
                              <a:gd name="T5" fmla="*/ 9144 h 9144"/>
                              <a:gd name="T6" fmla="*/ 0 w 837362"/>
                              <a:gd name="T7" fmla="*/ 9144 h 9144"/>
                              <a:gd name="T8" fmla="*/ 0 w 837362"/>
                              <a:gd name="T9" fmla="*/ 0 h 9144"/>
                              <a:gd name="T10" fmla="*/ 0 w 837362"/>
                              <a:gd name="T11" fmla="*/ 0 h 9144"/>
                              <a:gd name="T12" fmla="*/ 837362 w 837362"/>
                              <a:gd name="T13" fmla="*/ 9144 h 9144"/>
                            </a:gdLst>
                            <a:ahLst/>
                            <a:cxnLst>
                              <a:cxn ang="0">
                                <a:pos x="T0" y="T1"/>
                              </a:cxn>
                              <a:cxn ang="0">
                                <a:pos x="T2" y="T3"/>
                              </a:cxn>
                              <a:cxn ang="0">
                                <a:pos x="T4" y="T5"/>
                              </a:cxn>
                              <a:cxn ang="0">
                                <a:pos x="T6" y="T7"/>
                              </a:cxn>
                              <a:cxn ang="0">
                                <a:pos x="T8" y="T9"/>
                              </a:cxn>
                            </a:cxnLst>
                            <a:rect l="T10" t="T11" r="T12" b="T13"/>
                            <a:pathLst>
                              <a:path w="837362" h="9144">
                                <a:moveTo>
                                  <a:pt x="0" y="0"/>
                                </a:moveTo>
                                <a:lnTo>
                                  <a:pt x="837362" y="0"/>
                                </a:lnTo>
                                <a:lnTo>
                                  <a:pt x="837362" y="9144"/>
                                </a:lnTo>
                                <a:lnTo>
                                  <a:pt x="0" y="9144"/>
                                </a:lnTo>
                                <a:lnTo>
                                  <a:pt x="0" y="0"/>
                                </a:lnTo>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none" lIns="36000" tIns="0" rIns="36000" bIns="0" anchor="t" anchorCtr="0" upright="1">
                          <a:spAutoFit/>
                        </wps:bodyPr>
                      </wps:wsp>
                      <wps:wsp>
                        <wps:cNvPr id="28" name="Shape 14893"/>
                        <wps:cNvSpPr>
                          <a:spLocks/>
                        </wps:cNvSpPr>
                        <wps:spPr bwMode="auto">
                          <a:xfrm>
                            <a:off x="50766" y="5096"/>
                            <a:ext cx="663" cy="311"/>
                          </a:xfrm>
                          <a:custGeom>
                            <a:avLst/>
                            <a:gdLst>
                              <a:gd name="T0" fmla="*/ 0 w 66243"/>
                              <a:gd name="T1" fmla="*/ 0 h 31115"/>
                              <a:gd name="T2" fmla="*/ 66243 w 66243"/>
                              <a:gd name="T3" fmla="*/ 15558 h 31115"/>
                              <a:gd name="T4" fmla="*/ 0 w 66243"/>
                              <a:gd name="T5" fmla="*/ 31115 h 31115"/>
                              <a:gd name="T6" fmla="*/ 0 w 66243"/>
                              <a:gd name="T7" fmla="*/ 0 h 31115"/>
                              <a:gd name="T8" fmla="*/ 0 w 66243"/>
                              <a:gd name="T9" fmla="*/ 0 h 31115"/>
                              <a:gd name="T10" fmla="*/ 66243 w 66243"/>
                              <a:gd name="T11" fmla="*/ 31115 h 31115"/>
                            </a:gdLst>
                            <a:ahLst/>
                            <a:cxnLst>
                              <a:cxn ang="0">
                                <a:pos x="T0" y="T1"/>
                              </a:cxn>
                              <a:cxn ang="0">
                                <a:pos x="T2" y="T3"/>
                              </a:cxn>
                              <a:cxn ang="0">
                                <a:pos x="T4" y="T5"/>
                              </a:cxn>
                              <a:cxn ang="0">
                                <a:pos x="T6" y="T7"/>
                              </a:cxn>
                            </a:cxnLst>
                            <a:rect l="T8" t="T9" r="T10" b="T11"/>
                            <a:pathLst>
                              <a:path w="66243" h="31115">
                                <a:moveTo>
                                  <a:pt x="0" y="0"/>
                                </a:moveTo>
                                <a:lnTo>
                                  <a:pt x="66243" y="15558"/>
                                </a:lnTo>
                                <a:lnTo>
                                  <a:pt x="0" y="31115"/>
                                </a:lnTo>
                                <a:lnTo>
                                  <a:pt x="0"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none" lIns="36000" tIns="0" rIns="36000" bIns="0" anchor="t" anchorCtr="0" upright="1">
                          <a:spAutoFit/>
                        </wps:bodyPr>
                      </wps:wsp>
                      <wps:wsp>
                        <wps:cNvPr id="29" name="Shape 330846"/>
                        <wps:cNvSpPr>
                          <a:spLocks/>
                        </wps:cNvSpPr>
                        <wps:spPr bwMode="auto">
                          <a:xfrm>
                            <a:off x="46495" y="934"/>
                            <a:ext cx="91" cy="7672"/>
                          </a:xfrm>
                          <a:custGeom>
                            <a:avLst/>
                            <a:gdLst>
                              <a:gd name="T0" fmla="*/ 0 w 9144"/>
                              <a:gd name="T1" fmla="*/ 0 h 767156"/>
                              <a:gd name="T2" fmla="*/ 9144 w 9144"/>
                              <a:gd name="T3" fmla="*/ 0 h 767156"/>
                              <a:gd name="T4" fmla="*/ 9144 w 9144"/>
                              <a:gd name="T5" fmla="*/ 767156 h 767156"/>
                              <a:gd name="T6" fmla="*/ 0 w 9144"/>
                              <a:gd name="T7" fmla="*/ 767156 h 767156"/>
                              <a:gd name="T8" fmla="*/ 0 w 9144"/>
                              <a:gd name="T9" fmla="*/ 0 h 767156"/>
                              <a:gd name="T10" fmla="*/ 0 w 9144"/>
                              <a:gd name="T11" fmla="*/ 0 h 767156"/>
                              <a:gd name="T12" fmla="*/ 9144 w 9144"/>
                              <a:gd name="T13" fmla="*/ 767156 h 767156"/>
                            </a:gdLst>
                            <a:ahLst/>
                            <a:cxnLst>
                              <a:cxn ang="0">
                                <a:pos x="T0" y="T1"/>
                              </a:cxn>
                              <a:cxn ang="0">
                                <a:pos x="T2" y="T3"/>
                              </a:cxn>
                              <a:cxn ang="0">
                                <a:pos x="T4" y="T5"/>
                              </a:cxn>
                              <a:cxn ang="0">
                                <a:pos x="T6" y="T7"/>
                              </a:cxn>
                              <a:cxn ang="0">
                                <a:pos x="T8" y="T9"/>
                              </a:cxn>
                            </a:cxnLst>
                            <a:rect l="T10" t="T11" r="T12" b="T13"/>
                            <a:pathLst>
                              <a:path w="9144" h="767156">
                                <a:moveTo>
                                  <a:pt x="0" y="0"/>
                                </a:moveTo>
                                <a:lnTo>
                                  <a:pt x="9144" y="0"/>
                                </a:lnTo>
                                <a:lnTo>
                                  <a:pt x="9144" y="767156"/>
                                </a:lnTo>
                                <a:lnTo>
                                  <a:pt x="0" y="767156"/>
                                </a:lnTo>
                                <a:lnTo>
                                  <a:pt x="0" y="0"/>
                                </a:lnTo>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none" lIns="36000" tIns="0" rIns="36000" bIns="0" anchor="t" anchorCtr="0" upright="1">
                          <a:spAutoFit/>
                        </wps:bodyPr>
                      </wps:wsp>
                      <wps:wsp>
                        <wps:cNvPr id="30" name="Shape 14895"/>
                        <wps:cNvSpPr>
                          <a:spLocks/>
                        </wps:cNvSpPr>
                        <wps:spPr bwMode="auto">
                          <a:xfrm>
                            <a:off x="46371" y="488"/>
                            <a:ext cx="311" cy="662"/>
                          </a:xfrm>
                          <a:custGeom>
                            <a:avLst/>
                            <a:gdLst>
                              <a:gd name="T0" fmla="*/ 15558 w 31115"/>
                              <a:gd name="T1" fmla="*/ 0 h 66243"/>
                              <a:gd name="T2" fmla="*/ 31115 w 31115"/>
                              <a:gd name="T3" fmla="*/ 66243 h 66243"/>
                              <a:gd name="T4" fmla="*/ 0 w 31115"/>
                              <a:gd name="T5" fmla="*/ 66243 h 66243"/>
                              <a:gd name="T6" fmla="*/ 15558 w 31115"/>
                              <a:gd name="T7" fmla="*/ 0 h 66243"/>
                              <a:gd name="T8" fmla="*/ 0 w 31115"/>
                              <a:gd name="T9" fmla="*/ 0 h 66243"/>
                              <a:gd name="T10" fmla="*/ 31115 w 31115"/>
                              <a:gd name="T11" fmla="*/ 66243 h 66243"/>
                            </a:gdLst>
                            <a:ahLst/>
                            <a:cxnLst>
                              <a:cxn ang="0">
                                <a:pos x="T0" y="T1"/>
                              </a:cxn>
                              <a:cxn ang="0">
                                <a:pos x="T2" y="T3"/>
                              </a:cxn>
                              <a:cxn ang="0">
                                <a:pos x="T4" y="T5"/>
                              </a:cxn>
                              <a:cxn ang="0">
                                <a:pos x="T6" y="T7"/>
                              </a:cxn>
                            </a:cxnLst>
                            <a:rect l="T8" t="T9" r="T10" b="T11"/>
                            <a:pathLst>
                              <a:path w="31115" h="66243">
                                <a:moveTo>
                                  <a:pt x="15558" y="0"/>
                                </a:moveTo>
                                <a:lnTo>
                                  <a:pt x="31115" y="66243"/>
                                </a:lnTo>
                                <a:lnTo>
                                  <a:pt x="0" y="66243"/>
                                </a:lnTo>
                                <a:lnTo>
                                  <a:pt x="15558"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none" lIns="36000" tIns="0" rIns="36000" bIns="0" anchor="t" anchorCtr="0" upright="1">
                          <a:spAutoFit/>
                        </wps:bodyPr>
                      </wps:wsp>
                      <wps:wsp>
                        <wps:cNvPr id="31" name="Rectangle 14897"/>
                        <wps:cNvSpPr>
                          <a:spLocks noChangeArrowheads="1"/>
                        </wps:cNvSpPr>
                        <wps:spPr bwMode="auto">
                          <a:xfrm>
                            <a:off x="46744" y="5058"/>
                            <a:ext cx="1546" cy="1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C79BBA" w14:textId="77777777" w:rsidR="00994C7E" w:rsidRDefault="00994C7E" w:rsidP="00994C7E">
                              <w:r>
                                <w:rPr>
                                  <w:rFonts w:eastAsia="Times New Roman" w:cs="Times New Roman"/>
                                  <w:i/>
                                  <w:sz w:val="18"/>
                                </w:rPr>
                                <w:t>O</w:t>
                              </w:r>
                            </w:p>
                          </w:txbxContent>
                        </wps:txbx>
                        <wps:bodyPr rot="0" vert="horz" wrap="none" lIns="36000" tIns="0" rIns="36000" bIns="0" anchor="t" anchorCtr="0" upright="1">
                          <a:spAutoFit/>
                        </wps:bodyPr>
                      </wps:wsp>
                      <wps:wsp>
                        <wps:cNvPr id="32" name="Rectangle 14898"/>
                        <wps:cNvSpPr>
                          <a:spLocks noChangeArrowheads="1"/>
                        </wps:cNvSpPr>
                        <wps:spPr bwMode="auto">
                          <a:xfrm>
                            <a:off x="50793" y="4794"/>
                            <a:ext cx="1228" cy="1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AE0BEE" w14:textId="77777777" w:rsidR="00994C7E" w:rsidRDefault="00994C7E" w:rsidP="00994C7E">
                              <w:r>
                                <w:rPr>
                                  <w:rFonts w:eastAsia="Times New Roman" w:cs="Times New Roman"/>
                                  <w:i/>
                                  <w:sz w:val="18"/>
                                </w:rPr>
                                <w:t>x</w:t>
                              </w:r>
                            </w:p>
                          </w:txbxContent>
                        </wps:txbx>
                        <wps:bodyPr rot="0" vert="horz" wrap="none" lIns="36000" tIns="0" rIns="36000" bIns="0" anchor="t" anchorCtr="0" upright="1">
                          <a:spAutoFit/>
                        </wps:bodyPr>
                      </wps:wsp>
                      <wps:wsp>
                        <wps:cNvPr id="33" name="Rectangle 14899"/>
                        <wps:cNvSpPr>
                          <a:spLocks noChangeArrowheads="1"/>
                        </wps:cNvSpPr>
                        <wps:spPr bwMode="auto">
                          <a:xfrm>
                            <a:off x="46586" y="-389"/>
                            <a:ext cx="1298" cy="1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0C8FBE" w14:textId="77777777" w:rsidR="00994C7E" w:rsidRDefault="00994C7E" w:rsidP="00994C7E">
                              <w:r>
                                <w:rPr>
                                  <w:rFonts w:eastAsia="Times New Roman" w:cs="Times New Roman"/>
                                  <w:i/>
                                  <w:sz w:val="18"/>
                                </w:rPr>
                                <w:t>a</w:t>
                              </w:r>
                            </w:p>
                          </w:txbxContent>
                        </wps:txbx>
                        <wps:bodyPr rot="0" vert="horz" wrap="none" lIns="36000" tIns="0" rIns="36000" bIns="0" anchor="t" anchorCtr="0" upright="1">
                          <a:spAutoFit/>
                        </wps:bodyPr>
                      </wps:wsp>
                      <wps:wsp>
                        <wps:cNvPr id="34" name="Shape 14900"/>
                        <wps:cNvSpPr>
                          <a:spLocks/>
                        </wps:cNvSpPr>
                        <wps:spPr bwMode="auto">
                          <a:xfrm>
                            <a:off x="43485" y="2648"/>
                            <a:ext cx="6069" cy="5241"/>
                          </a:xfrm>
                          <a:custGeom>
                            <a:avLst/>
                            <a:gdLst>
                              <a:gd name="T0" fmla="*/ 454508 w 606946"/>
                              <a:gd name="T1" fmla="*/ 0 h 524180"/>
                              <a:gd name="T2" fmla="*/ 494500 w 606946"/>
                              <a:gd name="T3" fmla="*/ 23165 h 524180"/>
                              <a:gd name="T4" fmla="*/ 532295 w 606946"/>
                              <a:gd name="T5" fmla="*/ 81877 h 524180"/>
                              <a:gd name="T6" fmla="*/ 606946 w 606946"/>
                              <a:gd name="T7" fmla="*/ 258572 h 524180"/>
                              <a:gd name="T8" fmla="*/ 600342 w 606946"/>
                              <a:gd name="T9" fmla="*/ 261125 h 524180"/>
                              <a:gd name="T10" fmla="*/ 489217 w 606946"/>
                              <a:gd name="T11" fmla="*/ 27876 h 524180"/>
                              <a:gd name="T12" fmla="*/ 454508 w 606946"/>
                              <a:gd name="T13" fmla="*/ 7086 h 524180"/>
                              <a:gd name="T14" fmla="*/ 432016 w 606946"/>
                              <a:gd name="T15" fmla="*/ 16205 h 524180"/>
                              <a:gd name="T16" fmla="*/ 408102 w 606946"/>
                              <a:gd name="T17" fmla="*/ 42773 h 524180"/>
                              <a:gd name="T18" fmla="*/ 359232 w 606946"/>
                              <a:gd name="T19" fmla="*/ 135445 h 524180"/>
                              <a:gd name="T20" fmla="*/ 260922 w 606946"/>
                              <a:gd name="T21" fmla="*/ 380733 h 524180"/>
                              <a:gd name="T22" fmla="*/ 194704 w 606946"/>
                              <a:gd name="T23" fmla="*/ 500761 h 524180"/>
                              <a:gd name="T24" fmla="*/ 154483 w 606946"/>
                              <a:gd name="T25" fmla="*/ 524180 h 524180"/>
                              <a:gd name="T26" fmla="*/ 113957 w 606946"/>
                              <a:gd name="T27" fmla="*/ 500430 h 524180"/>
                              <a:gd name="T28" fmla="*/ 75667 w 606946"/>
                              <a:gd name="T29" fmla="*/ 440334 h 524180"/>
                              <a:gd name="T30" fmla="*/ 0 w 606946"/>
                              <a:gd name="T31" fmla="*/ 260388 h 524180"/>
                              <a:gd name="T32" fmla="*/ 6604 w 606946"/>
                              <a:gd name="T33" fmla="*/ 257835 h 524180"/>
                              <a:gd name="T34" fmla="*/ 63157 w 606946"/>
                              <a:gd name="T35" fmla="*/ 397662 h 524180"/>
                              <a:gd name="T36" fmla="*/ 119278 w 606946"/>
                              <a:gd name="T37" fmla="*/ 495757 h 524180"/>
                              <a:gd name="T38" fmla="*/ 154483 w 606946"/>
                              <a:gd name="T39" fmla="*/ 517106 h 524180"/>
                              <a:gd name="T40" fmla="*/ 176974 w 606946"/>
                              <a:gd name="T41" fmla="*/ 507975 h 524180"/>
                              <a:gd name="T42" fmla="*/ 200889 w 606946"/>
                              <a:gd name="T43" fmla="*/ 481406 h 524180"/>
                              <a:gd name="T44" fmla="*/ 249746 w 606946"/>
                              <a:gd name="T45" fmla="*/ 388734 h 524180"/>
                              <a:gd name="T46" fmla="*/ 348056 w 606946"/>
                              <a:gd name="T47" fmla="*/ 143446 h 524180"/>
                              <a:gd name="T48" fmla="*/ 414287 w 606946"/>
                              <a:gd name="T49" fmla="*/ 23419 h 524180"/>
                              <a:gd name="T50" fmla="*/ 454508 w 606946"/>
                              <a:gd name="T51" fmla="*/ 0 h 524180"/>
                              <a:gd name="T52" fmla="*/ 0 w 606946"/>
                              <a:gd name="T53" fmla="*/ 0 h 524180"/>
                              <a:gd name="T54" fmla="*/ 606946 w 606946"/>
                              <a:gd name="T55" fmla="*/ 524180 h 524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T52" t="T53" r="T54" b="T55"/>
                            <a:pathLst>
                              <a:path w="606946" h="524180">
                                <a:moveTo>
                                  <a:pt x="454508" y="0"/>
                                </a:moveTo>
                                <a:cubicBezTo>
                                  <a:pt x="468592" y="64"/>
                                  <a:pt x="481762" y="8865"/>
                                  <a:pt x="494500" y="23165"/>
                                </a:cubicBezTo>
                                <a:cubicBezTo>
                                  <a:pt x="507276" y="37528"/>
                                  <a:pt x="519799" y="57721"/>
                                  <a:pt x="532295" y="81877"/>
                                </a:cubicBezTo>
                                <a:cubicBezTo>
                                  <a:pt x="557289" y="130162"/>
                                  <a:pt x="582117" y="194310"/>
                                  <a:pt x="606946" y="258572"/>
                                </a:cubicBezTo>
                                <a:lnTo>
                                  <a:pt x="600342" y="261125"/>
                                </a:lnTo>
                                <a:cubicBezTo>
                                  <a:pt x="563194" y="164795"/>
                                  <a:pt x="525742" y="68796"/>
                                  <a:pt x="489217" y="27876"/>
                                </a:cubicBezTo>
                                <a:cubicBezTo>
                                  <a:pt x="477076" y="14198"/>
                                  <a:pt x="465353" y="7023"/>
                                  <a:pt x="454508" y="7086"/>
                                </a:cubicBezTo>
                                <a:cubicBezTo>
                                  <a:pt x="447307" y="7086"/>
                                  <a:pt x="439839" y="10122"/>
                                  <a:pt x="432016" y="16205"/>
                                </a:cubicBezTo>
                                <a:cubicBezTo>
                                  <a:pt x="424206" y="22276"/>
                                  <a:pt x="416166" y="31318"/>
                                  <a:pt x="408102" y="42773"/>
                                </a:cubicBezTo>
                                <a:cubicBezTo>
                                  <a:pt x="391922" y="65684"/>
                                  <a:pt x="375577" y="98146"/>
                                  <a:pt x="359232" y="135445"/>
                                </a:cubicBezTo>
                                <a:cubicBezTo>
                                  <a:pt x="326530" y="210071"/>
                                  <a:pt x="293776" y="304012"/>
                                  <a:pt x="260922" y="380733"/>
                                </a:cubicBezTo>
                                <a:cubicBezTo>
                                  <a:pt x="238989" y="431902"/>
                                  <a:pt x="217132" y="475374"/>
                                  <a:pt x="194704" y="500761"/>
                                </a:cubicBezTo>
                                <a:cubicBezTo>
                                  <a:pt x="181889" y="515213"/>
                                  <a:pt x="168643" y="524129"/>
                                  <a:pt x="154483" y="524180"/>
                                </a:cubicBezTo>
                                <a:cubicBezTo>
                                  <a:pt x="140208" y="524116"/>
                                  <a:pt x="126860" y="515087"/>
                                  <a:pt x="113957" y="500430"/>
                                </a:cubicBezTo>
                                <a:cubicBezTo>
                                  <a:pt x="101028" y="485711"/>
                                  <a:pt x="88341" y="465036"/>
                                  <a:pt x="75667" y="440334"/>
                                </a:cubicBezTo>
                                <a:cubicBezTo>
                                  <a:pt x="50343" y="390970"/>
                                  <a:pt x="25171" y="325526"/>
                                  <a:pt x="0" y="260388"/>
                                </a:cubicBezTo>
                                <a:lnTo>
                                  <a:pt x="6604" y="257835"/>
                                </a:lnTo>
                                <a:cubicBezTo>
                                  <a:pt x="25476" y="306679"/>
                                  <a:pt x="44336" y="355625"/>
                                  <a:pt x="63157" y="397662"/>
                                </a:cubicBezTo>
                                <a:cubicBezTo>
                                  <a:pt x="81953" y="439674"/>
                                  <a:pt x="100825" y="474802"/>
                                  <a:pt x="119278" y="495757"/>
                                </a:cubicBezTo>
                                <a:cubicBezTo>
                                  <a:pt x="131585" y="509791"/>
                                  <a:pt x="143485" y="517156"/>
                                  <a:pt x="154483" y="517106"/>
                                </a:cubicBezTo>
                                <a:cubicBezTo>
                                  <a:pt x="161671" y="517106"/>
                                  <a:pt x="169139" y="514058"/>
                                  <a:pt x="176974" y="507975"/>
                                </a:cubicBezTo>
                                <a:cubicBezTo>
                                  <a:pt x="184785" y="501916"/>
                                  <a:pt x="192811" y="492862"/>
                                  <a:pt x="200889" y="481406"/>
                                </a:cubicBezTo>
                                <a:cubicBezTo>
                                  <a:pt x="217056" y="458508"/>
                                  <a:pt x="233400" y="426034"/>
                                  <a:pt x="249746" y="388734"/>
                                </a:cubicBezTo>
                                <a:cubicBezTo>
                                  <a:pt x="282448" y="314109"/>
                                  <a:pt x="315201" y="220167"/>
                                  <a:pt x="348056" y="143446"/>
                                </a:cubicBezTo>
                                <a:cubicBezTo>
                                  <a:pt x="369989" y="92278"/>
                                  <a:pt x="391846" y="48806"/>
                                  <a:pt x="414287" y="23419"/>
                                </a:cubicBezTo>
                                <a:cubicBezTo>
                                  <a:pt x="427088" y="8966"/>
                                  <a:pt x="440347" y="64"/>
                                  <a:pt x="454508" y="0"/>
                                </a:cubicBezTo>
                                <a:close/>
                              </a:path>
                            </a:pathLst>
                          </a:custGeom>
                          <a:solidFill>
                            <a:srgbClr val="E50011"/>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none" lIns="36000" tIns="0" rIns="36000" bIns="0" anchor="t" anchorCtr="0" upright="1">
                          <a:spAutoFit/>
                        </wps:bodyPr>
                      </wps:wsp>
                      <wps:wsp>
                        <wps:cNvPr id="860" name="Rectangle 14870"/>
                        <wps:cNvSpPr>
                          <a:spLocks noChangeArrowheads="1"/>
                        </wps:cNvSpPr>
                        <wps:spPr bwMode="auto">
                          <a:xfrm>
                            <a:off x="10937" y="8940"/>
                            <a:ext cx="1546" cy="1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F31D2E" w14:textId="77777777" w:rsidR="00994C7E" w:rsidRPr="00244A16" w:rsidRDefault="00994C7E" w:rsidP="00994C7E">
                              <w:pPr>
                                <w:rPr>
                                  <w:iCs/>
                                </w:rPr>
                              </w:pPr>
                              <w:r>
                                <w:rPr>
                                  <w:rFonts w:eastAsia="Times New Roman" w:cs="Times New Roman"/>
                                  <w:iCs/>
                                  <w:sz w:val="18"/>
                                </w:rPr>
                                <w:t>A</w:t>
                              </w:r>
                            </w:p>
                          </w:txbxContent>
                        </wps:txbx>
                        <wps:bodyPr rot="0" vert="horz" wrap="none" lIns="36000" tIns="0" rIns="36000" bIns="0" anchor="t" anchorCtr="0" upright="1">
                          <a:spAutoFit/>
                        </wps:bodyPr>
                      </wps:wsp>
                      <wps:wsp>
                        <wps:cNvPr id="862" name="Rectangle 14870"/>
                        <wps:cNvSpPr>
                          <a:spLocks noChangeArrowheads="1"/>
                        </wps:cNvSpPr>
                        <wps:spPr bwMode="auto">
                          <a:xfrm>
                            <a:off x="34152" y="8875"/>
                            <a:ext cx="1615" cy="1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2F5C4" w14:textId="77777777" w:rsidR="00994C7E" w:rsidRPr="00244A16" w:rsidRDefault="00994C7E" w:rsidP="00994C7E">
                              <w:pPr>
                                <w:rPr>
                                  <w:iCs/>
                                </w:rPr>
                              </w:pPr>
                              <w:r>
                                <w:rPr>
                                  <w:rFonts w:hint="eastAsia"/>
                                  <w:iCs/>
                                </w:rPr>
                                <w:t>C</w:t>
                              </w:r>
                            </w:p>
                          </w:txbxContent>
                        </wps:txbx>
                        <wps:bodyPr rot="0" vert="horz" wrap="none" lIns="36000" tIns="0" rIns="36000" bIns="0" anchor="t" anchorCtr="0" upright="1">
                          <a:spAutoFit/>
                        </wps:bodyPr>
                      </wps:wsp>
                      <wps:wsp>
                        <wps:cNvPr id="863" name="Rectangle 14870"/>
                        <wps:cNvSpPr>
                          <a:spLocks noChangeArrowheads="1"/>
                        </wps:cNvSpPr>
                        <wps:spPr bwMode="auto">
                          <a:xfrm>
                            <a:off x="45760" y="8701"/>
                            <a:ext cx="1546" cy="1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0371C2" w14:textId="77777777" w:rsidR="00994C7E" w:rsidRPr="00244A16" w:rsidRDefault="00994C7E" w:rsidP="00994C7E">
                              <w:pPr>
                                <w:rPr>
                                  <w:iCs/>
                                </w:rPr>
                              </w:pPr>
                              <w:r>
                                <w:rPr>
                                  <w:rFonts w:eastAsia="Times New Roman" w:cs="Times New Roman"/>
                                  <w:iCs/>
                                  <w:sz w:val="18"/>
                                </w:rPr>
                                <w:t>D</w:t>
                              </w:r>
                            </w:p>
                          </w:txbxContent>
                        </wps:txbx>
                        <wps:bodyPr rot="0" vert="horz" wrap="none" lIns="36000" tIns="0" rIns="36000" bIns="0" anchor="t" anchorCtr="0" upright="1">
                          <a:spAutoFit/>
                        </wps:bodyPr>
                      </wps:wsp>
                      <wps:wsp>
                        <wps:cNvPr id="864" name="Rectangle 14870"/>
                        <wps:cNvSpPr>
                          <a:spLocks noChangeArrowheads="1"/>
                        </wps:cNvSpPr>
                        <wps:spPr bwMode="auto">
                          <a:xfrm>
                            <a:off x="22546" y="9008"/>
                            <a:ext cx="1488" cy="1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5D6F4" w14:textId="77777777" w:rsidR="00994C7E" w:rsidRPr="00244A16" w:rsidRDefault="00994C7E" w:rsidP="00994C7E">
                              <w:pPr>
                                <w:rPr>
                                  <w:iCs/>
                                </w:rPr>
                              </w:pPr>
                              <w:r>
                                <w:rPr>
                                  <w:rFonts w:eastAsia="Times New Roman" w:cs="Times New Roman"/>
                                  <w:iCs/>
                                  <w:sz w:val="18"/>
                                </w:rPr>
                                <w:t>B</w:t>
                              </w:r>
                            </w:p>
                          </w:txbxContent>
                        </wps:txbx>
                        <wps:bodyPr rot="0" vert="horz" wrap="none" lIns="36000" tIns="0" rIns="36000" bIns="0" anchor="t" anchorCtr="0" upright="1">
                          <a:spAutoFit/>
                        </wps:bodyPr>
                      </wps:wsp>
                    </wpg:wgp>
                  </a:graphicData>
                </a:graphic>
              </wp:inline>
            </w:drawing>
          </mc:Choice>
          <mc:Fallback>
            <w:pict>
              <v:group w14:anchorId="0D6DD350" id="组合 1" o:spid="_x0000_s1055" style="width:348.35pt;height:89.45pt;mso-position-horizontal-relative:char;mso-position-vertical-relative:line" coordorigin="7779,-389" coordsize="44242,113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">
                <v:shape id="Shape 330839" o:spid="_x0000_s1056" style="position:absolute;left:7779;top:5220;width:8373;height:91;visibility:visible;mso-wrap-style:none;v-text-anchor:top" coordsize="83736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" path="m,l837362,r,9144l,9144,,e" fillcolor="black" stroked="f" strokeweight="0">
                  <v:stroke miterlimit="83231f" joinstyle="miter"/>
                  <v:path arrowok="t" o:connecttype="custom" o:connectlocs="0,0;8373,0;8373,91;0,91;0,0" o:connectangles="0,0,0,0,0" textboxrect="0,0,837362,9144"/>
                </v:shape>
                <v:shape id="Shape 14866" o:spid="_x0000_s1057" style="position:absolute;left:15936;top:5096;width:663;height:311;visibility:visible;mso-wrap-style:none;v-text-anchor:top" coordsize="66243,31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" path="m,l66243,15558,,31115,,xe" fillcolor="black" stroked="f" strokeweight="0">
                  <v:stroke miterlimit="83231f" joinstyle="miter"/>
                  <v:path arrowok="t" o:connecttype="custom" o:connectlocs="0,0;663,156;0,311;0,0" o:connectangles="0,0,0,0" textboxrect="0,0,66243,31115"/>
                </v:shape>
                <v:shape id="Shape 330840" o:spid="_x0000_s1058" style="position:absolute;left:11665;top:934;width:91;height:7672;visibility:visible;mso-wrap-style:none;v-text-anchor:top" coordsize="9144,767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" path="m,l9144,r,767156l,767156,,e" fillcolor="black" stroked="f" strokeweight="0">
                  <v:stroke miterlimit="83231f" joinstyle="miter"/>
                  <v:path arrowok="t" o:connecttype="custom" o:connectlocs="0,0;91,0;91,7672;0,7672;0,0" o:connectangles="0,0,0,0,0" textboxrect="0,0,9144,767156"/>
                </v:shape>
                <v:shape id="Shape 14868" o:spid="_x0000_s1059" style="position:absolute;left:11541;top:488;width:311;height:662;visibility:visible;mso-wrap-style:none;v-text-anchor:top" coordsize="31115,66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" path="m15558,l31115,66243,,66243,15558,xe" fillcolor="black" stroked="f" strokeweight="0">
                  <v:stroke miterlimit="83231f" joinstyle="miter"/>
                  <v:path arrowok="t" o:connecttype="custom" o:connectlocs="156,0;311,662;0,662;156,0" o:connectangles="0,0,0,0" textboxrect="0,0,31115,66243"/>
                </v:shape>
                <v:rect id="Rectangle 14870" o:spid="_x0000_s1060" style="position:absolute;left:10268;top:5058;width:154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" filled="f" stroked="f">
                  <v:textbox style="mso-fit-shape-to-text:t" inset="1mm,0,1mm,0">
                    <w:txbxContent>
                      <w:p w14:paraId="45E011F4" w14:textId="77777777" w:rsidR="00994C7E" w:rsidRDefault="00994C7E" w:rsidP="00994C7E">
                        <w:r>
                          <w:rPr>
                            <w:rFonts w:eastAsia="Times New Roman" w:cs="Times New Roman"/>
                            <w:i/>
                            <w:sz w:val="18"/>
                          </w:rPr>
                          <w:t>O</w:t>
                        </w:r>
                      </w:p>
                    </w:txbxContent>
                  </v:textbox>
                </v:rect>
                <v:rect id="Rectangle 14871" o:spid="_x0000_s1061" style="position:absolute;left:16022;top:4794;width:122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" filled="f" stroked="f">
                  <v:textbox style="mso-fit-shape-to-text:t" inset="1mm,0,1mm,0">
                    <w:txbxContent>
                      <w:p w14:paraId="401D8499" w14:textId="77777777" w:rsidR="00994C7E" w:rsidRDefault="00994C7E" w:rsidP="00994C7E">
                        <w:r>
                          <w:rPr>
                            <w:rFonts w:eastAsia="Times New Roman" w:cs="Times New Roman"/>
                            <w:i/>
                            <w:sz w:val="18"/>
                          </w:rPr>
                          <w:t>x</w:t>
                        </w:r>
                      </w:p>
                    </w:txbxContent>
                  </v:textbox>
                </v:rect>
                <v:rect id="Rectangle 14872" o:spid="_x0000_s1062" style="position:absolute;left:11686;top:-389;width:1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" filled="f" stroked="f">
                  <v:textbox style="mso-fit-shape-to-text:t" inset="1mm,0,1mm,0">
                    <w:txbxContent>
                      <w:p w14:paraId="4774BBF2" w14:textId="77777777" w:rsidR="00994C7E" w:rsidRDefault="00994C7E" w:rsidP="00994C7E">
                        <w:r>
                          <w:rPr>
                            <w:rFonts w:eastAsia="Times New Roman" w:cs="Times New Roman"/>
                            <w:i/>
                            <w:sz w:val="18"/>
                          </w:rPr>
                          <w:t>a</w:t>
                        </w:r>
                      </w:p>
                    </w:txbxContent>
                  </v:textbox>
                </v:rect>
                <v:shape id="Shape 14873" o:spid="_x0000_s1063" style="position:absolute;left:8963;top:2517;width:5498;height:2785;visibility:visible;mso-wrap-style:none;v-text-anchor:top" coordsize="549834,278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" path="m545376,r4458,4521l272224,278485,,16243,4407,11671,272174,269621,545376,xe" fillcolor="#e50011" stroked="f" strokeweight="0">
                  <v:stroke miterlimit="83231f" joinstyle="miter"/>
                  <v:path arrowok="t" o:connecttype="custom" o:connectlocs="5453,0;5498,45;2722,2785;0,162;44,117;2722,2696;5453,0" o:connectangles="0,0,0,0,0,0,0" textboxrect="0,0,549834,278485"/>
                </v:shape>
                <v:shape id="Shape 330841" o:spid="_x0000_s1064" style="position:absolute;left:19389;top:5220;width:8373;height:91;visibility:visible;mso-wrap-style:none;v-text-anchor:top" coordsize="83736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" path="m,l837362,r,9144l,9144,,e" fillcolor="black" stroked="f" strokeweight="0">
                  <v:stroke miterlimit="83231f" joinstyle="miter"/>
                  <v:path arrowok="t" o:connecttype="custom" o:connectlocs="0,0;8373,0;8373,91;0,91;0,0" o:connectangles="0,0,0,0,0" textboxrect="0,0,837362,9144"/>
                </v:shape>
                <v:shape id="Shape 14875" o:spid="_x0000_s1065" style="position:absolute;left:27546;top:5096;width:663;height:311;visibility:visible;mso-wrap-style:none;v-text-anchor:top" coordsize="66243,31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" path="m,l66243,15558,,31115,,xe" fillcolor="black" stroked="f" strokeweight="0">
                  <v:stroke miterlimit="83231f" joinstyle="miter"/>
                  <v:path arrowok="t" o:connecttype="custom" o:connectlocs="0,0;663,156;0,311;0,0" o:connectangles="0,0,0,0" textboxrect="0,0,66243,31115"/>
                </v:shape>
                <v:shape id="Shape 330842" o:spid="_x0000_s1066" style="position:absolute;left:23275;top:934;width:91;height:7672;visibility:visible;mso-wrap-style:none;v-text-anchor:top" coordsize="9144,767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" path="m,l9144,r,767156l,767156,,e" fillcolor="black" stroked="f" strokeweight="0">
                  <v:stroke miterlimit="83231f" joinstyle="miter"/>
                  <v:path arrowok="t" o:connecttype="custom" o:connectlocs="0,0;91,0;91,7672;0,7672;0,0" o:connectangles="0,0,0,0,0" textboxrect="0,0,9144,767156"/>
                </v:shape>
                <v:shape id="Shape 14877" o:spid="_x0000_s1067" style="position:absolute;left:23151;top:488;width:311;height:662;visibility:visible;mso-wrap-style:none;v-text-anchor:top" coordsize="31115,66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" path="m15558,l31115,66243,,66243,15558,xe" fillcolor="black" stroked="f" strokeweight="0">
                  <v:stroke miterlimit="83231f" joinstyle="miter"/>
                  <v:path arrowok="t" o:connecttype="custom" o:connectlocs="156,0;311,662;0,662;156,0" o:connectangles="0,0,0,0" textboxrect="0,0,31115,66243"/>
                </v:shape>
                <v:rect id="Rectangle 14879" o:spid="_x0000_s1068" style="position:absolute;left:21942;top:5058;width:154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" filled="f" stroked="f">
                  <v:textbox style="mso-fit-shape-to-text:t" inset="1mm,0,1mm,0">
                    <w:txbxContent>
                      <w:p w14:paraId="645B0F00" w14:textId="77777777" w:rsidR="00994C7E" w:rsidRDefault="00994C7E" w:rsidP="00994C7E">
                        <w:r>
                          <w:rPr>
                            <w:rFonts w:eastAsia="Times New Roman" w:cs="Times New Roman"/>
                            <w:i/>
                            <w:sz w:val="18"/>
                          </w:rPr>
                          <w:t>O</w:t>
                        </w:r>
                      </w:p>
                    </w:txbxContent>
                  </v:textbox>
                </v:rect>
                <v:rect id="Rectangle 14880" o:spid="_x0000_s1069" style="position:absolute;left:27500;top:4794;width:122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" filled="f" stroked="f">
                  <v:textbox style="mso-fit-shape-to-text:t" inset="1mm,0,1mm,0">
                    <w:txbxContent>
                      <w:p w14:paraId="145B55E9" w14:textId="77777777" w:rsidR="00994C7E" w:rsidRDefault="00994C7E" w:rsidP="00994C7E">
                        <w:r>
                          <w:rPr>
                            <w:rFonts w:eastAsia="Times New Roman" w:cs="Times New Roman"/>
                            <w:i/>
                            <w:sz w:val="18"/>
                          </w:rPr>
                          <w:t>x</w:t>
                        </w:r>
                      </w:p>
                    </w:txbxContent>
                  </v:textbox>
                </v:rect>
                <v:rect id="Rectangle 14881" o:spid="_x0000_s1070" style="position:absolute;left:23289;top:-389;width:1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" filled="f" stroked="f">
                  <v:textbox style="mso-fit-shape-to-text:t" inset="1mm,0,1mm,0">
                    <w:txbxContent>
                      <w:p w14:paraId="0EFB7622" w14:textId="77777777" w:rsidR="00994C7E" w:rsidRDefault="00994C7E" w:rsidP="00994C7E">
                        <w:r>
                          <w:rPr>
                            <w:rFonts w:eastAsia="Times New Roman" w:cs="Times New Roman"/>
                            <w:i/>
                            <w:sz w:val="18"/>
                          </w:rPr>
                          <w:t>a</w:t>
                        </w:r>
                      </w:p>
                    </w:txbxContent>
                  </v:textbox>
                </v:rect>
                <v:shape id="Shape 14882" o:spid="_x0000_s1071" style="position:absolute;left:20635;top:2553;width:5382;height:5409;visibility:visible;mso-wrap-style:none;v-text-anchor:top" coordsize="538201,540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" path="m4496,l538201,536398r-4496,4482l,4483,4496,xe" fillcolor="#e50011" stroked="f" strokeweight="0">
                  <v:stroke miterlimit="83231f" joinstyle="miter"/>
                  <v:path arrowok="t" o:connecttype="custom" o:connectlocs="45,0;5382,5364;5337,5409;0,45;45,0" o:connectangles="0,0,0,0,0" textboxrect="0,0,538201,540880"/>
                </v:shape>
                <v:shape id="Shape 330843" o:spid="_x0000_s1072" style="position:absolute;left:30999;top:5220;width:8373;height:91;visibility:visible;mso-wrap-style:none;v-text-anchor:top" coordsize="83736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" path="m,l837362,r,9144l,9144,,e" fillcolor="black" stroked="f" strokeweight="0">
                  <v:stroke miterlimit="83231f" joinstyle="miter"/>
                  <v:path arrowok="t" o:connecttype="custom" o:connectlocs="0,0;8373,0;8373,91;0,91;0,0" o:connectangles="0,0,0,0,0" textboxrect="0,0,837362,9144"/>
                </v:shape>
                <v:shape id="Shape 14884" o:spid="_x0000_s1073" style="position:absolute;left:39156;top:5096;width:663;height:311;visibility:visible;mso-wrap-style:none;v-text-anchor:top" coordsize="66243,31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" path="m,l66243,15558,,31115,,xe" fillcolor="black" stroked="f" strokeweight="0">
                  <v:stroke miterlimit="83231f" joinstyle="miter"/>
                  <v:path arrowok="t" o:connecttype="custom" o:connectlocs="0,0;663,156;0,311;0,0" o:connectangles="0,0,0,0" textboxrect="0,0,66243,31115"/>
                </v:shape>
                <v:shape id="Shape 330844" o:spid="_x0000_s1074" style="position:absolute;left:34885;top:934;width:91;height:7672;visibility:visible;mso-wrap-style:none;v-text-anchor:top" coordsize="9144,767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" path="m,l9144,r,767156l,767156,,e" fillcolor="black" stroked="f" strokeweight="0">
                  <v:stroke miterlimit="83231f" joinstyle="miter"/>
                  <v:path arrowok="t" o:connecttype="custom" o:connectlocs="0,0;91,0;91,7672;0,7672;0,0" o:connectangles="0,0,0,0,0" textboxrect="0,0,9144,767156"/>
                </v:shape>
                <v:shape id="Shape 14886" o:spid="_x0000_s1075" style="position:absolute;left:34761;top:488;width:311;height:662;visibility:visible;mso-wrap-style:none;v-text-anchor:top" coordsize="31115,66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" path="m15558,l31115,66243,,66243,15558,xe" fillcolor="black" stroked="f" strokeweight="0">
                  <v:stroke miterlimit="83231f" joinstyle="miter"/>
                  <v:path arrowok="t" o:connecttype="custom" o:connectlocs="156,0;311,662;0,662;156,0" o:connectangles="0,0,0,0" textboxrect="0,0,31115,66243"/>
                </v:shape>
                <v:rect id="Rectangle 14888" o:spid="_x0000_s1076" style="position:absolute;left:35091;top:5058;width:154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" filled="f" stroked="f">
                  <v:textbox style="mso-fit-shape-to-text:t" inset="1mm,0,1mm,0">
                    <w:txbxContent>
                      <w:p w14:paraId="5FEFA973" w14:textId="77777777" w:rsidR="00994C7E" w:rsidRDefault="00994C7E" w:rsidP="00994C7E">
                        <w:r>
                          <w:rPr>
                            <w:rFonts w:eastAsia="Times New Roman" w:cs="Times New Roman"/>
                            <w:i/>
                            <w:sz w:val="18"/>
                          </w:rPr>
                          <w:t>O</w:t>
                        </w:r>
                      </w:p>
                    </w:txbxContent>
                  </v:textbox>
                </v:rect>
                <v:rect id="Rectangle 14889" o:spid="_x0000_s1077" style="position:absolute;left:39158;top:4794;width:122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" filled="f" stroked="f">
                  <v:textbox style="mso-fit-shape-to-text:t" inset="1mm,0,1mm,0">
                    <w:txbxContent>
                      <w:p w14:paraId="08449C56" w14:textId="77777777" w:rsidR="00994C7E" w:rsidRDefault="00994C7E" w:rsidP="00994C7E">
                        <w:r>
                          <w:rPr>
                            <w:rFonts w:eastAsia="Times New Roman" w:cs="Times New Roman"/>
                            <w:i/>
                            <w:sz w:val="18"/>
                          </w:rPr>
                          <w:t>x</w:t>
                        </w:r>
                      </w:p>
                    </w:txbxContent>
                  </v:textbox>
                </v:rect>
                <v:rect id="Rectangle 14890" o:spid="_x0000_s1078" style="position:absolute;left:34903;top:-389;width:1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" filled="f" stroked="f">
                  <v:textbox style="mso-fit-shape-to-text:t" inset="1mm,0,1mm,0">
                    <w:txbxContent>
                      <w:p w14:paraId="4B2E56E0" w14:textId="77777777" w:rsidR="00994C7E" w:rsidRDefault="00994C7E" w:rsidP="00994C7E">
                        <w:r>
                          <w:rPr>
                            <w:rFonts w:eastAsia="Times New Roman" w:cs="Times New Roman"/>
                            <w:i/>
                            <w:sz w:val="18"/>
                          </w:rPr>
                          <w:t>a</w:t>
                        </w:r>
                      </w:p>
                    </w:txbxContent>
                  </v:textbox>
                </v:rect>
                <v:shape id="Shape 14891" o:spid="_x0000_s1079" style="position:absolute;left:32066;top:2643;width:5543;height:5392;visibility:visible;mso-wrap-style:none;v-text-anchor:top" coordsize="554330,53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" path="m549910,r4420,4559l4432,539153,,534594,549910,xe" fillcolor="#e50011" stroked="f" strokeweight="0">
                  <v:stroke miterlimit="83231f" joinstyle="miter"/>
                  <v:path arrowok="t" o:connecttype="custom" o:connectlocs="5499,0;5543,46;44,5392;0,5346;5499,0" o:connectangles="0,0,0,0,0" textboxrect="0,0,554330,539153"/>
                </v:shape>
                <v:shape id="Shape 330845" o:spid="_x0000_s1080" style="position:absolute;left:42609;top:5220;width:8373;height:91;visibility:visible;mso-wrap-style:none;v-text-anchor:top" coordsize="83736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" path="m,l837362,r,9144l,9144,,e" fillcolor="black" stroked="f" strokeweight="0">
                  <v:stroke miterlimit="83231f" joinstyle="miter"/>
                  <v:path arrowok="t" o:connecttype="custom" o:connectlocs="0,0;8373,0;8373,91;0,91;0,0" o:connectangles="0,0,0,0,0" textboxrect="0,0,837362,9144"/>
                </v:shape>
                <v:shape id="Shape 14893" o:spid="_x0000_s1081" style="position:absolute;left:50766;top:5096;width:663;height:311;visibility:visible;mso-wrap-style:none;v-text-anchor:top" coordsize="66243,31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" path="m,l66243,15558,,31115,,xe" fillcolor="black" stroked="f" strokeweight="0">
                  <v:stroke miterlimit="83231f" joinstyle="miter"/>
                  <v:path arrowok="t" o:connecttype="custom" o:connectlocs="0,0;663,156;0,311;0,0" o:connectangles="0,0,0,0" textboxrect="0,0,66243,31115"/>
                </v:shape>
                <v:shape id="Shape 330846" o:spid="_x0000_s1082" style="position:absolute;left:46495;top:934;width:91;height:7672;visibility:visible;mso-wrap-style:none;v-text-anchor:top" coordsize="9144,767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" path="m,l9144,r,767156l,767156,,e" fillcolor="black" stroked="f" strokeweight="0">
                  <v:stroke miterlimit="83231f" joinstyle="miter"/>
                  <v:path arrowok="t" o:connecttype="custom" o:connectlocs="0,0;91,0;91,7672;0,7672;0,0" o:connectangles="0,0,0,0,0" textboxrect="0,0,9144,767156"/>
                </v:shape>
                <v:shape id="Shape 14895" o:spid="_x0000_s1083" style="position:absolute;left:46371;top:488;width:311;height:662;visibility:visible;mso-wrap-style:none;v-text-anchor:top" coordsize="31115,66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" path="m15558,l31115,66243,,66243,15558,xe" fillcolor="black" stroked="f" strokeweight="0">
                  <v:stroke miterlimit="83231f" joinstyle="miter"/>
                  <v:path arrowok="t" o:connecttype="custom" o:connectlocs="156,0;311,662;0,662;156,0" o:connectangles="0,0,0,0" textboxrect="0,0,31115,66243"/>
                </v:shape>
                <v:rect id="Rectangle 14897" o:spid="_x0000_s1084" style="position:absolute;left:46744;top:5058;width:154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" filled="f" stroked="f">
                  <v:textbox style="mso-fit-shape-to-text:t" inset="1mm,0,1mm,0">
                    <w:txbxContent>
                      <w:p w14:paraId="4BC79BBA" w14:textId="77777777" w:rsidR="00994C7E" w:rsidRDefault="00994C7E" w:rsidP="00994C7E">
                        <w:r>
                          <w:rPr>
                            <w:rFonts w:eastAsia="Times New Roman" w:cs="Times New Roman"/>
                            <w:i/>
                            <w:sz w:val="18"/>
                          </w:rPr>
                          <w:t>O</w:t>
                        </w:r>
                      </w:p>
                    </w:txbxContent>
                  </v:textbox>
                </v:rect>
                <v:rect id="Rectangle 14898" o:spid="_x0000_s1085" style="position:absolute;left:50793;top:4794;width:122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" filled="f" stroked="f">
                  <v:textbox style="mso-fit-shape-to-text:t" inset="1mm,0,1mm,0">
                    <w:txbxContent>
                      <w:p w14:paraId="43AE0BEE" w14:textId="77777777" w:rsidR="00994C7E" w:rsidRDefault="00994C7E" w:rsidP="00994C7E">
                        <w:r>
                          <w:rPr>
                            <w:rFonts w:eastAsia="Times New Roman" w:cs="Times New Roman"/>
                            <w:i/>
                            <w:sz w:val="18"/>
                          </w:rPr>
                          <w:t>x</w:t>
                        </w:r>
                      </w:p>
                    </w:txbxContent>
                  </v:textbox>
                </v:rect>
                <v:rect id="Rectangle 14899" o:spid="_x0000_s1086" style="position:absolute;left:46586;top:-389;width:1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" filled="f" stroked="f">
                  <v:textbox style="mso-fit-shape-to-text:t" inset="1mm,0,1mm,0">
                    <w:txbxContent>
                      <w:p w14:paraId="070C8FBE" w14:textId="77777777" w:rsidR="00994C7E" w:rsidRDefault="00994C7E" w:rsidP="00994C7E">
                        <w:r>
                          <w:rPr>
                            <w:rFonts w:eastAsia="Times New Roman" w:cs="Times New Roman"/>
                            <w:i/>
                            <w:sz w:val="18"/>
                          </w:rPr>
                          <w:t>a</w:t>
                        </w:r>
                      </w:p>
                    </w:txbxContent>
                  </v:textbox>
                </v:rect>
                <v:shape id="Shape 14900" o:spid="_x0000_s1087" style="position:absolute;left:43485;top:2648;width:6069;height:5241;visibility:visible;mso-wrap-style:none;v-text-anchor:top" coordsize="606946,524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" path="m454508,v14084,64,27254,8865,39992,23165c507276,37528,519799,57721,532295,81877v24994,48285,49822,112433,74651,176695l600342,261125c563194,164795,525742,68796,489217,27876,477076,14198,465353,7023,454508,7086v-7201,,-14669,3036,-22492,9119c424206,22276,416166,31318,408102,42773v-16180,22911,-32525,55373,-48870,92672c326530,210071,293776,304012,260922,380733v-21933,51169,-43790,94641,-66218,120028c181889,515213,168643,524129,154483,524180v-14275,-64,-27623,-9093,-40526,-23750c101028,485711,88341,465036,75667,440334,50343,390970,25171,325526,,260388r6604,-2553c25476,306679,44336,355625,63157,397662v18796,42012,37668,77140,56121,98095c131585,509791,143485,517156,154483,517106v7188,,14656,-3048,22491,-9131c184785,501916,192811,492862,200889,481406v16167,-22898,32511,-55372,48857,-92672c282448,314109,315201,220167,348056,143446,369989,92278,391846,48806,414287,23419,427088,8966,440347,64,454508,xe" fillcolor="#e50011" stroked="f" strokeweight="0">
                  <v:stroke miterlimit="83231f" joinstyle="miter"/>
                  <v:path arrowok="t" o:connecttype="custom" o:connectlocs="4545,0;4945,232;5323,819;6069,2585;6003,2611;4892,279;4545,71;4320,162;4081,428;3592,1354;2609,3807;1947,5007;1545,5241;1139,5004;757,4403;0,2603;66,2578;632,3976;1193,4957;1545,5170;1770,5079;2009,4813;2497,3887;3480,1434;4143,234;4545,0" o:connectangles="0,0,0,0,0,0,0,0,0,0,0,0,0,0,0,0,0,0,0,0,0,0,0,0,0,0" textboxrect="0,0,606946,524180"/>
                </v:shape>
                <v:rect id="Rectangle 14870" o:spid="_x0000_s1088" style="position:absolute;left:10937;top:8940;width:1546;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" filled="f" stroked="f">
                  <v:textbox style="mso-fit-shape-to-text:t" inset="1mm,0,1mm,0">
                    <w:txbxContent>
                      <w:p w14:paraId="07F31D2E" w14:textId="77777777" w:rsidR="00994C7E" w:rsidRPr="00244A16" w:rsidRDefault="00994C7E" w:rsidP="00994C7E">
                        <w:pPr>
                          <w:rPr>
                            <w:iCs/>
                          </w:rPr>
                        </w:pPr>
                        <w:r>
                          <w:rPr>
                            <w:rFonts w:eastAsia="Times New Roman" w:cs="Times New Roman"/>
                            <w:iCs/>
                            <w:sz w:val="18"/>
                          </w:rPr>
                          <w:t>A</w:t>
                        </w:r>
                      </w:p>
                    </w:txbxContent>
                  </v:textbox>
                </v:rect>
                <v:rect id="Rectangle 14870" o:spid="_x0000_s1089" style="position:absolute;left:34152;top:8875;width:1615;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" filled="f" stroked="f">
                  <v:textbox style="mso-fit-shape-to-text:t" inset="1mm,0,1mm,0">
                    <w:txbxContent>
                      <w:p w14:paraId="37F2F5C4" w14:textId="77777777" w:rsidR="00994C7E" w:rsidRPr="00244A16" w:rsidRDefault="00994C7E" w:rsidP="00994C7E">
                        <w:pPr>
                          <w:rPr>
                            <w:iCs/>
                          </w:rPr>
                        </w:pPr>
                        <w:r>
                          <w:rPr>
                            <w:rFonts w:hint="eastAsia"/>
                            <w:iCs/>
                          </w:rPr>
                          <w:t>C</w:t>
                        </w:r>
                      </w:p>
                    </w:txbxContent>
                  </v:textbox>
                </v:rect>
                <v:rect id="Rectangle 14870" o:spid="_x0000_s1090" style="position:absolute;left:45760;top:8701;width:1546;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" filled="f" stroked="f">
                  <v:textbox style="mso-fit-shape-to-text:t" inset="1mm,0,1mm,0">
                    <w:txbxContent>
                      <w:p w14:paraId="520371C2" w14:textId="77777777" w:rsidR="00994C7E" w:rsidRPr="00244A16" w:rsidRDefault="00994C7E" w:rsidP="00994C7E">
                        <w:pPr>
                          <w:rPr>
                            <w:iCs/>
                          </w:rPr>
                        </w:pPr>
                        <w:r>
                          <w:rPr>
                            <w:rFonts w:eastAsia="Times New Roman" w:cs="Times New Roman"/>
                            <w:iCs/>
                            <w:sz w:val="18"/>
                          </w:rPr>
                          <w:t>D</w:t>
                        </w:r>
                      </w:p>
                    </w:txbxContent>
                  </v:textbox>
                </v:rect>
                <v:rect id="Rectangle 14870" o:spid="_x0000_s1091" style="position:absolute;left:22546;top:9008;width:1488;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" filled="f" stroked="f">
                  <v:textbox style="mso-fit-shape-to-text:t" inset="1mm,0,1mm,0">
                    <w:txbxContent>
                      <w:p w14:paraId="7225D6F4" w14:textId="77777777" w:rsidR="00994C7E" w:rsidRPr="00244A16" w:rsidRDefault="00994C7E" w:rsidP="00994C7E">
                        <w:pPr>
                          <w:rPr>
                            <w:iCs/>
                          </w:rPr>
                        </w:pPr>
                        <w:r>
                          <w:rPr>
                            <w:rFonts w:eastAsia="Times New Roman" w:cs="Times New Roman"/>
                            <w:iCs/>
                            <w:sz w:val="18"/>
                          </w:rPr>
                          <w:t>B</w:t>
                        </w:r>
                      </w:p>
                    </w:txbxContent>
                  </v:textbox>
                </v:rect>
                <w10:anchorlock/>
              </v:group>
            </w:pict>
          </mc:Fallback>
        </mc:AlternateContent>
      </w:r>
    </w:p>
    <w:p w14:paraId="7BF626D1" w14:textId="77777777" w:rsidR="00DF5EC5" w:rsidRDefault="00DF5EC5" w:rsidP="00780D0B"/>
    <w:p w14:paraId="62FFAAE6" w14:textId="600A813B" w:rsidR="00780D0B" w:rsidRDefault="00780D0B" w:rsidP="00DA7F98">
      <w:pPr>
        <w:numPr>
          <w:ilvl w:val="0"/>
          <w:numId w:val="1"/>
        </w:numPr>
      </w:pPr>
      <w:r>
        <w:rPr>
          <w:rFonts w:hint="eastAsia"/>
        </w:rPr>
        <w:t>如图，真空中两点电荷</w:t>
      </w:r>
      <w:r w:rsidR="00DF5EC5">
        <w:rPr>
          <w:rFonts w:hint="eastAsia"/>
        </w:rPr>
        <w:t xml:space="preserve"> </w:t>
      </w:r>
      <w:r w:rsidR="00DF5EC5">
        <w:t>+</w:t>
      </w:r>
      <w:r w:rsidRPr="00DF5EC5">
        <w:rPr>
          <w:rFonts w:hint="eastAsia"/>
          <w:i/>
          <w:iCs/>
        </w:rPr>
        <w:t>q</w:t>
      </w:r>
      <w:r>
        <w:rPr>
          <w:rFonts w:hint="eastAsia"/>
        </w:rPr>
        <w:t xml:space="preserve"> </w:t>
      </w:r>
      <w:r>
        <w:rPr>
          <w:rFonts w:hint="eastAsia"/>
        </w:rPr>
        <w:t>和</w:t>
      </w:r>
      <w:r w:rsidR="00DF5EC5">
        <w:rPr>
          <w:rFonts w:hint="eastAsia"/>
        </w:rPr>
        <w:t xml:space="preserve"> </w:t>
      </w:r>
      <w:r w:rsidR="00DF5EC5">
        <w:rPr>
          <w:rFonts w:cs="Times New Roman"/>
        </w:rPr>
        <w:t>−</w:t>
      </w:r>
      <w:r w:rsidRPr="00DF5EC5">
        <w:rPr>
          <w:rFonts w:hint="eastAsia"/>
          <w:i/>
          <w:iCs/>
        </w:rPr>
        <w:t>q</w:t>
      </w:r>
      <w:r>
        <w:rPr>
          <w:rFonts w:hint="eastAsia"/>
        </w:rPr>
        <w:t xml:space="preserve"> </w:t>
      </w:r>
      <w:r>
        <w:rPr>
          <w:rFonts w:hint="eastAsia"/>
        </w:rPr>
        <w:t>以相同角速度在纸面内绕</w:t>
      </w:r>
      <w:r>
        <w:rPr>
          <w:rFonts w:hint="eastAsia"/>
        </w:rPr>
        <w:t xml:space="preserve"> O</w:t>
      </w:r>
      <w:r w:rsidR="00DF5EC5">
        <w:t xml:space="preserve"> </w:t>
      </w:r>
      <w:r>
        <w:rPr>
          <w:rFonts w:hint="eastAsia"/>
        </w:rPr>
        <w:t>点匀速转动，</w:t>
      </w:r>
      <w:r>
        <w:rPr>
          <w:rFonts w:hint="eastAsia"/>
        </w:rPr>
        <w:t xml:space="preserve">O </w:t>
      </w:r>
      <w:r>
        <w:rPr>
          <w:rFonts w:hint="eastAsia"/>
        </w:rPr>
        <w:t>点离</w:t>
      </w:r>
      <w:r w:rsidR="00DF5EC5">
        <w:rPr>
          <w:rFonts w:hint="eastAsia"/>
        </w:rPr>
        <w:t xml:space="preserve"> </w:t>
      </w:r>
      <w:r>
        <w:rPr>
          <w:rFonts w:hint="eastAsia"/>
        </w:rPr>
        <w:t>+</w:t>
      </w:r>
      <w:r w:rsidRPr="00DF5EC5">
        <w:rPr>
          <w:rFonts w:hint="eastAsia"/>
          <w:i/>
          <w:iCs/>
        </w:rPr>
        <w:t>q</w:t>
      </w:r>
      <w:r>
        <w:rPr>
          <w:rFonts w:hint="eastAsia"/>
        </w:rPr>
        <w:t xml:space="preserve"> </w:t>
      </w:r>
      <w:r>
        <w:rPr>
          <w:rFonts w:hint="eastAsia"/>
        </w:rPr>
        <w:t>较近，则</w:t>
      </w:r>
      <w:r>
        <w:rPr>
          <w:rFonts w:hint="eastAsia"/>
        </w:rPr>
        <w:t xml:space="preserve"> O </w:t>
      </w:r>
      <w:r>
        <w:rPr>
          <w:rFonts w:hint="eastAsia"/>
        </w:rPr>
        <w:t>点的</w:t>
      </w:r>
      <w:commentRangeStart w:id="6"/>
      <w:r>
        <w:rPr>
          <w:rFonts w:hint="eastAsia"/>
        </w:rPr>
        <w:t>磁感应强度</w:t>
      </w:r>
      <w:commentRangeEnd w:id="6"/>
      <w:r w:rsidR="00DA7F98">
        <w:rPr>
          <w:rStyle w:val="a8"/>
        </w:rPr>
        <w:commentReference w:id="6"/>
      </w:r>
    </w:p>
    <w:p w14:paraId="755E169C" w14:textId="0E0C9655" w:rsidR="00A10988" w:rsidRDefault="00A10988" w:rsidP="00780D0B">
      <w:r>
        <w:rPr>
          <w:rFonts w:hint="eastAsia"/>
          <w:noProof/>
          <w:lang w:val="zh-CN"/>
        </w:rPr>
        <mc:AlternateContent>
          <mc:Choice Requires="wpg">
            <w:drawing>
              <wp:anchor distT="0" distB="0" distL="114300" distR="114300" simplePos="0" relativeHeight="251686912" behindDoc="0" locked="0" layoutInCell="1" allowOverlap="1" wp14:anchorId="2E9E5827" wp14:editId="16DFB4DB">
                <wp:simplePos x="0" y="0"/>
                <wp:positionH relativeFrom="column">
                  <wp:posOffset>3707765</wp:posOffset>
                </wp:positionH>
                <wp:positionV relativeFrom="paragraph">
                  <wp:posOffset>1905</wp:posOffset>
                </wp:positionV>
                <wp:extent cx="1504315" cy="346075"/>
                <wp:effectExtent l="0" t="0" r="635" b="15875"/>
                <wp:wrapSquare wrapText="bothSides"/>
                <wp:docPr id="11018" name="组合 11018"/>
                <wp:cNvGraphicFramePr/>
                <a:graphic xmlns:a="http://schemas.openxmlformats.org/drawingml/2006/main">
                  <a:graphicData uri="http://schemas.microsoft.com/office/word/2010/wordprocessingGroup">
                    <wpg:wgp>
                      <wpg:cNvGrpSpPr/>
                      <wpg:grpSpPr>
                        <a:xfrm>
                          <a:off x="0" y="0"/>
                          <a:ext cx="1504315" cy="346075"/>
                          <a:chOff x="0" y="127671"/>
                          <a:chExt cx="1504315" cy="350651"/>
                        </a:xfrm>
                      </wpg:grpSpPr>
                      <wpg:grpSp>
                        <wpg:cNvPr id="11016" name="组合 11016"/>
                        <wpg:cNvGrpSpPr/>
                        <wpg:grpSpPr>
                          <a:xfrm>
                            <a:off x="0" y="127671"/>
                            <a:ext cx="1504315" cy="350651"/>
                            <a:chOff x="0" y="0"/>
                            <a:chExt cx="1504315" cy="350651"/>
                          </a:xfrm>
                        </wpg:grpSpPr>
                        <wpg:grpSp>
                          <wpg:cNvPr id="11155" name="Group 11155"/>
                          <wpg:cNvGrpSpPr/>
                          <wpg:grpSpPr>
                            <a:xfrm>
                              <a:off x="0" y="0"/>
                              <a:ext cx="1504315" cy="207645"/>
                              <a:chOff x="0" y="0"/>
                              <a:chExt cx="1504345" cy="236464"/>
                            </a:xfrm>
                          </wpg:grpSpPr>
                          <wps:wsp>
                            <wps:cNvPr id="494" name="Shape 494"/>
                            <wps:cNvSpPr/>
                            <wps:spPr>
                              <a:xfrm>
                                <a:off x="124696" y="68255"/>
                                <a:ext cx="95252" cy="108514"/>
                              </a:xfrm>
                              <a:custGeom>
                                <a:avLst/>
                                <a:gdLst/>
                                <a:ahLst/>
                                <a:cxnLst/>
                                <a:rect l="0" t="0" r="0" b="0"/>
                                <a:pathLst>
                                  <a:path w="94753" h="94181">
                                    <a:moveTo>
                                      <a:pt x="0" y="47090"/>
                                    </a:moveTo>
                                    <a:cubicBezTo>
                                      <a:pt x="0" y="21083"/>
                                      <a:pt x="21211" y="0"/>
                                      <a:pt x="47377" y="0"/>
                                    </a:cubicBezTo>
                                    <a:cubicBezTo>
                                      <a:pt x="73542" y="0"/>
                                      <a:pt x="94753" y="21083"/>
                                      <a:pt x="94753" y="47090"/>
                                    </a:cubicBezTo>
                                    <a:cubicBezTo>
                                      <a:pt x="94753" y="73098"/>
                                      <a:pt x="73542" y="94181"/>
                                      <a:pt x="47377" y="94181"/>
                                    </a:cubicBezTo>
                                    <a:cubicBezTo>
                                      <a:pt x="21211" y="94181"/>
                                      <a:pt x="0" y="73098"/>
                                      <a:pt x="0" y="47090"/>
                                    </a:cubicBezTo>
                                    <a:close/>
                                  </a:path>
                                </a:pathLst>
                              </a:custGeom>
                              <a:ln w="12700" cap="flat">
                                <a:miter lim="101600"/>
                              </a:ln>
                            </wps:spPr>
                            <wps:style>
                              <a:lnRef idx="1">
                                <a:srgbClr val="000000"/>
                              </a:lnRef>
                              <a:fillRef idx="0">
                                <a:srgbClr val="000000">
                                  <a:alpha val="0"/>
                                </a:srgbClr>
                              </a:fillRef>
                              <a:effectRef idx="0">
                                <a:scrgbClr r="0" g="0" b="0"/>
                              </a:effectRef>
                              <a:fontRef idx="none"/>
                            </wps:style>
                            <wps:bodyPr/>
                          </wps:wsp>
                          <wps:wsp>
                            <wps:cNvPr id="495" name="Shape 495"/>
                            <wps:cNvSpPr/>
                            <wps:spPr>
                              <a:xfrm>
                                <a:off x="1286998" y="68255"/>
                                <a:ext cx="95252" cy="108514"/>
                              </a:xfrm>
                              <a:custGeom>
                                <a:avLst/>
                                <a:gdLst/>
                                <a:ahLst/>
                                <a:cxnLst/>
                                <a:rect l="0" t="0" r="0" b="0"/>
                                <a:pathLst>
                                  <a:path w="94753" h="94181">
                                    <a:moveTo>
                                      <a:pt x="0" y="47090"/>
                                    </a:moveTo>
                                    <a:cubicBezTo>
                                      <a:pt x="0" y="21083"/>
                                      <a:pt x="21211" y="0"/>
                                      <a:pt x="47377" y="0"/>
                                    </a:cubicBezTo>
                                    <a:cubicBezTo>
                                      <a:pt x="73542" y="0"/>
                                      <a:pt x="94753" y="21083"/>
                                      <a:pt x="94753" y="47090"/>
                                    </a:cubicBezTo>
                                    <a:cubicBezTo>
                                      <a:pt x="94753" y="73098"/>
                                      <a:pt x="73542" y="94181"/>
                                      <a:pt x="47377" y="94181"/>
                                    </a:cubicBezTo>
                                    <a:cubicBezTo>
                                      <a:pt x="21211" y="94181"/>
                                      <a:pt x="0" y="73098"/>
                                      <a:pt x="0" y="47090"/>
                                    </a:cubicBezTo>
                                    <a:close/>
                                  </a:path>
                                </a:pathLst>
                              </a:custGeom>
                              <a:ln w="12700" cap="flat">
                                <a:miter lim="101600"/>
                              </a:ln>
                            </wps:spPr>
                            <wps:style>
                              <a:lnRef idx="1">
                                <a:srgbClr val="000000"/>
                              </a:lnRef>
                              <a:fillRef idx="0">
                                <a:srgbClr val="000000">
                                  <a:alpha val="0"/>
                                </a:srgbClr>
                              </a:fillRef>
                              <a:effectRef idx="0">
                                <a:scrgbClr r="0" g="0" b="0"/>
                              </a:effectRef>
                              <a:fontRef idx="none"/>
                            </wps:style>
                            <wps:bodyPr/>
                          </wps:wsp>
                          <wps:wsp>
                            <wps:cNvPr id="501" name="Shape 501"/>
                            <wps:cNvSpPr/>
                            <wps:spPr>
                              <a:xfrm>
                                <a:off x="495310" y="100159"/>
                                <a:ext cx="38101" cy="43388"/>
                              </a:xfrm>
                              <a:custGeom>
                                <a:avLst/>
                                <a:gdLst/>
                                <a:ahLst/>
                                <a:cxnLst/>
                                <a:rect l="0" t="0" r="0" b="0"/>
                                <a:pathLst>
                                  <a:path w="42112" h="41858">
                                    <a:moveTo>
                                      <a:pt x="21057" y="0"/>
                                    </a:moveTo>
                                    <a:cubicBezTo>
                                      <a:pt x="32685" y="0"/>
                                      <a:pt x="42112" y="9370"/>
                                      <a:pt x="42112" y="20928"/>
                                    </a:cubicBezTo>
                                    <a:cubicBezTo>
                                      <a:pt x="42112" y="32488"/>
                                      <a:pt x="32685" y="41858"/>
                                      <a:pt x="21057" y="41858"/>
                                    </a:cubicBezTo>
                                    <a:cubicBezTo>
                                      <a:pt x="9427" y="41858"/>
                                      <a:pt x="0" y="32488"/>
                                      <a:pt x="0" y="20928"/>
                                    </a:cubicBezTo>
                                    <a:cubicBezTo>
                                      <a:pt x="0" y="9370"/>
                                      <a:pt x="9427" y="0"/>
                                      <a:pt x="21057" y="0"/>
                                    </a:cubicBezTo>
                                    <a:close/>
                                  </a:path>
                                </a:pathLst>
                              </a:custGeom>
                              <a:ln w="0" cap="flat">
                                <a:miter lim="101600"/>
                              </a:ln>
                            </wps:spPr>
                            <wps:style>
                              <a:lnRef idx="0">
                                <a:srgbClr val="000000">
                                  <a:alpha val="0"/>
                                </a:srgbClr>
                              </a:lnRef>
                              <a:fillRef idx="1">
                                <a:srgbClr val="000000"/>
                              </a:fillRef>
                              <a:effectRef idx="0">
                                <a:scrgbClr r="0" g="0" b="0"/>
                              </a:effectRef>
                              <a:fontRef idx="none"/>
                            </wps:style>
                            <wps:bodyPr/>
                          </wps:wsp>
                          <wps:wsp>
                            <wps:cNvPr id="507" name="Shape 507"/>
                            <wps:cNvSpPr/>
                            <wps:spPr>
                              <a:xfrm>
                                <a:off x="1451105" y="0"/>
                                <a:ext cx="53240" cy="223344"/>
                              </a:xfrm>
                              <a:custGeom>
                                <a:avLst/>
                                <a:gdLst/>
                                <a:ahLst/>
                                <a:cxnLst/>
                                <a:rect l="0" t="0" r="0" b="0"/>
                                <a:pathLst>
                                  <a:path w="53240" h="223344">
                                    <a:moveTo>
                                      <a:pt x="0" y="0"/>
                                    </a:moveTo>
                                    <a:lnTo>
                                      <a:pt x="43393" y="18162"/>
                                    </a:lnTo>
                                    <a:lnTo>
                                      <a:pt x="20957" y="18917"/>
                                    </a:lnTo>
                                    <a:lnTo>
                                      <a:pt x="23158" y="21793"/>
                                    </a:lnTo>
                                    <a:lnTo>
                                      <a:pt x="31463" y="35035"/>
                                    </a:lnTo>
                                    <a:lnTo>
                                      <a:pt x="38443" y="48841"/>
                                    </a:lnTo>
                                    <a:lnTo>
                                      <a:pt x="44091" y="63118"/>
                                    </a:lnTo>
                                    <a:lnTo>
                                      <a:pt x="48400" y="77763"/>
                                    </a:lnTo>
                                    <a:lnTo>
                                      <a:pt x="51365" y="92684"/>
                                    </a:lnTo>
                                    <a:lnTo>
                                      <a:pt x="52981" y="107785"/>
                                    </a:lnTo>
                                    <a:lnTo>
                                      <a:pt x="53240" y="122968"/>
                                    </a:lnTo>
                                    <a:lnTo>
                                      <a:pt x="52139" y="138138"/>
                                    </a:lnTo>
                                    <a:lnTo>
                                      <a:pt x="49669" y="153198"/>
                                    </a:lnTo>
                                    <a:lnTo>
                                      <a:pt x="45825" y="168054"/>
                                    </a:lnTo>
                                    <a:lnTo>
                                      <a:pt x="40602" y="182608"/>
                                    </a:lnTo>
                                    <a:lnTo>
                                      <a:pt x="33992" y="196762"/>
                                    </a:lnTo>
                                    <a:lnTo>
                                      <a:pt x="25992" y="210420"/>
                                    </a:lnTo>
                                    <a:lnTo>
                                      <a:pt x="16697" y="223344"/>
                                    </a:lnTo>
                                    <a:lnTo>
                                      <a:pt x="10701" y="219084"/>
                                    </a:lnTo>
                                    <a:lnTo>
                                      <a:pt x="19790" y="206449"/>
                                    </a:lnTo>
                                    <a:lnTo>
                                      <a:pt x="27450" y="193373"/>
                                    </a:lnTo>
                                    <a:lnTo>
                                      <a:pt x="33775" y="179829"/>
                                    </a:lnTo>
                                    <a:lnTo>
                                      <a:pt x="38772" y="165906"/>
                                    </a:lnTo>
                                    <a:lnTo>
                                      <a:pt x="42447" y="151700"/>
                                    </a:lnTo>
                                    <a:lnTo>
                                      <a:pt x="44810" y="137294"/>
                                    </a:lnTo>
                                    <a:lnTo>
                                      <a:pt x="45866" y="122765"/>
                                    </a:lnTo>
                                    <a:lnTo>
                                      <a:pt x="45617" y="108231"/>
                                    </a:lnTo>
                                    <a:lnTo>
                                      <a:pt x="44071" y="93780"/>
                                    </a:lnTo>
                                    <a:lnTo>
                                      <a:pt x="41232" y="79497"/>
                                    </a:lnTo>
                                    <a:lnTo>
                                      <a:pt x="37108" y="65483"/>
                                    </a:lnTo>
                                    <a:lnTo>
                                      <a:pt x="31707" y="51830"/>
                                    </a:lnTo>
                                    <a:lnTo>
                                      <a:pt x="25032" y="38628"/>
                                    </a:lnTo>
                                    <a:lnTo>
                                      <a:pt x="17083" y="25954"/>
                                    </a:lnTo>
                                    <a:lnTo>
                                      <a:pt x="15520" y="23912"/>
                                    </a:lnTo>
                                    <a:lnTo>
                                      <a:pt x="11419" y="45403"/>
                                    </a:lnTo>
                                    <a:lnTo>
                                      <a:pt x="0" y="0"/>
                                    </a:lnTo>
                                    <a:close/>
                                  </a:path>
                                </a:pathLst>
                              </a:custGeom>
                              <a:ln w="0" cap="flat">
                                <a:custDash>
                                  <a:ds d="1" sp="1"/>
                                </a:custDash>
                                <a:miter lim="101600"/>
                              </a:ln>
                            </wps:spPr>
                            <wps:style>
                              <a:lnRef idx="0">
                                <a:srgbClr val="000000">
                                  <a:alpha val="0"/>
                                </a:srgbClr>
                              </a:lnRef>
                              <a:fillRef idx="1">
                                <a:srgbClr val="000000"/>
                              </a:fillRef>
                              <a:effectRef idx="0">
                                <a:scrgbClr r="0" g="0" b="0"/>
                              </a:effectRef>
                              <a:fontRef idx="none"/>
                            </wps:style>
                            <wps:bodyPr/>
                          </wps:wsp>
                          <wps:wsp>
                            <wps:cNvPr id="508" name="Shape 508"/>
                            <wps:cNvSpPr/>
                            <wps:spPr>
                              <a:xfrm>
                                <a:off x="0" y="13120"/>
                                <a:ext cx="36797" cy="216462"/>
                              </a:xfrm>
                              <a:custGeom>
                                <a:avLst/>
                                <a:gdLst/>
                                <a:ahLst/>
                                <a:cxnLst/>
                                <a:rect l="0" t="0" r="0" b="0"/>
                                <a:pathLst>
                                  <a:path w="36797" h="216462">
                                    <a:moveTo>
                                      <a:pt x="36543" y="0"/>
                                    </a:moveTo>
                                    <a:lnTo>
                                      <a:pt x="36797" y="180"/>
                                    </a:lnTo>
                                    <a:lnTo>
                                      <a:pt x="36797" y="12244"/>
                                    </a:lnTo>
                                    <a:lnTo>
                                      <a:pt x="33443" y="16907"/>
                                    </a:lnTo>
                                    <a:lnTo>
                                      <a:pt x="25793" y="29966"/>
                                    </a:lnTo>
                                    <a:lnTo>
                                      <a:pt x="19465" y="43516"/>
                                    </a:lnTo>
                                    <a:lnTo>
                                      <a:pt x="14472" y="57427"/>
                                    </a:lnTo>
                                    <a:lnTo>
                                      <a:pt x="10790" y="71656"/>
                                    </a:lnTo>
                                    <a:lnTo>
                                      <a:pt x="8429" y="86062"/>
                                    </a:lnTo>
                                    <a:lnTo>
                                      <a:pt x="7374" y="100580"/>
                                    </a:lnTo>
                                    <a:lnTo>
                                      <a:pt x="7622" y="115109"/>
                                    </a:lnTo>
                                    <a:lnTo>
                                      <a:pt x="9169" y="129565"/>
                                    </a:lnTo>
                                    <a:lnTo>
                                      <a:pt x="12007" y="143842"/>
                                    </a:lnTo>
                                    <a:lnTo>
                                      <a:pt x="16128" y="157849"/>
                                    </a:lnTo>
                                    <a:lnTo>
                                      <a:pt x="21528" y="171500"/>
                                    </a:lnTo>
                                    <a:lnTo>
                                      <a:pt x="28214" y="184726"/>
                                    </a:lnTo>
                                    <a:lnTo>
                                      <a:pt x="36152" y="197382"/>
                                    </a:lnTo>
                                    <a:lnTo>
                                      <a:pt x="36797" y="198224"/>
                                    </a:lnTo>
                                    <a:lnTo>
                                      <a:pt x="36797" y="204274"/>
                                    </a:lnTo>
                                    <a:lnTo>
                                      <a:pt x="36796" y="204274"/>
                                    </a:lnTo>
                                    <a:lnTo>
                                      <a:pt x="36797" y="204274"/>
                                    </a:lnTo>
                                    <a:lnTo>
                                      <a:pt x="36797" y="216462"/>
                                    </a:lnTo>
                                    <a:lnTo>
                                      <a:pt x="9846" y="205183"/>
                                    </a:lnTo>
                                    <a:lnTo>
                                      <a:pt x="32283" y="204426"/>
                                    </a:lnTo>
                                    <a:lnTo>
                                      <a:pt x="30083" y="201550"/>
                                    </a:lnTo>
                                    <a:lnTo>
                                      <a:pt x="21777" y="188309"/>
                                    </a:lnTo>
                                    <a:lnTo>
                                      <a:pt x="14797" y="174502"/>
                                    </a:lnTo>
                                    <a:lnTo>
                                      <a:pt x="9149" y="160227"/>
                                    </a:lnTo>
                                    <a:lnTo>
                                      <a:pt x="4840" y="145580"/>
                                    </a:lnTo>
                                    <a:lnTo>
                                      <a:pt x="1875" y="130659"/>
                                    </a:lnTo>
                                    <a:lnTo>
                                      <a:pt x="259" y="115560"/>
                                    </a:lnTo>
                                    <a:lnTo>
                                      <a:pt x="0" y="100377"/>
                                    </a:lnTo>
                                    <a:lnTo>
                                      <a:pt x="1101" y="85207"/>
                                    </a:lnTo>
                                    <a:lnTo>
                                      <a:pt x="3571" y="70146"/>
                                    </a:lnTo>
                                    <a:lnTo>
                                      <a:pt x="7414" y="55290"/>
                                    </a:lnTo>
                                    <a:lnTo>
                                      <a:pt x="12639" y="40736"/>
                                    </a:lnTo>
                                    <a:lnTo>
                                      <a:pt x="19248" y="26581"/>
                                    </a:lnTo>
                                    <a:lnTo>
                                      <a:pt x="27248" y="12924"/>
                                    </a:lnTo>
                                    <a:lnTo>
                                      <a:pt x="36543" y="0"/>
                                    </a:lnTo>
                                    <a:close/>
                                  </a:path>
                                </a:pathLst>
                              </a:custGeom>
                              <a:ln w="0" cap="flat">
                                <a:custDash>
                                  <a:ds d="1" sp="1"/>
                                </a:custDash>
                                <a:miter lim="101600"/>
                              </a:ln>
                            </wps:spPr>
                            <wps:style>
                              <a:lnRef idx="0">
                                <a:srgbClr val="000000">
                                  <a:alpha val="0"/>
                                </a:srgbClr>
                              </a:lnRef>
                              <a:fillRef idx="1">
                                <a:srgbClr val="000000"/>
                              </a:fillRef>
                              <a:effectRef idx="0">
                                <a:scrgbClr r="0" g="0" b="0"/>
                              </a:effectRef>
                              <a:fontRef idx="none"/>
                            </wps:style>
                            <wps:bodyPr/>
                          </wps:wsp>
                          <wps:wsp>
                            <wps:cNvPr id="509" name="Shape 509"/>
                            <wps:cNvSpPr/>
                            <wps:spPr>
                              <a:xfrm>
                                <a:off x="36797" y="191063"/>
                                <a:ext cx="16443" cy="45401"/>
                              </a:xfrm>
                              <a:custGeom>
                                <a:avLst/>
                                <a:gdLst/>
                                <a:ahLst/>
                                <a:cxnLst/>
                                <a:rect l="0" t="0" r="0" b="0"/>
                                <a:pathLst>
                                  <a:path w="16443" h="45401">
                                    <a:moveTo>
                                      <a:pt x="5026" y="0"/>
                                    </a:moveTo>
                                    <a:lnTo>
                                      <a:pt x="16443" y="45401"/>
                                    </a:lnTo>
                                    <a:lnTo>
                                      <a:pt x="0" y="38519"/>
                                    </a:lnTo>
                                    <a:lnTo>
                                      <a:pt x="0" y="26332"/>
                                    </a:lnTo>
                                    <a:lnTo>
                                      <a:pt x="0" y="26332"/>
                                    </a:lnTo>
                                    <a:lnTo>
                                      <a:pt x="0" y="26331"/>
                                    </a:lnTo>
                                    <a:lnTo>
                                      <a:pt x="0" y="26331"/>
                                    </a:lnTo>
                                    <a:lnTo>
                                      <a:pt x="0" y="20281"/>
                                    </a:lnTo>
                                    <a:lnTo>
                                      <a:pt x="924" y="21489"/>
                                    </a:lnTo>
                                    <a:lnTo>
                                      <a:pt x="5026" y="0"/>
                                    </a:lnTo>
                                    <a:close/>
                                  </a:path>
                                </a:pathLst>
                              </a:custGeom>
                              <a:ln w="0" cap="flat">
                                <a:custDash>
                                  <a:ds d="1" sp="1"/>
                                </a:custDash>
                                <a:miter lim="101600"/>
                              </a:ln>
                            </wps:spPr>
                            <wps:style>
                              <a:lnRef idx="0">
                                <a:srgbClr val="000000">
                                  <a:alpha val="0"/>
                                </a:srgbClr>
                              </a:lnRef>
                              <a:fillRef idx="1">
                                <a:srgbClr val="000000"/>
                              </a:fillRef>
                              <a:effectRef idx="0">
                                <a:scrgbClr r="0" g="0" b="0"/>
                              </a:effectRef>
                              <a:fontRef idx="none"/>
                            </wps:style>
                            <wps:bodyPr/>
                          </wps:wsp>
                          <wps:wsp>
                            <wps:cNvPr id="510" name="Shape 510"/>
                            <wps:cNvSpPr/>
                            <wps:spPr>
                              <a:xfrm>
                                <a:off x="36797" y="13300"/>
                                <a:ext cx="5742" cy="12064"/>
                              </a:xfrm>
                              <a:custGeom>
                                <a:avLst/>
                                <a:gdLst/>
                                <a:ahLst/>
                                <a:cxnLst/>
                                <a:rect l="0" t="0" r="0" b="0"/>
                                <a:pathLst>
                                  <a:path w="5742" h="12064">
                                    <a:moveTo>
                                      <a:pt x="0" y="0"/>
                                    </a:moveTo>
                                    <a:lnTo>
                                      <a:pt x="5742" y="4080"/>
                                    </a:lnTo>
                                    <a:lnTo>
                                      <a:pt x="0" y="12064"/>
                                    </a:lnTo>
                                    <a:lnTo>
                                      <a:pt x="0" y="0"/>
                                    </a:lnTo>
                                    <a:close/>
                                  </a:path>
                                </a:pathLst>
                              </a:custGeom>
                              <a:ln w="0" cap="flat">
                                <a:custDash>
                                  <a:ds d="1" sp="1"/>
                                </a:custDash>
                                <a:miter lim="101600"/>
                              </a:ln>
                            </wps:spPr>
                            <wps:style>
                              <a:lnRef idx="0">
                                <a:srgbClr val="000000">
                                  <a:alpha val="0"/>
                                </a:srgbClr>
                              </a:lnRef>
                              <a:fillRef idx="1">
                                <a:srgbClr val="000000"/>
                              </a:fillRef>
                              <a:effectRef idx="0">
                                <a:scrgbClr r="0" g="0" b="0"/>
                              </a:effectRef>
                              <a:fontRef idx="none"/>
                            </wps:style>
                            <wps:bodyPr/>
                          </wps:wsp>
                        </wpg:grpSp>
                        <wps:wsp>
                          <wps:cNvPr id="11015" name="Rectangle 14870"/>
                          <wps:cNvSpPr>
                            <a:spLocks noChangeArrowheads="1"/>
                          </wps:cNvSpPr>
                          <wps:spPr bwMode="auto">
                            <a:xfrm>
                              <a:off x="438222" y="91422"/>
                              <a:ext cx="154550" cy="198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07D6D" w14:textId="6794AA2E" w:rsidR="0047261E" w:rsidRPr="00244A16" w:rsidRDefault="0047261E" w:rsidP="0047261E">
                                <w:pPr>
                                  <w:rPr>
                                    <w:iCs/>
                                  </w:rPr>
                                </w:pPr>
                                <w:r>
                                  <w:rPr>
                                    <w:rFonts w:eastAsia="Times New Roman" w:cs="Times New Roman"/>
                                    <w:iCs/>
                                    <w:sz w:val="18"/>
                                  </w:rPr>
                                  <w:t>O</w:t>
                                </w:r>
                              </w:p>
                            </w:txbxContent>
                          </wps:txbx>
                          <wps:bodyPr rot="0" vert="horz" wrap="none" lIns="36000" tIns="0" rIns="36000" bIns="0" anchor="t" anchorCtr="0" upright="1">
                            <a:spAutoFit/>
                          </wps:bodyPr>
                        </wps:wsp>
                        <wps:wsp>
                          <wps:cNvPr id="413" name="Rectangle 14870"/>
                          <wps:cNvSpPr>
                            <a:spLocks noChangeArrowheads="1"/>
                          </wps:cNvSpPr>
                          <wps:spPr bwMode="auto">
                            <a:xfrm>
                              <a:off x="68528" y="151835"/>
                              <a:ext cx="214240" cy="198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64A9DB" w14:textId="293F3DA5" w:rsidR="0047261E" w:rsidRPr="00244A16" w:rsidRDefault="0047261E" w:rsidP="0047261E">
                                <w:pPr>
                                  <w:rPr>
                                    <w:iCs/>
                                  </w:rPr>
                                </w:pPr>
                                <w:r>
                                  <w:rPr>
                                    <w:rFonts w:hint="eastAsia"/>
                                    <w:iCs/>
                                  </w:rPr>
                                  <w:t>+</w:t>
                                </w:r>
                                <w:r w:rsidRPr="0047261E">
                                  <w:rPr>
                                    <w:i/>
                                  </w:rPr>
                                  <w:t>q</w:t>
                                </w:r>
                              </w:p>
                            </w:txbxContent>
                          </wps:txbx>
                          <wps:bodyPr rot="0" vert="horz" wrap="none" lIns="36000" tIns="0" rIns="36000" bIns="0" anchor="t" anchorCtr="0" upright="1">
                            <a:spAutoFit/>
                          </wps:bodyPr>
                        </wps:wsp>
                        <wps:wsp>
                          <wps:cNvPr id="414" name="Rectangle 14870"/>
                          <wps:cNvSpPr>
                            <a:spLocks noChangeArrowheads="1"/>
                          </wps:cNvSpPr>
                          <wps:spPr bwMode="auto">
                            <a:xfrm>
                              <a:off x="1225197" y="151853"/>
                              <a:ext cx="214240" cy="198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2CA5B3" w14:textId="5BCDDB4F" w:rsidR="0047261E" w:rsidRPr="00244A16" w:rsidRDefault="0047261E" w:rsidP="0047261E">
                                <w:pPr>
                                  <w:rPr>
                                    <w:iCs/>
                                  </w:rPr>
                                </w:pPr>
                                <w:r>
                                  <w:rPr>
                                    <w:rFonts w:cs="Times New Roman"/>
                                    <w:iCs/>
                                  </w:rPr>
                                  <w:t>−</w:t>
                                </w:r>
                                <w:r w:rsidRPr="0047261E">
                                  <w:rPr>
                                    <w:i/>
                                  </w:rPr>
                                  <w:t>q</w:t>
                                </w:r>
                              </w:p>
                            </w:txbxContent>
                          </wps:txbx>
                          <wps:bodyPr rot="0" vert="horz" wrap="none" lIns="36000" tIns="0" rIns="36000" bIns="0" anchor="t" anchorCtr="0" upright="1">
                            <a:spAutoFit/>
                          </wps:bodyPr>
                        </wps:wsp>
                      </wpg:grpSp>
                      <wps:wsp>
                        <wps:cNvPr id="11017" name="直接连接符 11017"/>
                        <wps:cNvCnPr/>
                        <wps:spPr>
                          <a:xfrm>
                            <a:off x="231693" y="230755"/>
                            <a:ext cx="1046289"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14:sizeRelV relativeFrom="margin">
                  <wp14:pctHeight>0</wp14:pctHeight>
                </wp14:sizeRelV>
              </wp:anchor>
            </w:drawing>
          </mc:Choice>
          <mc:Fallback>
            <w:pict>
              <v:group w14:anchorId="2E9E5827" id="组合 11018" o:spid="_x0000_s1092" style="position:absolute;left:0;text-align:left;margin-left:291.95pt;margin-top:.15pt;width:118.45pt;height:27.25pt;z-index:251686912;mso-position-horizontal-relative:text;mso-position-vertical-relative:text;mso-height-relative:margin" coordorigin=",1276" coordsize="15043,35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">
                <v:group id="组合 11016" o:spid="_x0000_s1093" style="position:absolute;top:1276;width:15043;height:3507" coordsize="15043,3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">
                  <v:group id="Group 11155" o:spid="_x0000_s1094" style="position:absolute;width:15043;height:2076" coordsize="15043,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">
                    <v:shape id="Shape 494" o:spid="_x0000_s1095" style="position:absolute;left:1246;top:682;width:953;height:1085;visibility:visible;mso-wrap-style:square;v-text-anchor:top" coordsize="94753,94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" path="m,47090c,21083,21211,,47377,,73542,,94753,21083,94753,47090v,26008,-21211,47091,-47376,47091c21211,94181,,73098,,47090xe" filled="f" strokeweight="1pt">
                      <v:stroke miterlimit="66585f" joinstyle="miter"/>
                      <v:path arrowok="t" textboxrect="0,0,94753,94181"/>
                    </v:shape>
                    <v:shape id="Shape 495" o:spid="_x0000_s1096" style="position:absolute;left:12869;top:682;width:953;height:1085;visibility:visible;mso-wrap-style:square;v-text-anchor:top" coordsize="94753,94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" path="m,47090c,21083,21211,,47377,,73542,,94753,21083,94753,47090v,26008,-21211,47091,-47376,47091c21211,94181,,73098,,47090xe" filled="f" strokeweight="1pt">
                      <v:stroke miterlimit="66585f" joinstyle="miter"/>
                      <v:path arrowok="t" textboxrect="0,0,94753,94181"/>
                    </v:shape>
                    <v:shape id="Shape 501" o:spid="_x0000_s1097" style="position:absolute;left:4953;top:1001;width:381;height:434;visibility:visible;mso-wrap-style:square;v-text-anchor:top" coordsize="42112,41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" path="m21057,c32685,,42112,9370,42112,20928v,11560,-9427,20930,-21055,20930c9427,41858,,32488,,20928,,9370,9427,,21057,xe" fillcolor="black" stroked="f" strokeweight="0">
                      <v:stroke miterlimit="66585f" joinstyle="miter"/>
                      <v:path arrowok="t" textboxrect="0,0,42112,41858"/>
                    </v:shape>
                    <v:shape id="Shape 507" o:spid="_x0000_s1098" style="position:absolute;left:14511;width:532;height:2233;visibility:visible;mso-wrap-style:square;v-text-anchor:top" coordsize="53240,223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" path="m,l43393,18162r-22436,755l23158,21793r8305,13242l38443,48841r5648,14277l48400,77763r2965,14921l52981,107785r259,15183l52139,138138r-2470,15060l45825,168054r-5223,14554l33992,196762r-8000,13658l16697,223344r-5996,-4260l19790,206449r7660,-13076l33775,179829r4997,-13923l42447,151700r2363,-14406l45866,122765r-249,-14534l44071,93780,41232,79497,37108,65483,31707,51830,25032,38628,17083,25954,15520,23912,11419,45403,,xe" fillcolor="black" stroked="f" strokeweight="0">
                      <v:stroke miterlimit="66585f" joinstyle="miter"/>
                      <v:path arrowok="t" textboxrect="0,0,53240,223344"/>
                    </v:shape>
                    <v:shape id="Shape 508" o:spid="_x0000_s1099" style="position:absolute;top:131;width:367;height:2164;visibility:visible;mso-wrap-style:square;v-text-anchor:top" coordsize="36797,216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" path="m36543,r254,180l36797,12244r-3354,4663l25793,29966,19465,43516,14472,57427,10790,71656,8429,86062,7374,100580r248,14529l9169,129565r2838,14277l16128,157849r5400,13651l28214,184726r7938,12656l36797,198224r,6050l36796,204274r1,l36797,216462,9846,205183r22437,-757l30083,201550,21777,188309,14797,174502,9149,160227,4840,145580,1875,130659,259,115560,,100377,1101,85207,3571,70146,7414,55290,12639,40736,19248,26581,27248,12924,36543,xe" fillcolor="black" stroked="f" strokeweight="0">
                      <v:stroke miterlimit="66585f" joinstyle="miter"/>
                      <v:path arrowok="t" textboxrect="0,0,36797,216462"/>
                    </v:shape>
                    <v:shape id="Shape 509" o:spid="_x0000_s1100" style="position:absolute;left:367;top:1910;width:165;height:454;visibility:visible;mso-wrap-style:square;v-text-anchor:top" coordsize="16443,45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" path="m5026,l16443,45401,,38519,,26332r,l,26331r,l,20281r924,1208l5026,xe" fillcolor="black" stroked="f" strokeweight="0">
                      <v:stroke miterlimit="66585f" joinstyle="miter"/>
                      <v:path arrowok="t" textboxrect="0,0,16443,45401"/>
                    </v:shape>
                    <v:shape id="Shape 510" o:spid="_x0000_s1101" style="position:absolute;left:367;top:133;width:58;height:120;visibility:visible;mso-wrap-style:square;v-text-anchor:top" coordsize="5742,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" path="m,l5742,4080,,12064,,xe" fillcolor="black" stroked="f" strokeweight="0">
                      <v:stroke miterlimit="66585f" joinstyle="miter"/>
                      <v:path arrowok="t" textboxrect="0,0,5742,12064"/>
                    </v:shape>
                  </v:group>
                  <v:rect id="Rectangle 14870" o:spid="_x0000_s1102" style="position:absolute;left:4382;top:914;width:1545;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" filled="f" stroked="f">
                    <v:textbox style="mso-fit-shape-to-text:t" inset="1mm,0,1mm,0">
                      <w:txbxContent>
                        <w:p w14:paraId="66007D6D" w14:textId="6794AA2E" w:rsidR="0047261E" w:rsidRPr="00244A16" w:rsidRDefault="0047261E" w:rsidP="0047261E">
                          <w:pPr>
                            <w:rPr>
                              <w:iCs/>
                            </w:rPr>
                          </w:pPr>
                          <w:r>
                            <w:rPr>
                              <w:rFonts w:eastAsia="Times New Roman" w:cs="Times New Roman"/>
                              <w:iCs/>
                              <w:sz w:val="18"/>
                            </w:rPr>
                            <w:t>O</w:t>
                          </w:r>
                        </w:p>
                      </w:txbxContent>
                    </v:textbox>
                  </v:rect>
                  <v:rect id="Rectangle 14870" o:spid="_x0000_s1103" style="position:absolute;left:685;top:1518;width:2142;height:19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" filled="f" stroked="f">
                    <v:textbox style="mso-fit-shape-to-text:t" inset="1mm,0,1mm,0">
                      <w:txbxContent>
                        <w:p w14:paraId="3464A9DB" w14:textId="293F3DA5" w:rsidR="0047261E" w:rsidRPr="00244A16" w:rsidRDefault="0047261E" w:rsidP="0047261E">
                          <w:pPr>
                            <w:rPr>
                              <w:iCs/>
                            </w:rPr>
                          </w:pPr>
                          <w:r>
                            <w:rPr>
                              <w:rFonts w:hint="eastAsia"/>
                              <w:iCs/>
                            </w:rPr>
                            <w:t>+</w:t>
                          </w:r>
                          <w:r w:rsidRPr="0047261E">
                            <w:rPr>
                              <w:i/>
                            </w:rPr>
                            <w:t>q</w:t>
                          </w:r>
                        </w:p>
                      </w:txbxContent>
                    </v:textbox>
                  </v:rect>
                  <v:rect id="Rectangle 14870" o:spid="_x0000_s1104" style="position:absolute;left:12251;top:1518;width:2143;height:19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" filled="f" stroked="f">
                    <v:textbox style="mso-fit-shape-to-text:t" inset="1mm,0,1mm,0">
                      <w:txbxContent>
                        <w:p w14:paraId="7A2CA5B3" w14:textId="5BCDDB4F" w:rsidR="0047261E" w:rsidRPr="00244A16" w:rsidRDefault="0047261E" w:rsidP="0047261E">
                          <w:pPr>
                            <w:rPr>
                              <w:iCs/>
                            </w:rPr>
                          </w:pPr>
                          <w:r>
                            <w:rPr>
                              <w:rFonts w:cs="Times New Roman"/>
                              <w:iCs/>
                            </w:rPr>
                            <w:t>−</w:t>
                          </w:r>
                          <w:r w:rsidRPr="0047261E">
                            <w:rPr>
                              <w:i/>
                            </w:rPr>
                            <w:t>q</w:t>
                          </w:r>
                        </w:p>
                      </w:txbxContent>
                    </v:textbox>
                  </v:rect>
                </v:group>
                <v:line id="直接连接符 11017" o:spid="_x0000_s1105" style="position:absolute;visibility:visible;mso-wrap-style:square" from="2316,2307" to="12779,23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" strokecolor="black [3213]" strokeweight=".5pt">
                  <v:stroke dashstyle="dash" joinstyle="miter"/>
                </v:line>
                <w10:wrap type="square"/>
              </v:group>
            </w:pict>
          </mc:Fallback>
        </mc:AlternateContent>
      </w:r>
      <w:r w:rsidR="00780D0B">
        <w:rPr>
          <w:rFonts w:hint="eastAsia"/>
        </w:rPr>
        <w:t>（</w:t>
      </w:r>
      <w:r w:rsidR="00780D0B">
        <w:rPr>
          <w:rFonts w:hint="eastAsia"/>
        </w:rPr>
        <w:t>A</w:t>
      </w:r>
      <w:r w:rsidR="00780D0B">
        <w:rPr>
          <w:rFonts w:hint="eastAsia"/>
        </w:rPr>
        <w:t>）大小恒定，方向垂直纸面向外</w:t>
      </w:r>
    </w:p>
    <w:p w14:paraId="054C1FFC" w14:textId="6349F9FD" w:rsidR="00780D0B" w:rsidRDefault="00780D0B" w:rsidP="00780D0B">
      <w:r>
        <w:rPr>
          <w:rFonts w:hint="eastAsia"/>
        </w:rPr>
        <w:t>（</w:t>
      </w:r>
      <w:r>
        <w:rPr>
          <w:rFonts w:hint="eastAsia"/>
        </w:rPr>
        <w:t>B</w:t>
      </w:r>
      <w:r>
        <w:rPr>
          <w:rFonts w:hint="eastAsia"/>
        </w:rPr>
        <w:t>）大小恒定，方向垂直纸面向里</w:t>
      </w:r>
    </w:p>
    <w:p w14:paraId="5ECF0B69" w14:textId="77777777" w:rsidR="00A10988" w:rsidRDefault="00780D0B" w:rsidP="00780D0B">
      <w:r>
        <w:rPr>
          <w:rFonts w:hint="eastAsia"/>
        </w:rPr>
        <w:t>（</w:t>
      </w:r>
      <w:r>
        <w:rPr>
          <w:rFonts w:hint="eastAsia"/>
        </w:rPr>
        <w:t>C</w:t>
      </w:r>
      <w:r>
        <w:rPr>
          <w:rFonts w:hint="eastAsia"/>
        </w:rPr>
        <w:t>）大小变化，方向垂直纸面向外</w:t>
      </w:r>
    </w:p>
    <w:p w14:paraId="5473C5A3" w14:textId="372A0DA3" w:rsidR="00780D0B" w:rsidRDefault="00780D0B" w:rsidP="00780D0B">
      <w:r>
        <w:rPr>
          <w:rFonts w:hint="eastAsia"/>
        </w:rPr>
        <w:t>（</w:t>
      </w:r>
      <w:r>
        <w:rPr>
          <w:rFonts w:hint="eastAsia"/>
        </w:rPr>
        <w:t>D</w:t>
      </w:r>
      <w:r>
        <w:rPr>
          <w:rFonts w:hint="eastAsia"/>
        </w:rPr>
        <w:t>）大小变化，方向垂直纸面向里</w:t>
      </w:r>
    </w:p>
    <w:p w14:paraId="5B46C02F" w14:textId="77777777" w:rsidR="00DF5EC5" w:rsidRDefault="00DF5EC5" w:rsidP="00780D0B"/>
    <w:p w14:paraId="553C711A" w14:textId="635C06BF" w:rsidR="00780D0B" w:rsidRDefault="003C1281" w:rsidP="00DA7F98">
      <w:pPr>
        <w:numPr>
          <w:ilvl w:val="0"/>
          <w:numId w:val="1"/>
        </w:numPr>
      </w:pPr>
      <w:r>
        <w:rPr>
          <w:noProof/>
        </w:rPr>
        <mc:AlternateContent>
          <mc:Choice Requires="wpg">
            <w:drawing>
              <wp:anchor distT="0" distB="0" distL="114300" distR="114300" simplePos="0" relativeHeight="251688960" behindDoc="0" locked="0" layoutInCell="1" allowOverlap="1" wp14:anchorId="5F86B7B5" wp14:editId="7DADC9A9">
                <wp:simplePos x="0" y="0"/>
                <wp:positionH relativeFrom="column">
                  <wp:posOffset>3884295</wp:posOffset>
                </wp:positionH>
                <wp:positionV relativeFrom="paragraph">
                  <wp:posOffset>22225</wp:posOffset>
                </wp:positionV>
                <wp:extent cx="1318260" cy="1073150"/>
                <wp:effectExtent l="0" t="19050" r="34290" b="12700"/>
                <wp:wrapSquare wrapText="bothSides"/>
                <wp:docPr id="11019" name="组合 11019"/>
                <wp:cNvGraphicFramePr/>
                <a:graphic xmlns:a="http://schemas.openxmlformats.org/drawingml/2006/main">
                  <a:graphicData uri="http://schemas.microsoft.com/office/word/2010/wordprocessingGroup">
                    <wpg:wgp>
                      <wpg:cNvGrpSpPr/>
                      <wpg:grpSpPr>
                        <a:xfrm>
                          <a:off x="0" y="0"/>
                          <a:ext cx="1318260" cy="1073150"/>
                          <a:chOff x="65376" y="-335538"/>
                          <a:chExt cx="1319487" cy="1074391"/>
                        </a:xfrm>
                      </wpg:grpSpPr>
                      <wpg:grpSp>
                        <wpg:cNvPr id="11020" name="组合 11020"/>
                        <wpg:cNvGrpSpPr/>
                        <wpg:grpSpPr>
                          <a:xfrm>
                            <a:off x="65376" y="-335538"/>
                            <a:ext cx="1319487" cy="1074391"/>
                            <a:chOff x="65376" y="-335538"/>
                            <a:chExt cx="1319487" cy="1074391"/>
                          </a:xfrm>
                        </wpg:grpSpPr>
                        <wps:wsp>
                          <wps:cNvPr id="11022" name="Line 604"/>
                          <wps:cNvCnPr>
                            <a:cxnSpLocks noChangeShapeType="1"/>
                          </wps:cNvCnPr>
                          <wps:spPr bwMode="auto">
                            <a:xfrm>
                              <a:off x="263457" y="241359"/>
                              <a:ext cx="612677" cy="34"/>
                            </a:xfrm>
                            <a:prstGeom prst="line">
                              <a:avLst/>
                            </a:prstGeom>
                            <a:noFill/>
                            <a:ln w="12700">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11023" name="文本框 2"/>
                          <wps:cNvSpPr txBox="1">
                            <a:spLocks noChangeArrowheads="1"/>
                          </wps:cNvSpPr>
                          <wps:spPr bwMode="auto">
                            <a:xfrm>
                              <a:off x="285465" y="-335538"/>
                              <a:ext cx="265860" cy="207791"/>
                            </a:xfrm>
                            <a:prstGeom prst="rect">
                              <a:avLst/>
                            </a:prstGeom>
                            <a:noFill/>
                            <a:ln w="9525">
                              <a:noFill/>
                              <a:miter lim="800000"/>
                              <a:headEnd/>
                              <a:tailEnd/>
                            </a:ln>
                          </wps:spPr>
                          <wps:txbx>
                            <w:txbxContent>
                              <w:p w14:paraId="55E4BD46" w14:textId="4FAA5D5E" w:rsidR="003C1281" w:rsidRPr="004439CA" w:rsidRDefault="003C1281" w:rsidP="003C1281">
                                <w:pPr>
                                  <w:jc w:val="center"/>
                                  <w:rPr>
                                    <w:i/>
                                    <w:iCs/>
                                    <w:sz w:val="18"/>
                                  </w:rPr>
                                </w:pPr>
                                <w:r>
                                  <w:rPr>
                                    <w:i/>
                                    <w:iCs/>
                                    <w:sz w:val="18"/>
                                  </w:rPr>
                                  <w:t>F</w:t>
                                </w:r>
                                <w:r w:rsidRPr="003C1281">
                                  <w:rPr>
                                    <w:sz w:val="18"/>
                                  </w:rPr>
                                  <w:t>/N</w:t>
                                </w:r>
                              </w:p>
                            </w:txbxContent>
                          </wps:txbx>
                          <wps:bodyPr rot="0" vert="horz" wrap="none" lIns="36000" tIns="0" rIns="36000" bIns="0" anchor="t" anchorCtr="0">
                            <a:spAutoFit/>
                          </wps:bodyPr>
                        </wps:wsp>
                        <wps:wsp>
                          <wps:cNvPr id="11024" name="文本框 2"/>
                          <wps:cNvSpPr txBox="1">
                            <a:spLocks noChangeArrowheads="1"/>
                          </wps:cNvSpPr>
                          <wps:spPr bwMode="auto">
                            <a:xfrm>
                              <a:off x="65376" y="-185111"/>
                              <a:ext cx="196596" cy="207790"/>
                            </a:xfrm>
                            <a:prstGeom prst="rect">
                              <a:avLst/>
                            </a:prstGeom>
                            <a:noFill/>
                            <a:ln w="9525">
                              <a:noFill/>
                              <a:miter lim="800000"/>
                              <a:headEnd/>
                              <a:tailEnd/>
                            </a:ln>
                          </wps:spPr>
                          <wps:txbx>
                            <w:txbxContent>
                              <w:p w14:paraId="3C8349E7" w14:textId="2D722171" w:rsidR="003C1281" w:rsidRPr="003C1281" w:rsidRDefault="003C1281" w:rsidP="003C1281">
                                <w:pPr>
                                  <w:jc w:val="center"/>
                                  <w:rPr>
                                    <w:sz w:val="18"/>
                                  </w:rPr>
                                </w:pPr>
                                <w:r>
                                  <w:rPr>
                                    <w:sz w:val="18"/>
                                  </w:rPr>
                                  <w:t>18</w:t>
                                </w:r>
                              </w:p>
                            </w:txbxContent>
                          </wps:txbx>
                          <wps:bodyPr rot="0" vert="horz" wrap="none" lIns="36000" tIns="0" rIns="36000" bIns="0" anchor="t" anchorCtr="0">
                            <a:spAutoFit/>
                          </wps:bodyPr>
                        </wps:wsp>
                        <wps:wsp>
                          <wps:cNvPr id="421" name="文本框 2"/>
                          <wps:cNvSpPr txBox="1">
                            <a:spLocks noChangeArrowheads="1"/>
                          </wps:cNvSpPr>
                          <wps:spPr bwMode="auto">
                            <a:xfrm>
                              <a:off x="1194621" y="531062"/>
                              <a:ext cx="190242" cy="207791"/>
                            </a:xfrm>
                            <a:prstGeom prst="rect">
                              <a:avLst/>
                            </a:prstGeom>
                            <a:noFill/>
                            <a:ln w="9525">
                              <a:noFill/>
                              <a:miter lim="800000"/>
                              <a:headEnd/>
                              <a:tailEnd/>
                            </a:ln>
                          </wps:spPr>
                          <wps:txbx>
                            <w:txbxContent>
                              <w:p w14:paraId="29C4D4E0" w14:textId="009357DC" w:rsidR="003C1281" w:rsidRPr="004439CA" w:rsidRDefault="003C1281" w:rsidP="003C1281">
                                <w:pPr>
                                  <w:jc w:val="center"/>
                                  <w:rPr>
                                    <w:i/>
                                    <w:iCs/>
                                    <w:sz w:val="18"/>
                                  </w:rPr>
                                </w:pPr>
                                <w:r>
                                  <w:rPr>
                                    <w:i/>
                                    <w:iCs/>
                                    <w:sz w:val="18"/>
                                  </w:rPr>
                                  <w:t>t</w:t>
                                </w:r>
                                <w:r w:rsidRPr="003C1281">
                                  <w:rPr>
                                    <w:sz w:val="18"/>
                                  </w:rPr>
                                  <w:t>/</w:t>
                                </w:r>
                                <w:r>
                                  <w:rPr>
                                    <w:sz w:val="18"/>
                                  </w:rPr>
                                  <w:t>s</w:t>
                                </w:r>
                              </w:p>
                            </w:txbxContent>
                          </wps:txbx>
                          <wps:bodyPr rot="0" vert="horz" wrap="none" lIns="36000" tIns="0" rIns="36000" bIns="0" anchor="t" anchorCtr="0">
                            <a:spAutoFit/>
                          </wps:bodyPr>
                        </wps:wsp>
                        <wps:wsp>
                          <wps:cNvPr id="422" name="Line 604"/>
                          <wps:cNvCnPr>
                            <a:cxnSpLocks noChangeShapeType="1"/>
                          </wps:cNvCnPr>
                          <wps:spPr bwMode="auto">
                            <a:xfrm>
                              <a:off x="872681" y="-81581"/>
                              <a:ext cx="281695" cy="15"/>
                            </a:xfrm>
                            <a:prstGeom prst="line">
                              <a:avLst/>
                            </a:prstGeom>
                            <a:noFill/>
                            <a:ln w="12700">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423" name="Line 604"/>
                          <wps:cNvCnPr>
                            <a:cxnSpLocks noChangeShapeType="1"/>
                          </wps:cNvCnPr>
                          <wps:spPr bwMode="auto">
                            <a:xfrm>
                              <a:off x="258157" y="-81602"/>
                              <a:ext cx="619582" cy="0"/>
                            </a:xfrm>
                            <a:prstGeom prst="line">
                              <a:avLst/>
                            </a:prstGeom>
                            <a:noFill/>
                            <a:ln w="6350">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424" name="Line 604"/>
                          <wps:cNvCnPr>
                            <a:cxnSpLocks noChangeShapeType="1"/>
                          </wps:cNvCnPr>
                          <wps:spPr bwMode="auto">
                            <a:xfrm>
                              <a:off x="876373" y="-84559"/>
                              <a:ext cx="0" cy="619539"/>
                            </a:xfrm>
                            <a:prstGeom prst="line">
                              <a:avLst/>
                            </a:prstGeom>
                            <a:noFill/>
                            <a:ln w="6350">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425" name="Line 604"/>
                          <wps:cNvCnPr>
                            <a:cxnSpLocks noChangeShapeType="1"/>
                          </wps:cNvCnPr>
                          <wps:spPr bwMode="auto">
                            <a:xfrm>
                              <a:off x="1021459" y="-86312"/>
                              <a:ext cx="0" cy="619539"/>
                            </a:xfrm>
                            <a:prstGeom prst="line">
                              <a:avLst/>
                            </a:prstGeom>
                            <a:noFill/>
                            <a:ln w="6350">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426" name="文本框 2"/>
                          <wps:cNvSpPr txBox="1">
                            <a:spLocks noChangeArrowheads="1"/>
                          </wps:cNvSpPr>
                          <wps:spPr bwMode="auto">
                            <a:xfrm>
                              <a:off x="119383" y="139342"/>
                              <a:ext cx="139406" cy="207790"/>
                            </a:xfrm>
                            <a:prstGeom prst="rect">
                              <a:avLst/>
                            </a:prstGeom>
                            <a:noFill/>
                            <a:ln w="9525">
                              <a:noFill/>
                              <a:miter lim="800000"/>
                              <a:headEnd/>
                              <a:tailEnd/>
                            </a:ln>
                          </wps:spPr>
                          <wps:txbx>
                            <w:txbxContent>
                              <w:p w14:paraId="43A6F07B" w14:textId="5C0906B8" w:rsidR="003C1281" w:rsidRPr="003C1281" w:rsidRDefault="003C1281" w:rsidP="003C1281">
                                <w:pPr>
                                  <w:jc w:val="center"/>
                                  <w:rPr>
                                    <w:sz w:val="18"/>
                                  </w:rPr>
                                </w:pPr>
                                <w:r>
                                  <w:rPr>
                                    <w:sz w:val="18"/>
                                  </w:rPr>
                                  <w:t>9</w:t>
                                </w:r>
                              </w:p>
                            </w:txbxContent>
                          </wps:txbx>
                          <wps:bodyPr rot="0" vert="horz" wrap="none" lIns="36000" tIns="0" rIns="36000" bIns="0" anchor="t" anchorCtr="0">
                            <a:spAutoFit/>
                          </wps:bodyPr>
                        </wps:wsp>
                        <wps:wsp>
                          <wps:cNvPr id="427" name="文本框 2"/>
                          <wps:cNvSpPr txBox="1">
                            <a:spLocks noChangeArrowheads="1"/>
                          </wps:cNvSpPr>
                          <wps:spPr bwMode="auto">
                            <a:xfrm>
                              <a:off x="808052" y="529774"/>
                              <a:ext cx="139406" cy="207790"/>
                            </a:xfrm>
                            <a:prstGeom prst="rect">
                              <a:avLst/>
                            </a:prstGeom>
                            <a:noFill/>
                            <a:ln w="9525">
                              <a:noFill/>
                              <a:miter lim="800000"/>
                              <a:headEnd/>
                              <a:tailEnd/>
                            </a:ln>
                          </wps:spPr>
                          <wps:txbx>
                            <w:txbxContent>
                              <w:p w14:paraId="601CD4D7" w14:textId="43D6773C" w:rsidR="003C1281" w:rsidRPr="003C1281" w:rsidRDefault="003C1281" w:rsidP="003C1281">
                                <w:pPr>
                                  <w:jc w:val="center"/>
                                  <w:rPr>
                                    <w:sz w:val="18"/>
                                  </w:rPr>
                                </w:pPr>
                                <w:r>
                                  <w:rPr>
                                    <w:sz w:val="18"/>
                                  </w:rPr>
                                  <w:t>8</w:t>
                                </w:r>
                              </w:p>
                            </w:txbxContent>
                          </wps:txbx>
                          <wps:bodyPr rot="0" vert="horz" wrap="none" lIns="36000" tIns="0" rIns="36000" bIns="0" anchor="t" anchorCtr="0">
                            <a:spAutoFit/>
                          </wps:bodyPr>
                        </wps:wsp>
                        <wps:wsp>
                          <wps:cNvPr id="428" name="文本框 2"/>
                          <wps:cNvSpPr txBox="1">
                            <a:spLocks noChangeArrowheads="1"/>
                          </wps:cNvSpPr>
                          <wps:spPr bwMode="auto">
                            <a:xfrm>
                              <a:off x="923737" y="531062"/>
                              <a:ext cx="196596" cy="207790"/>
                            </a:xfrm>
                            <a:prstGeom prst="rect">
                              <a:avLst/>
                            </a:prstGeom>
                            <a:noFill/>
                            <a:ln w="9525">
                              <a:noFill/>
                              <a:miter lim="800000"/>
                              <a:headEnd/>
                              <a:tailEnd/>
                            </a:ln>
                          </wps:spPr>
                          <wps:txbx>
                            <w:txbxContent>
                              <w:p w14:paraId="0F544A63" w14:textId="352AF92A" w:rsidR="003C1281" w:rsidRPr="003C1281" w:rsidRDefault="003C1281" w:rsidP="003C1281">
                                <w:pPr>
                                  <w:jc w:val="center"/>
                                  <w:rPr>
                                    <w:sz w:val="18"/>
                                  </w:rPr>
                                </w:pPr>
                                <w:r>
                                  <w:rPr>
                                    <w:sz w:val="18"/>
                                  </w:rPr>
                                  <w:t>10</w:t>
                                </w:r>
                              </w:p>
                            </w:txbxContent>
                          </wps:txbx>
                          <wps:bodyPr rot="0" vert="horz" wrap="none" lIns="36000" tIns="0" rIns="36000" bIns="0" anchor="t" anchorCtr="0">
                            <a:spAutoFit/>
                          </wps:bodyPr>
                        </wps:wsp>
                        <wps:wsp>
                          <wps:cNvPr id="429" name="文本框 2"/>
                          <wps:cNvSpPr txBox="1">
                            <a:spLocks noChangeArrowheads="1"/>
                          </wps:cNvSpPr>
                          <wps:spPr bwMode="auto">
                            <a:xfrm>
                              <a:off x="134406" y="467620"/>
                              <a:ext cx="139439" cy="207884"/>
                            </a:xfrm>
                            <a:prstGeom prst="rect">
                              <a:avLst/>
                            </a:prstGeom>
                            <a:noFill/>
                            <a:ln w="9525">
                              <a:noFill/>
                              <a:miter lim="800000"/>
                              <a:headEnd/>
                              <a:tailEnd/>
                            </a:ln>
                          </wps:spPr>
                          <wps:txbx>
                            <w:txbxContent>
                              <w:p w14:paraId="56279427" w14:textId="7407E838" w:rsidR="003C1281" w:rsidRPr="003C1281" w:rsidRDefault="003C1281" w:rsidP="003C1281">
                                <w:pPr>
                                  <w:jc w:val="center"/>
                                  <w:rPr>
                                    <w:sz w:val="18"/>
                                  </w:rPr>
                                </w:pPr>
                                <w:r>
                                  <w:rPr>
                                    <w:sz w:val="18"/>
                                  </w:rPr>
                                  <w:t>0</w:t>
                                </w:r>
                              </w:p>
                            </w:txbxContent>
                          </wps:txbx>
                          <wps:bodyPr rot="0" vert="horz" wrap="none" lIns="36000" tIns="0" rIns="36000" bIns="0" anchor="t" anchorCtr="0">
                            <a:spAutoFit/>
                          </wps:bodyPr>
                        </wps:wsp>
                      </wpg:grpSp>
                      <wps:wsp>
                        <wps:cNvPr id="11025" name="Freeform 54"/>
                        <wps:cNvSpPr>
                          <a:spLocks/>
                        </wps:cNvSpPr>
                        <wps:spPr bwMode="auto">
                          <a:xfrm rot="10800000">
                            <a:off x="263411" y="-273385"/>
                            <a:ext cx="1078959" cy="816786"/>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F86B7B5" id="组合 11019" o:spid="_x0000_s1106" style="position:absolute;left:0;text-align:left;margin-left:305.85pt;margin-top:1.75pt;width:103.8pt;height:84.5pt;z-index:251688960;mso-position-horizontal-relative:text;mso-position-vertical-relative:text;mso-width-relative:margin;mso-height-relative:margin" coordorigin="653,-3355" coordsize="13194,107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">
                <v:group id="组合 11020" o:spid="_x0000_s1107" style="position:absolute;left:653;top:-3355;width:13195;height:10743" coordorigin="653,-3355" coordsize="13194,107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">
                  <v:line id="Line 604" o:spid="_x0000_s1108" style="position:absolute;visibility:visible;mso-wrap-style:square" from="2634,2413" to="8761,2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" strokeweight="1pt">
                    <v:stroke endarrowwidth="narrow"/>
                  </v:line>
                  <v:shapetype id="_x0000_t202" coordsize="21600,21600" o:spt="202" path="m,l,21600r21600,l21600,xe">
                    <v:stroke joinstyle="miter"/>
                    <v:path gradientshapeok="t" o:connecttype="rect"/>
                  </v:shapetype>
                  <v:shape id="文本框 2" o:spid="_x0000_s1109" type="#_x0000_t202" style="position:absolute;left:2854;top:-3355;width:2659;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" filled="f" stroked="f">
                    <v:textbox style="mso-fit-shape-to-text:t" inset="1mm,0,1mm,0">
                      <w:txbxContent>
                        <w:p w14:paraId="55E4BD46" w14:textId="4FAA5D5E" w:rsidR="003C1281" w:rsidRPr="004439CA" w:rsidRDefault="003C1281" w:rsidP="003C1281">
                          <w:pPr>
                            <w:jc w:val="center"/>
                            <w:rPr>
                              <w:i/>
                              <w:iCs/>
                              <w:sz w:val="18"/>
                            </w:rPr>
                          </w:pPr>
                          <w:r>
                            <w:rPr>
                              <w:i/>
                              <w:iCs/>
                              <w:sz w:val="18"/>
                            </w:rPr>
                            <w:t>F</w:t>
                          </w:r>
                          <w:r w:rsidRPr="003C1281">
                            <w:rPr>
                              <w:sz w:val="18"/>
                            </w:rPr>
                            <w:t>/N</w:t>
                          </w:r>
                        </w:p>
                      </w:txbxContent>
                    </v:textbox>
                  </v:shape>
                  <v:shape id="文本框 2" o:spid="_x0000_s1110" type="#_x0000_t202" style="position:absolute;left:653;top:-1851;width:1966;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" filled="f" stroked="f">
                    <v:textbox style="mso-fit-shape-to-text:t" inset="1mm,0,1mm,0">
                      <w:txbxContent>
                        <w:p w14:paraId="3C8349E7" w14:textId="2D722171" w:rsidR="003C1281" w:rsidRPr="003C1281" w:rsidRDefault="003C1281" w:rsidP="003C1281">
                          <w:pPr>
                            <w:jc w:val="center"/>
                            <w:rPr>
                              <w:sz w:val="18"/>
                            </w:rPr>
                          </w:pPr>
                          <w:r>
                            <w:rPr>
                              <w:sz w:val="18"/>
                            </w:rPr>
                            <w:t>18</w:t>
                          </w:r>
                        </w:p>
                      </w:txbxContent>
                    </v:textbox>
                  </v:shape>
                  <v:shape id="文本框 2" o:spid="_x0000_s1111" type="#_x0000_t202" style="position:absolute;left:11946;top:5310;width:1902;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" filled="f" stroked="f">
                    <v:textbox style="mso-fit-shape-to-text:t" inset="1mm,0,1mm,0">
                      <w:txbxContent>
                        <w:p w14:paraId="29C4D4E0" w14:textId="009357DC" w:rsidR="003C1281" w:rsidRPr="004439CA" w:rsidRDefault="003C1281" w:rsidP="003C1281">
                          <w:pPr>
                            <w:jc w:val="center"/>
                            <w:rPr>
                              <w:i/>
                              <w:iCs/>
                              <w:sz w:val="18"/>
                            </w:rPr>
                          </w:pPr>
                          <w:r>
                            <w:rPr>
                              <w:i/>
                              <w:iCs/>
                              <w:sz w:val="18"/>
                            </w:rPr>
                            <w:t>t</w:t>
                          </w:r>
                          <w:r w:rsidRPr="003C1281">
                            <w:rPr>
                              <w:sz w:val="18"/>
                            </w:rPr>
                            <w:t>/</w:t>
                          </w:r>
                          <w:r>
                            <w:rPr>
                              <w:sz w:val="18"/>
                            </w:rPr>
                            <w:t>s</w:t>
                          </w:r>
                        </w:p>
                      </w:txbxContent>
                    </v:textbox>
                  </v:shape>
                  <v:line id="Line 604" o:spid="_x0000_s1112" style="position:absolute;visibility:visible;mso-wrap-style:square" from="8726,-815" to="11543,-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" strokeweight="1pt">
                    <v:stroke endarrowwidth="narrow"/>
                  </v:line>
                  <v:line id="Line 604" o:spid="_x0000_s1113" style="position:absolute;visibility:visible;mso-wrap-style:square" from="2581,-816" to="8777,-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" strokeweight=".5pt">
                    <v:stroke dashstyle="dash" endarrowwidth="narrow"/>
                  </v:line>
                  <v:line id="Line 604" o:spid="_x0000_s1114" style="position:absolute;visibility:visible;mso-wrap-style:square" from="8763,-845" to="8763,5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" strokeweight=".5pt">
                    <v:stroke dashstyle="dash" endarrowwidth="narrow"/>
                  </v:line>
                  <v:line id="Line 604" o:spid="_x0000_s1115" style="position:absolute;visibility:visible;mso-wrap-style:square" from="10214,-863" to="10214,5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" strokeweight=".5pt">
                    <v:stroke dashstyle="dash" endarrowwidth="narrow"/>
                  </v:line>
                  <v:shape id="文本框 2" o:spid="_x0000_s1116" type="#_x0000_t202" style="position:absolute;left:1193;top:1393;width:1394;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" filled="f" stroked="f">
                    <v:textbox style="mso-fit-shape-to-text:t" inset="1mm,0,1mm,0">
                      <w:txbxContent>
                        <w:p w14:paraId="43A6F07B" w14:textId="5C0906B8" w:rsidR="003C1281" w:rsidRPr="003C1281" w:rsidRDefault="003C1281" w:rsidP="003C1281">
                          <w:pPr>
                            <w:jc w:val="center"/>
                            <w:rPr>
                              <w:sz w:val="18"/>
                            </w:rPr>
                          </w:pPr>
                          <w:r>
                            <w:rPr>
                              <w:sz w:val="18"/>
                            </w:rPr>
                            <w:t>9</w:t>
                          </w:r>
                        </w:p>
                      </w:txbxContent>
                    </v:textbox>
                  </v:shape>
                  <v:shape id="文本框 2" o:spid="_x0000_s1117" type="#_x0000_t202" style="position:absolute;left:8080;top:5297;width:1394;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" filled="f" stroked="f">
                    <v:textbox style="mso-fit-shape-to-text:t" inset="1mm,0,1mm,0">
                      <w:txbxContent>
                        <w:p w14:paraId="601CD4D7" w14:textId="43D6773C" w:rsidR="003C1281" w:rsidRPr="003C1281" w:rsidRDefault="003C1281" w:rsidP="003C1281">
                          <w:pPr>
                            <w:jc w:val="center"/>
                            <w:rPr>
                              <w:sz w:val="18"/>
                            </w:rPr>
                          </w:pPr>
                          <w:r>
                            <w:rPr>
                              <w:sz w:val="18"/>
                            </w:rPr>
                            <w:t>8</w:t>
                          </w:r>
                        </w:p>
                      </w:txbxContent>
                    </v:textbox>
                  </v:shape>
                  <v:shape id="文本框 2" o:spid="_x0000_s1118" type="#_x0000_t202" style="position:absolute;left:9237;top:5310;width:1966;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" filled="f" stroked="f">
                    <v:textbox style="mso-fit-shape-to-text:t" inset="1mm,0,1mm,0">
                      <w:txbxContent>
                        <w:p w14:paraId="0F544A63" w14:textId="352AF92A" w:rsidR="003C1281" w:rsidRPr="003C1281" w:rsidRDefault="003C1281" w:rsidP="003C1281">
                          <w:pPr>
                            <w:jc w:val="center"/>
                            <w:rPr>
                              <w:sz w:val="18"/>
                            </w:rPr>
                          </w:pPr>
                          <w:r>
                            <w:rPr>
                              <w:sz w:val="18"/>
                            </w:rPr>
                            <w:t>10</w:t>
                          </w:r>
                        </w:p>
                      </w:txbxContent>
                    </v:textbox>
                  </v:shape>
                  <v:shape id="文本框 2" o:spid="_x0000_s1119" type="#_x0000_t202" style="position:absolute;left:1344;top:4676;width:1394;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" filled="f" stroked="f">
                    <v:textbox style="mso-fit-shape-to-text:t" inset="1mm,0,1mm,0">
                      <w:txbxContent>
                        <w:p w14:paraId="56279427" w14:textId="7407E838" w:rsidR="003C1281" w:rsidRPr="003C1281" w:rsidRDefault="003C1281" w:rsidP="003C1281">
                          <w:pPr>
                            <w:jc w:val="center"/>
                            <w:rPr>
                              <w:sz w:val="18"/>
                            </w:rPr>
                          </w:pPr>
                          <w:r>
                            <w:rPr>
                              <w:sz w:val="18"/>
                            </w:rPr>
                            <w:t>0</w:t>
                          </w:r>
                        </w:p>
                      </w:txbxContent>
                    </v:textbox>
                  </v:shape>
                </v:group>
                <v:shape id="Freeform 54" o:spid="_x0000_s1120" style="position:absolute;left:2634;top:-2733;width:10789;height:8167;rotation:180;visibility:visible;mso-wrap-style:squar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" path="m,l782,r,975e" filled="f" strokecolor="black [3213]" strokeweight=".5pt">
                  <v:stroke startarrow="block" startarrowwidth="narrow" endarrow="block" endarrowwidth="narrow" joinstyle="bevel"/>
                  <v:path arrowok="t" o:connecttype="custom" o:connectlocs="0,0;1078959,0;1078959,816786" o:connectangles="0,0,0"/>
                </v:shape>
                <w10:wrap type="square"/>
              </v:group>
            </w:pict>
          </mc:Fallback>
        </mc:AlternateContent>
      </w:r>
      <w:r w:rsidR="00780D0B">
        <w:rPr>
          <w:rFonts w:hint="eastAsia"/>
        </w:rPr>
        <w:t>质量为</w:t>
      </w:r>
      <w:r w:rsidR="00780D0B">
        <w:rPr>
          <w:rFonts w:hint="eastAsia"/>
        </w:rPr>
        <w:t xml:space="preserve"> 1</w:t>
      </w:r>
      <w:r w:rsidR="003277B0">
        <w:t xml:space="preserve"> </w:t>
      </w:r>
      <w:r w:rsidR="00780D0B">
        <w:rPr>
          <w:rFonts w:hint="eastAsia"/>
        </w:rPr>
        <w:t xml:space="preserve">kg </w:t>
      </w:r>
      <w:r w:rsidR="00780D0B">
        <w:rPr>
          <w:rFonts w:hint="eastAsia"/>
        </w:rPr>
        <w:t>的物体放置在水平面上，受到竖直向上的拉力</w:t>
      </w:r>
      <w:r w:rsidR="00780D0B">
        <w:rPr>
          <w:rFonts w:hint="eastAsia"/>
        </w:rPr>
        <w:t xml:space="preserve"> </w:t>
      </w:r>
      <w:r w:rsidR="00780D0B" w:rsidRPr="003277B0">
        <w:rPr>
          <w:rFonts w:hint="eastAsia"/>
          <w:i/>
          <w:iCs/>
        </w:rPr>
        <w:t>F</w:t>
      </w:r>
      <w:r w:rsidR="00780D0B">
        <w:rPr>
          <w:rFonts w:hint="eastAsia"/>
        </w:rPr>
        <w:t xml:space="preserve"> </w:t>
      </w:r>
      <w:r w:rsidR="00780D0B">
        <w:rPr>
          <w:rFonts w:hint="eastAsia"/>
        </w:rPr>
        <w:t>作用，</w:t>
      </w:r>
      <w:r w:rsidR="00780D0B" w:rsidRPr="003277B0">
        <w:rPr>
          <w:rFonts w:hint="eastAsia"/>
          <w:i/>
          <w:iCs/>
        </w:rPr>
        <w:t>F</w:t>
      </w:r>
      <w:r w:rsidR="00780D0B">
        <w:rPr>
          <w:rFonts w:hint="eastAsia"/>
        </w:rPr>
        <w:t xml:space="preserve"> </w:t>
      </w:r>
      <w:r w:rsidR="00780D0B">
        <w:rPr>
          <w:rFonts w:hint="eastAsia"/>
        </w:rPr>
        <w:t>随时间</w:t>
      </w:r>
      <w:r w:rsidR="00780D0B">
        <w:rPr>
          <w:rFonts w:hint="eastAsia"/>
        </w:rPr>
        <w:t xml:space="preserve"> </w:t>
      </w:r>
      <w:r w:rsidR="00780D0B" w:rsidRPr="003277B0">
        <w:rPr>
          <w:rFonts w:hint="eastAsia"/>
          <w:i/>
          <w:iCs/>
        </w:rPr>
        <w:t>t</w:t>
      </w:r>
      <w:r w:rsidR="00780D0B">
        <w:rPr>
          <w:rFonts w:hint="eastAsia"/>
        </w:rPr>
        <w:t xml:space="preserve"> </w:t>
      </w:r>
      <w:r w:rsidR="00780D0B">
        <w:rPr>
          <w:rFonts w:hint="eastAsia"/>
        </w:rPr>
        <w:t>变化的关系如图所示。不计空气阻力，</w:t>
      </w:r>
      <w:r w:rsidR="00780D0B" w:rsidRPr="003277B0">
        <w:rPr>
          <w:rFonts w:hint="eastAsia"/>
          <w:i/>
          <w:iCs/>
        </w:rPr>
        <w:t>g</w:t>
      </w:r>
      <w:r w:rsidR="00780D0B">
        <w:rPr>
          <w:rFonts w:hint="eastAsia"/>
        </w:rPr>
        <w:t xml:space="preserve"> </w:t>
      </w:r>
      <w:r w:rsidR="00780D0B">
        <w:rPr>
          <w:rFonts w:hint="eastAsia"/>
        </w:rPr>
        <w:t>取</w:t>
      </w:r>
      <w:r w:rsidR="00780D0B">
        <w:rPr>
          <w:rFonts w:hint="eastAsia"/>
        </w:rPr>
        <w:t xml:space="preserve"> 10</w:t>
      </w:r>
      <w:r w:rsidR="003277B0">
        <w:t xml:space="preserve"> </w:t>
      </w:r>
      <w:r w:rsidR="00780D0B">
        <w:rPr>
          <w:rFonts w:hint="eastAsia"/>
        </w:rPr>
        <w:t>m/s</w:t>
      </w:r>
      <w:r w:rsidR="003277B0">
        <w:rPr>
          <w:vertAlign w:val="superscript"/>
        </w:rPr>
        <w:t>2</w:t>
      </w:r>
      <w:r w:rsidR="00780D0B">
        <w:rPr>
          <w:rFonts w:hint="eastAsia"/>
        </w:rPr>
        <w:t>，前</w:t>
      </w:r>
      <w:r w:rsidR="00780D0B">
        <w:rPr>
          <w:rFonts w:hint="eastAsia"/>
        </w:rPr>
        <w:t xml:space="preserve"> 10</w:t>
      </w:r>
      <w:r w:rsidR="003277B0">
        <w:t xml:space="preserve"> </w:t>
      </w:r>
      <w:r w:rsidR="00780D0B">
        <w:rPr>
          <w:rFonts w:hint="eastAsia"/>
        </w:rPr>
        <w:t xml:space="preserve">s </w:t>
      </w:r>
      <w:r w:rsidR="00780D0B">
        <w:rPr>
          <w:rFonts w:hint="eastAsia"/>
        </w:rPr>
        <w:t>内拉力做功的平均功率</w:t>
      </w:r>
      <w:commentRangeStart w:id="7"/>
      <w:r w:rsidR="00780D0B">
        <w:rPr>
          <w:rFonts w:hint="eastAsia"/>
        </w:rPr>
        <w:t>为</w:t>
      </w:r>
      <w:commentRangeEnd w:id="7"/>
      <w:r w:rsidR="00DA7F98">
        <w:rPr>
          <w:rStyle w:val="a8"/>
        </w:rPr>
        <w:commentReference w:id="7"/>
      </w:r>
    </w:p>
    <w:p w14:paraId="7586D703" w14:textId="77777777" w:rsidR="00A10988" w:rsidRDefault="00780D0B" w:rsidP="0024212C">
      <w:r>
        <w:rPr>
          <w:rFonts w:hint="eastAsia"/>
        </w:rPr>
        <w:t>（</w:t>
      </w:r>
      <w:r>
        <w:rPr>
          <w:rFonts w:hint="eastAsia"/>
        </w:rPr>
        <w:t>A</w:t>
      </w:r>
      <w:r>
        <w:rPr>
          <w:rFonts w:hint="eastAsia"/>
        </w:rPr>
        <w:t>）</w:t>
      </w:r>
      <w:r>
        <w:rPr>
          <w:rFonts w:hint="eastAsia"/>
        </w:rPr>
        <w:t>10.8</w:t>
      </w:r>
      <w:r w:rsidR="003277B0">
        <w:t xml:space="preserve"> </w:t>
      </w:r>
      <w:r>
        <w:rPr>
          <w:rFonts w:hint="eastAsia"/>
        </w:rPr>
        <w:t>W</w:t>
      </w:r>
      <w:r w:rsidR="003277B0">
        <w:tab/>
      </w:r>
      <w:r w:rsidR="003277B0">
        <w:tab/>
      </w:r>
      <w:r>
        <w:rPr>
          <w:rFonts w:hint="eastAsia"/>
        </w:rPr>
        <w:t>（</w:t>
      </w:r>
      <w:r>
        <w:rPr>
          <w:rFonts w:hint="eastAsia"/>
        </w:rPr>
        <w:t>B</w:t>
      </w:r>
      <w:r>
        <w:rPr>
          <w:rFonts w:hint="eastAsia"/>
        </w:rPr>
        <w:t>）</w:t>
      </w:r>
      <w:r>
        <w:rPr>
          <w:rFonts w:hint="eastAsia"/>
        </w:rPr>
        <w:t>28.8</w:t>
      </w:r>
      <w:r w:rsidR="003277B0">
        <w:t xml:space="preserve"> </w:t>
      </w:r>
      <w:r>
        <w:rPr>
          <w:rFonts w:hint="eastAsia"/>
        </w:rPr>
        <w:t>W</w:t>
      </w:r>
    </w:p>
    <w:p w14:paraId="0ACBE204" w14:textId="2BC33844" w:rsidR="00780D0B" w:rsidRDefault="00780D0B" w:rsidP="0024212C">
      <w:r>
        <w:rPr>
          <w:rFonts w:hint="eastAsia"/>
        </w:rPr>
        <w:t>（</w:t>
      </w:r>
      <w:r>
        <w:rPr>
          <w:rFonts w:hint="eastAsia"/>
        </w:rPr>
        <w:t>C</w:t>
      </w:r>
      <w:r>
        <w:rPr>
          <w:rFonts w:hint="eastAsia"/>
        </w:rPr>
        <w:t>）</w:t>
      </w:r>
      <w:r>
        <w:rPr>
          <w:rFonts w:hint="eastAsia"/>
        </w:rPr>
        <w:t>144</w:t>
      </w:r>
      <w:r w:rsidR="003277B0">
        <w:t xml:space="preserve"> </w:t>
      </w:r>
      <w:r>
        <w:rPr>
          <w:rFonts w:hint="eastAsia"/>
        </w:rPr>
        <w:t>W</w:t>
      </w:r>
      <w:r w:rsidR="003277B0">
        <w:tab/>
      </w:r>
      <w:r w:rsidR="003277B0">
        <w:tab/>
      </w:r>
      <w:r>
        <w:rPr>
          <w:rFonts w:hint="eastAsia"/>
        </w:rPr>
        <w:t>（</w:t>
      </w:r>
      <w:r>
        <w:rPr>
          <w:rFonts w:hint="eastAsia"/>
        </w:rPr>
        <w:t>D</w:t>
      </w:r>
      <w:r>
        <w:rPr>
          <w:rFonts w:hint="eastAsia"/>
        </w:rPr>
        <w:t>）</w:t>
      </w:r>
      <w:r>
        <w:rPr>
          <w:rFonts w:hint="eastAsia"/>
        </w:rPr>
        <w:t>583.2</w:t>
      </w:r>
      <w:r w:rsidR="003277B0">
        <w:t xml:space="preserve"> </w:t>
      </w:r>
      <w:r>
        <w:rPr>
          <w:rFonts w:hint="eastAsia"/>
        </w:rPr>
        <w:t>W</w:t>
      </w:r>
    </w:p>
    <w:p w14:paraId="23F3BEB2" w14:textId="3CEC1AFF" w:rsidR="003277B0" w:rsidRDefault="003277B0" w:rsidP="00780D0B"/>
    <w:p w14:paraId="103D622C" w14:textId="172FF0F2" w:rsidR="003277B0" w:rsidRDefault="00FA2140" w:rsidP="00DA7F98">
      <w:pPr>
        <w:numPr>
          <w:ilvl w:val="0"/>
          <w:numId w:val="1"/>
        </w:numPr>
      </w:pPr>
      <w:r>
        <w:rPr>
          <w:rFonts w:hint="eastAsia"/>
          <w:noProof/>
          <w:lang w:val="zh-CN"/>
        </w:rPr>
        <mc:AlternateContent>
          <mc:Choice Requires="wpg">
            <w:drawing>
              <wp:anchor distT="0" distB="0" distL="114300" distR="114300" simplePos="0" relativeHeight="251693056" behindDoc="0" locked="0" layoutInCell="1" allowOverlap="1" wp14:anchorId="78F1014B" wp14:editId="0F1E57DA">
                <wp:simplePos x="0" y="0"/>
                <wp:positionH relativeFrom="column">
                  <wp:posOffset>3470771</wp:posOffset>
                </wp:positionH>
                <wp:positionV relativeFrom="paragraph">
                  <wp:posOffset>282252</wp:posOffset>
                </wp:positionV>
                <wp:extent cx="1754505" cy="760730"/>
                <wp:effectExtent l="0" t="0" r="0" b="0"/>
                <wp:wrapNone/>
                <wp:docPr id="322068" name="组合 322068"/>
                <wp:cNvGraphicFramePr/>
                <a:graphic xmlns:a="http://schemas.openxmlformats.org/drawingml/2006/main">
                  <a:graphicData uri="http://schemas.microsoft.com/office/word/2010/wordprocessingGroup">
                    <wpg:wgp>
                      <wpg:cNvGrpSpPr/>
                      <wpg:grpSpPr>
                        <a:xfrm>
                          <a:off x="0" y="0"/>
                          <a:ext cx="1754505" cy="760730"/>
                          <a:chOff x="0" y="0"/>
                          <a:chExt cx="1754505" cy="760730"/>
                        </a:xfrm>
                      </wpg:grpSpPr>
                      <wpg:grpSp>
                        <wpg:cNvPr id="11330" name="Group 11330"/>
                        <wpg:cNvGrpSpPr/>
                        <wpg:grpSpPr>
                          <a:xfrm>
                            <a:off x="0" y="0"/>
                            <a:ext cx="1754505" cy="760730"/>
                            <a:chOff x="3481808" y="16141"/>
                            <a:chExt cx="1800900" cy="788355"/>
                          </a:xfrm>
                        </wpg:grpSpPr>
                        <wps:wsp>
                          <wps:cNvPr id="1048" name="Shape 1048"/>
                          <wps:cNvSpPr/>
                          <wps:spPr>
                            <a:xfrm>
                              <a:off x="3783559" y="374691"/>
                              <a:ext cx="1214553" cy="34727"/>
                            </a:xfrm>
                            <a:custGeom>
                              <a:avLst/>
                              <a:gdLst/>
                              <a:ahLst/>
                              <a:cxnLst/>
                              <a:rect l="0" t="0" r="0" b="0"/>
                              <a:pathLst>
                                <a:path w="1214553" h="34727">
                                  <a:moveTo>
                                    <a:pt x="0" y="0"/>
                                  </a:moveTo>
                                  <a:lnTo>
                                    <a:pt x="1214553" y="0"/>
                                  </a:lnTo>
                                  <a:lnTo>
                                    <a:pt x="1214553" y="34727"/>
                                  </a:lnTo>
                                  <a:lnTo>
                                    <a:pt x="0" y="34727"/>
                                  </a:lnTo>
                                  <a:close/>
                                </a:path>
                              </a:pathLst>
                            </a:custGeom>
                            <a:ln w="12700" cap="flat">
                              <a:miter lim="101600"/>
                            </a:ln>
                          </wps:spPr>
                          <wps:style>
                            <a:lnRef idx="1">
                              <a:srgbClr val="000000"/>
                            </a:lnRef>
                            <a:fillRef idx="0">
                              <a:srgbClr val="000000">
                                <a:alpha val="0"/>
                              </a:srgbClr>
                            </a:fillRef>
                            <a:effectRef idx="0">
                              <a:scrgbClr r="0" g="0" b="0"/>
                            </a:effectRef>
                            <a:fontRef idx="none"/>
                          </wps:style>
                          <wps:bodyPr/>
                        </wps:wsp>
                        <wps:wsp>
                          <wps:cNvPr id="1049" name="Shape 1049"/>
                          <wps:cNvSpPr/>
                          <wps:spPr>
                            <a:xfrm>
                              <a:off x="3908203" y="412312"/>
                              <a:ext cx="81163" cy="81030"/>
                            </a:xfrm>
                            <a:custGeom>
                              <a:avLst/>
                              <a:gdLst/>
                              <a:ahLst/>
                              <a:cxnLst/>
                              <a:rect l="0" t="0" r="0" b="0"/>
                              <a:pathLst>
                                <a:path w="81163" h="81030">
                                  <a:moveTo>
                                    <a:pt x="0" y="40515"/>
                                  </a:moveTo>
                                  <a:cubicBezTo>
                                    <a:pt x="0" y="18139"/>
                                    <a:pt x="18169" y="0"/>
                                    <a:pt x="40582" y="0"/>
                                  </a:cubicBezTo>
                                  <a:cubicBezTo>
                                    <a:pt x="62994" y="0"/>
                                    <a:pt x="81163" y="18139"/>
                                    <a:pt x="81163" y="40515"/>
                                  </a:cubicBezTo>
                                  <a:cubicBezTo>
                                    <a:pt x="81163" y="62891"/>
                                    <a:pt x="62994" y="81030"/>
                                    <a:pt x="40582" y="81030"/>
                                  </a:cubicBezTo>
                                  <a:cubicBezTo>
                                    <a:pt x="18169" y="81030"/>
                                    <a:pt x="0" y="62891"/>
                                    <a:pt x="0" y="40515"/>
                                  </a:cubicBezTo>
                                  <a:close/>
                                </a:path>
                              </a:pathLst>
                            </a:custGeom>
                            <a:ln w="8682" cap="flat">
                              <a:miter lim="101600"/>
                            </a:ln>
                          </wps:spPr>
                          <wps:style>
                            <a:lnRef idx="1">
                              <a:srgbClr val="000000"/>
                            </a:lnRef>
                            <a:fillRef idx="0">
                              <a:srgbClr val="000000">
                                <a:alpha val="0"/>
                              </a:srgbClr>
                            </a:fillRef>
                            <a:effectRef idx="0">
                              <a:scrgbClr r="0" g="0" b="0"/>
                            </a:effectRef>
                            <a:fontRef idx="none"/>
                          </wps:style>
                          <wps:bodyPr/>
                        </wps:wsp>
                        <wps:wsp>
                          <wps:cNvPr id="1050" name="Shape 1050"/>
                          <wps:cNvSpPr/>
                          <wps:spPr>
                            <a:xfrm>
                              <a:off x="4125606" y="412312"/>
                              <a:ext cx="81163" cy="81030"/>
                            </a:xfrm>
                            <a:custGeom>
                              <a:avLst/>
                              <a:gdLst/>
                              <a:ahLst/>
                              <a:cxnLst/>
                              <a:rect l="0" t="0" r="0" b="0"/>
                              <a:pathLst>
                                <a:path w="81163" h="81030">
                                  <a:moveTo>
                                    <a:pt x="0" y="40515"/>
                                  </a:moveTo>
                                  <a:cubicBezTo>
                                    <a:pt x="0" y="18139"/>
                                    <a:pt x="18169" y="0"/>
                                    <a:pt x="40582" y="0"/>
                                  </a:cubicBezTo>
                                  <a:cubicBezTo>
                                    <a:pt x="62994" y="0"/>
                                    <a:pt x="81163" y="18139"/>
                                    <a:pt x="81163" y="40515"/>
                                  </a:cubicBezTo>
                                  <a:cubicBezTo>
                                    <a:pt x="81163" y="62891"/>
                                    <a:pt x="62994" y="81030"/>
                                    <a:pt x="40582" y="81030"/>
                                  </a:cubicBezTo>
                                  <a:cubicBezTo>
                                    <a:pt x="18169" y="81030"/>
                                    <a:pt x="0" y="62891"/>
                                    <a:pt x="0" y="40515"/>
                                  </a:cubicBezTo>
                                  <a:close/>
                                </a:path>
                              </a:pathLst>
                            </a:custGeom>
                            <a:ln w="8682" cap="flat">
                              <a:miter lim="101600"/>
                            </a:ln>
                          </wps:spPr>
                          <wps:style>
                            <a:lnRef idx="1">
                              <a:srgbClr val="000000"/>
                            </a:lnRef>
                            <a:fillRef idx="0">
                              <a:srgbClr val="000000">
                                <a:alpha val="0"/>
                              </a:srgbClr>
                            </a:fillRef>
                            <a:effectRef idx="0">
                              <a:scrgbClr r="0" g="0" b="0"/>
                            </a:effectRef>
                            <a:fontRef idx="none"/>
                          </wps:style>
                          <wps:bodyPr/>
                        </wps:wsp>
                        <wps:wsp>
                          <wps:cNvPr id="1051" name="Shape 1051"/>
                          <wps:cNvSpPr/>
                          <wps:spPr>
                            <a:xfrm>
                              <a:off x="4343007" y="412312"/>
                              <a:ext cx="84062" cy="81030"/>
                            </a:xfrm>
                            <a:custGeom>
                              <a:avLst/>
                              <a:gdLst/>
                              <a:ahLst/>
                              <a:cxnLst/>
                              <a:rect l="0" t="0" r="0" b="0"/>
                              <a:pathLst>
                                <a:path w="84062" h="81030">
                                  <a:moveTo>
                                    <a:pt x="0" y="40515"/>
                                  </a:moveTo>
                                  <a:cubicBezTo>
                                    <a:pt x="0" y="18139"/>
                                    <a:pt x="18818" y="0"/>
                                    <a:pt x="42031" y="0"/>
                                  </a:cubicBezTo>
                                  <a:cubicBezTo>
                                    <a:pt x="65244" y="0"/>
                                    <a:pt x="84062" y="18139"/>
                                    <a:pt x="84062" y="40515"/>
                                  </a:cubicBezTo>
                                  <a:cubicBezTo>
                                    <a:pt x="84062" y="62891"/>
                                    <a:pt x="65244" y="81030"/>
                                    <a:pt x="42031" y="81030"/>
                                  </a:cubicBezTo>
                                  <a:cubicBezTo>
                                    <a:pt x="18818" y="81030"/>
                                    <a:pt x="0" y="62891"/>
                                    <a:pt x="0" y="40515"/>
                                  </a:cubicBezTo>
                                  <a:close/>
                                </a:path>
                              </a:pathLst>
                            </a:custGeom>
                            <a:ln w="8682" cap="flat">
                              <a:miter lim="101600"/>
                            </a:ln>
                          </wps:spPr>
                          <wps:style>
                            <a:lnRef idx="1">
                              <a:srgbClr val="000000"/>
                            </a:lnRef>
                            <a:fillRef idx="0">
                              <a:srgbClr val="000000">
                                <a:alpha val="0"/>
                              </a:srgbClr>
                            </a:fillRef>
                            <a:effectRef idx="0">
                              <a:scrgbClr r="0" g="0" b="0"/>
                            </a:effectRef>
                            <a:fontRef idx="none"/>
                          </wps:style>
                          <wps:bodyPr/>
                        </wps:wsp>
                        <wps:wsp>
                          <wps:cNvPr id="1052" name="Shape 1052"/>
                          <wps:cNvSpPr/>
                          <wps:spPr>
                            <a:xfrm>
                              <a:off x="4560409" y="412312"/>
                              <a:ext cx="84062" cy="81030"/>
                            </a:xfrm>
                            <a:custGeom>
                              <a:avLst/>
                              <a:gdLst/>
                              <a:ahLst/>
                              <a:cxnLst/>
                              <a:rect l="0" t="0" r="0" b="0"/>
                              <a:pathLst>
                                <a:path w="84062" h="81030">
                                  <a:moveTo>
                                    <a:pt x="0" y="40515"/>
                                  </a:moveTo>
                                  <a:cubicBezTo>
                                    <a:pt x="0" y="18139"/>
                                    <a:pt x="18818" y="0"/>
                                    <a:pt x="42031" y="0"/>
                                  </a:cubicBezTo>
                                  <a:cubicBezTo>
                                    <a:pt x="65244" y="0"/>
                                    <a:pt x="84062" y="18139"/>
                                    <a:pt x="84062" y="40515"/>
                                  </a:cubicBezTo>
                                  <a:cubicBezTo>
                                    <a:pt x="84062" y="62891"/>
                                    <a:pt x="65244" y="81030"/>
                                    <a:pt x="42031" y="81030"/>
                                  </a:cubicBezTo>
                                  <a:cubicBezTo>
                                    <a:pt x="18818" y="81030"/>
                                    <a:pt x="0" y="62891"/>
                                    <a:pt x="0" y="40515"/>
                                  </a:cubicBezTo>
                                  <a:close/>
                                </a:path>
                              </a:pathLst>
                            </a:custGeom>
                            <a:ln w="8682" cap="flat">
                              <a:miter lim="101600"/>
                            </a:ln>
                          </wps:spPr>
                          <wps:style>
                            <a:lnRef idx="1">
                              <a:srgbClr val="000000"/>
                            </a:lnRef>
                            <a:fillRef idx="0">
                              <a:srgbClr val="000000">
                                <a:alpha val="0"/>
                              </a:srgbClr>
                            </a:fillRef>
                            <a:effectRef idx="0">
                              <a:scrgbClr r="0" g="0" b="0"/>
                            </a:effectRef>
                            <a:fontRef idx="none"/>
                          </wps:style>
                          <wps:bodyPr/>
                        </wps:wsp>
                        <wps:wsp>
                          <wps:cNvPr id="1053" name="Shape 1053"/>
                          <wps:cNvSpPr/>
                          <wps:spPr>
                            <a:xfrm>
                              <a:off x="4777812" y="412312"/>
                              <a:ext cx="81163" cy="81030"/>
                            </a:xfrm>
                            <a:custGeom>
                              <a:avLst/>
                              <a:gdLst/>
                              <a:ahLst/>
                              <a:cxnLst/>
                              <a:rect l="0" t="0" r="0" b="0"/>
                              <a:pathLst>
                                <a:path w="81163" h="81030">
                                  <a:moveTo>
                                    <a:pt x="0" y="40515"/>
                                  </a:moveTo>
                                  <a:cubicBezTo>
                                    <a:pt x="0" y="18139"/>
                                    <a:pt x="18169" y="0"/>
                                    <a:pt x="40582" y="0"/>
                                  </a:cubicBezTo>
                                  <a:cubicBezTo>
                                    <a:pt x="62994" y="0"/>
                                    <a:pt x="81163" y="18139"/>
                                    <a:pt x="81163" y="40515"/>
                                  </a:cubicBezTo>
                                  <a:cubicBezTo>
                                    <a:pt x="81163" y="62891"/>
                                    <a:pt x="62994" y="81030"/>
                                    <a:pt x="40582" y="81030"/>
                                  </a:cubicBezTo>
                                  <a:cubicBezTo>
                                    <a:pt x="18169" y="81030"/>
                                    <a:pt x="0" y="62891"/>
                                    <a:pt x="0" y="40515"/>
                                  </a:cubicBezTo>
                                  <a:close/>
                                </a:path>
                              </a:pathLst>
                            </a:custGeom>
                            <a:ln w="8682" cap="flat">
                              <a:miter lim="101600"/>
                            </a:ln>
                          </wps:spPr>
                          <wps:style>
                            <a:lnRef idx="1">
                              <a:srgbClr val="000000"/>
                            </a:lnRef>
                            <a:fillRef idx="0">
                              <a:srgbClr val="000000">
                                <a:alpha val="0"/>
                              </a:srgbClr>
                            </a:fillRef>
                            <a:effectRef idx="0">
                              <a:scrgbClr r="0" g="0" b="0"/>
                            </a:effectRef>
                            <a:fontRef idx="none"/>
                          </wps:style>
                          <wps:bodyPr/>
                        </wps:wsp>
                        <wps:wsp>
                          <wps:cNvPr id="1054" name="Rectangle 1054"/>
                          <wps:cNvSpPr/>
                          <wps:spPr>
                            <a:xfrm>
                              <a:off x="3481808" y="158789"/>
                              <a:ext cx="426394" cy="204951"/>
                            </a:xfrm>
                            <a:prstGeom prst="rect">
                              <a:avLst/>
                            </a:prstGeom>
                            <a:ln>
                              <a:noFill/>
                            </a:ln>
                          </wps:spPr>
                          <wps:txbx>
                            <w:txbxContent>
                              <w:p w14:paraId="369A25AB" w14:textId="77777777" w:rsidR="00EA0A85" w:rsidRPr="0024212C" w:rsidRDefault="00EA0A85" w:rsidP="0024212C">
                                <w:pPr>
                                  <w:rPr>
                                    <w:sz w:val="18"/>
                                  </w:rPr>
                                </w:pPr>
                                <w:r w:rsidRPr="0024212C">
                                  <w:rPr>
                                    <w:sz w:val="18"/>
                                  </w:rPr>
                                  <w:t>复合板</w:t>
                                </w:r>
                              </w:p>
                            </w:txbxContent>
                          </wps:txbx>
                          <wps:bodyPr horzOverflow="overflow" vert="horz" wrap="none" lIns="36000" tIns="0" rIns="36000" bIns="0" rtlCol="0">
                            <a:spAutoFit/>
                          </wps:bodyPr>
                        </wps:wsp>
                        <wps:wsp>
                          <wps:cNvPr id="1055" name="Rectangle 1055"/>
                          <wps:cNvSpPr/>
                          <wps:spPr>
                            <a:xfrm>
                              <a:off x="3721275" y="599545"/>
                              <a:ext cx="426394" cy="204951"/>
                            </a:xfrm>
                            <a:prstGeom prst="rect">
                              <a:avLst/>
                            </a:prstGeom>
                            <a:ln>
                              <a:noFill/>
                            </a:ln>
                          </wps:spPr>
                          <wps:txbx>
                            <w:txbxContent>
                              <w:p w14:paraId="73D0442D" w14:textId="77777777" w:rsidR="00EA0A85" w:rsidRPr="0024212C" w:rsidRDefault="00EA0A85" w:rsidP="0024212C">
                                <w:pPr>
                                  <w:rPr>
                                    <w:sz w:val="18"/>
                                  </w:rPr>
                                </w:pPr>
                                <w:r w:rsidRPr="0024212C">
                                  <w:rPr>
                                    <w:sz w:val="18"/>
                                  </w:rPr>
                                  <w:t>玻璃管</w:t>
                                </w:r>
                              </w:p>
                            </w:txbxContent>
                          </wps:txbx>
                          <wps:bodyPr horzOverflow="overflow" vert="horz" wrap="none" lIns="36000" tIns="0" rIns="36000" bIns="0" rtlCol="0">
                            <a:spAutoFit/>
                          </wps:bodyPr>
                        </wps:wsp>
                        <wps:wsp>
                          <wps:cNvPr id="1057" name="Shape 1057"/>
                          <wps:cNvSpPr/>
                          <wps:spPr>
                            <a:xfrm>
                              <a:off x="4383588" y="311025"/>
                              <a:ext cx="529930" cy="0"/>
                            </a:xfrm>
                            <a:custGeom>
                              <a:avLst/>
                              <a:gdLst/>
                              <a:ahLst/>
                              <a:cxnLst/>
                              <a:rect l="0" t="0" r="0" b="0"/>
                              <a:pathLst>
                                <a:path w="529930">
                                  <a:moveTo>
                                    <a:pt x="0" y="0"/>
                                  </a:moveTo>
                                  <a:lnTo>
                                    <a:pt x="529930" y="0"/>
                                  </a:lnTo>
                                </a:path>
                              </a:pathLst>
                            </a:custGeom>
                            <a:ln w="12700" cap="flat">
                              <a:miter lim="101600"/>
                            </a:ln>
                          </wps:spPr>
                          <wps:style>
                            <a:lnRef idx="1">
                              <a:srgbClr val="000000"/>
                            </a:lnRef>
                            <a:fillRef idx="0">
                              <a:srgbClr val="000000">
                                <a:alpha val="0"/>
                              </a:srgbClr>
                            </a:fillRef>
                            <a:effectRef idx="0">
                              <a:scrgbClr r="0" g="0" b="0"/>
                            </a:effectRef>
                            <a:fontRef idx="none"/>
                          </wps:style>
                          <wps:bodyPr/>
                        </wps:wsp>
                        <wps:wsp>
                          <wps:cNvPr id="1058" name="Shape 1058"/>
                          <wps:cNvSpPr/>
                          <wps:spPr>
                            <a:xfrm>
                              <a:off x="4592295" y="99769"/>
                              <a:ext cx="322924" cy="0"/>
                            </a:xfrm>
                            <a:custGeom>
                              <a:avLst/>
                              <a:gdLst/>
                              <a:ahLst/>
                              <a:cxnLst/>
                              <a:rect l="0" t="0" r="0" b="0"/>
                              <a:pathLst>
                                <a:path w="322924">
                                  <a:moveTo>
                                    <a:pt x="0" y="0"/>
                                  </a:moveTo>
                                  <a:lnTo>
                                    <a:pt x="322924" y="0"/>
                                  </a:lnTo>
                                </a:path>
                              </a:pathLst>
                            </a:custGeom>
                            <a:ln w="12700" cap="flat">
                              <a:miter lim="101600"/>
                            </a:ln>
                          </wps:spPr>
                          <wps:style>
                            <a:lnRef idx="1">
                              <a:srgbClr val="000000"/>
                            </a:lnRef>
                            <a:fillRef idx="0">
                              <a:srgbClr val="000000">
                                <a:alpha val="0"/>
                              </a:srgbClr>
                            </a:fillRef>
                            <a:effectRef idx="0">
                              <a:scrgbClr r="0" g="0" b="0"/>
                            </a:effectRef>
                            <a:fontRef idx="none"/>
                          </wps:style>
                          <wps:bodyPr/>
                        </wps:wsp>
                        <wps:wsp>
                          <wps:cNvPr id="1059" name="Shape 1059"/>
                          <wps:cNvSpPr/>
                          <wps:spPr>
                            <a:xfrm>
                              <a:off x="4383588" y="201057"/>
                              <a:ext cx="207006" cy="0"/>
                            </a:xfrm>
                            <a:custGeom>
                              <a:avLst/>
                              <a:gdLst/>
                              <a:ahLst/>
                              <a:cxnLst/>
                              <a:rect l="0" t="0" r="0" b="0"/>
                              <a:pathLst>
                                <a:path w="207006">
                                  <a:moveTo>
                                    <a:pt x="0" y="0"/>
                                  </a:moveTo>
                                  <a:lnTo>
                                    <a:pt x="207006" y="0"/>
                                  </a:lnTo>
                                </a:path>
                              </a:pathLst>
                            </a:custGeom>
                            <a:ln w="12700" cap="flat">
                              <a:miter lim="101600"/>
                            </a:ln>
                          </wps:spPr>
                          <wps:style>
                            <a:lnRef idx="1">
                              <a:srgbClr val="000000"/>
                            </a:lnRef>
                            <a:fillRef idx="0">
                              <a:srgbClr val="000000">
                                <a:alpha val="0"/>
                              </a:srgbClr>
                            </a:fillRef>
                            <a:effectRef idx="0">
                              <a:scrgbClr r="0" g="0" b="0"/>
                            </a:effectRef>
                            <a:fontRef idx="none"/>
                          </wps:style>
                          <wps:bodyPr/>
                        </wps:wsp>
                        <wps:wsp>
                          <wps:cNvPr id="1060" name="Shape 1060"/>
                          <wps:cNvSpPr/>
                          <wps:spPr>
                            <a:xfrm>
                              <a:off x="4386488" y="201057"/>
                              <a:ext cx="0" cy="111441"/>
                            </a:xfrm>
                            <a:custGeom>
                              <a:avLst/>
                              <a:gdLst/>
                              <a:ahLst/>
                              <a:cxnLst/>
                              <a:rect l="0" t="0" r="0" b="0"/>
                              <a:pathLst>
                                <a:path h="111441">
                                  <a:moveTo>
                                    <a:pt x="0" y="0"/>
                                  </a:moveTo>
                                  <a:lnTo>
                                    <a:pt x="0" y="111441"/>
                                  </a:lnTo>
                                </a:path>
                              </a:pathLst>
                            </a:custGeom>
                            <a:ln w="12700" cap="flat">
                              <a:miter lim="101600"/>
                            </a:ln>
                          </wps:spPr>
                          <wps:style>
                            <a:lnRef idx="1">
                              <a:srgbClr val="000000"/>
                            </a:lnRef>
                            <a:fillRef idx="0">
                              <a:srgbClr val="000000">
                                <a:alpha val="0"/>
                              </a:srgbClr>
                            </a:fillRef>
                            <a:effectRef idx="0">
                              <a:scrgbClr r="0" g="0" b="0"/>
                            </a:effectRef>
                            <a:fontRef idx="none"/>
                          </wps:style>
                          <wps:bodyPr/>
                        </wps:wsp>
                        <wps:wsp>
                          <wps:cNvPr id="1061" name="Shape 1061"/>
                          <wps:cNvSpPr/>
                          <wps:spPr>
                            <a:xfrm>
                              <a:off x="4911152" y="99769"/>
                              <a:ext cx="0" cy="212315"/>
                            </a:xfrm>
                            <a:custGeom>
                              <a:avLst/>
                              <a:gdLst/>
                              <a:ahLst/>
                              <a:cxnLst/>
                              <a:rect l="0" t="0" r="0" b="0"/>
                              <a:pathLst>
                                <a:path h="212315">
                                  <a:moveTo>
                                    <a:pt x="0" y="0"/>
                                  </a:moveTo>
                                  <a:lnTo>
                                    <a:pt x="0" y="212315"/>
                                  </a:lnTo>
                                </a:path>
                              </a:pathLst>
                            </a:custGeom>
                            <a:ln w="12700" cap="flat">
                              <a:miter lim="101600"/>
                            </a:ln>
                          </wps:spPr>
                          <wps:style>
                            <a:lnRef idx="1">
                              <a:srgbClr val="000000"/>
                            </a:lnRef>
                            <a:fillRef idx="0">
                              <a:srgbClr val="000000">
                                <a:alpha val="0"/>
                              </a:srgbClr>
                            </a:fillRef>
                            <a:effectRef idx="0">
                              <a:scrgbClr r="0" g="0" b="0"/>
                            </a:effectRef>
                            <a:fontRef idx="none"/>
                          </wps:style>
                          <wps:bodyPr/>
                        </wps:wsp>
                        <wps:wsp>
                          <wps:cNvPr id="1062" name="Shape 1062"/>
                          <wps:cNvSpPr/>
                          <wps:spPr>
                            <a:xfrm>
                              <a:off x="4592295" y="93981"/>
                              <a:ext cx="0" cy="111441"/>
                            </a:xfrm>
                            <a:custGeom>
                              <a:avLst/>
                              <a:gdLst/>
                              <a:ahLst/>
                              <a:cxnLst/>
                              <a:rect l="0" t="0" r="0" b="0"/>
                              <a:pathLst>
                                <a:path h="111441">
                                  <a:moveTo>
                                    <a:pt x="0" y="0"/>
                                  </a:moveTo>
                                  <a:lnTo>
                                    <a:pt x="0" y="111441"/>
                                  </a:lnTo>
                                </a:path>
                              </a:pathLst>
                            </a:custGeom>
                            <a:ln w="12700" cap="flat">
                              <a:miter lim="101600"/>
                            </a:ln>
                          </wps:spPr>
                          <wps:style>
                            <a:lnRef idx="1">
                              <a:srgbClr val="000000"/>
                            </a:lnRef>
                            <a:fillRef idx="0">
                              <a:srgbClr val="000000">
                                <a:alpha val="0"/>
                              </a:srgbClr>
                            </a:fillRef>
                            <a:effectRef idx="0">
                              <a:scrgbClr r="0" g="0" b="0"/>
                            </a:effectRef>
                            <a:fontRef idx="none"/>
                          </wps:style>
                          <wps:bodyPr/>
                        </wps:wsp>
                        <wps:wsp>
                          <wps:cNvPr id="1064" name="Shape 1064"/>
                          <wps:cNvSpPr/>
                          <wps:spPr>
                            <a:xfrm>
                              <a:off x="4448809" y="239596"/>
                              <a:ext cx="127099" cy="128322"/>
                            </a:xfrm>
                            <a:custGeom>
                              <a:avLst/>
                              <a:gdLst/>
                              <a:ahLst/>
                              <a:cxnLst/>
                              <a:rect l="0" t="0" r="0" b="0"/>
                              <a:pathLst>
                                <a:path w="127543" h="130227">
                                  <a:moveTo>
                                    <a:pt x="0" y="65113"/>
                                  </a:moveTo>
                                  <a:cubicBezTo>
                                    <a:pt x="0" y="29152"/>
                                    <a:pt x="28551" y="0"/>
                                    <a:pt x="63771" y="0"/>
                                  </a:cubicBezTo>
                                  <a:cubicBezTo>
                                    <a:pt x="98991" y="0"/>
                                    <a:pt x="127543" y="29152"/>
                                    <a:pt x="127543" y="65113"/>
                                  </a:cubicBezTo>
                                  <a:cubicBezTo>
                                    <a:pt x="127543" y="101074"/>
                                    <a:pt x="98991" y="130227"/>
                                    <a:pt x="63771" y="130227"/>
                                  </a:cubicBezTo>
                                  <a:cubicBezTo>
                                    <a:pt x="28551" y="130227"/>
                                    <a:pt x="0" y="101074"/>
                                    <a:pt x="0" y="65113"/>
                                  </a:cubicBezTo>
                                  <a:close/>
                                </a:path>
                              </a:pathLst>
                            </a:custGeom>
                            <a:solidFill>
                              <a:srgbClr val="FFFFFF"/>
                            </a:solidFill>
                            <a:ln w="12700" cap="flat">
                              <a:miter lim="101600"/>
                            </a:ln>
                          </wps:spPr>
                          <wps:style>
                            <a:lnRef idx="1">
                              <a:srgbClr val="000000"/>
                            </a:lnRef>
                            <a:fillRef idx="0">
                              <a:srgbClr val="000000">
                                <a:alpha val="0"/>
                              </a:srgbClr>
                            </a:fillRef>
                            <a:effectRef idx="0">
                              <a:scrgbClr r="0" g="0" b="0"/>
                            </a:effectRef>
                            <a:fontRef idx="none"/>
                          </wps:style>
                          <wps:bodyPr/>
                        </wps:wsp>
                        <wps:wsp>
                          <wps:cNvPr id="1066" name="Shape 1066"/>
                          <wps:cNvSpPr/>
                          <wps:spPr>
                            <a:xfrm>
                              <a:off x="4723471" y="239595"/>
                              <a:ext cx="127099" cy="128322"/>
                            </a:xfrm>
                            <a:custGeom>
                              <a:avLst/>
                              <a:gdLst/>
                              <a:ahLst/>
                              <a:cxnLst/>
                              <a:rect l="0" t="0" r="0" b="0"/>
                              <a:pathLst>
                                <a:path w="130441" h="127333">
                                  <a:moveTo>
                                    <a:pt x="0" y="63666"/>
                                  </a:moveTo>
                                  <a:cubicBezTo>
                                    <a:pt x="0" y="28504"/>
                                    <a:pt x="29200" y="0"/>
                                    <a:pt x="65221" y="0"/>
                                  </a:cubicBezTo>
                                  <a:cubicBezTo>
                                    <a:pt x="101241" y="0"/>
                                    <a:pt x="130441" y="28504"/>
                                    <a:pt x="130441" y="63666"/>
                                  </a:cubicBezTo>
                                  <a:cubicBezTo>
                                    <a:pt x="130441" y="98828"/>
                                    <a:pt x="101241" y="127333"/>
                                    <a:pt x="65221" y="127333"/>
                                  </a:cubicBezTo>
                                  <a:cubicBezTo>
                                    <a:pt x="29200" y="127333"/>
                                    <a:pt x="0" y="98828"/>
                                    <a:pt x="0" y="63666"/>
                                  </a:cubicBezTo>
                                  <a:close/>
                                </a:path>
                              </a:pathLst>
                            </a:custGeom>
                            <a:solidFill>
                              <a:srgbClr val="FFFFFF"/>
                            </a:solidFill>
                            <a:ln w="12700" cap="flat">
                              <a:miter lim="101600"/>
                            </a:ln>
                          </wps:spPr>
                          <wps:style>
                            <a:lnRef idx="1">
                              <a:srgbClr val="000000"/>
                            </a:lnRef>
                            <a:fillRef idx="0">
                              <a:srgbClr val="000000">
                                <a:alpha val="0"/>
                              </a:srgbClr>
                            </a:fillRef>
                            <a:effectRef idx="0">
                              <a:scrgbClr r="0" g="0" b="0"/>
                            </a:effectRef>
                            <a:fontRef idx="none"/>
                          </wps:style>
                          <wps:bodyPr/>
                        </wps:wsp>
                        <wps:wsp>
                          <wps:cNvPr id="1067" name="Rectangle 1067"/>
                          <wps:cNvSpPr/>
                          <wps:spPr>
                            <a:xfrm>
                              <a:off x="4115939" y="23287"/>
                              <a:ext cx="309107" cy="204951"/>
                            </a:xfrm>
                            <a:prstGeom prst="rect">
                              <a:avLst/>
                            </a:prstGeom>
                            <a:ln>
                              <a:noFill/>
                            </a:ln>
                          </wps:spPr>
                          <wps:txbx>
                            <w:txbxContent>
                              <w:p w14:paraId="4B94A478" w14:textId="77777777" w:rsidR="00EA0A85" w:rsidRPr="0024212C" w:rsidRDefault="00EA0A85" w:rsidP="0024212C">
                                <w:pPr>
                                  <w:rPr>
                                    <w:sz w:val="18"/>
                                  </w:rPr>
                                </w:pPr>
                                <w:r w:rsidRPr="0024212C">
                                  <w:rPr>
                                    <w:sz w:val="18"/>
                                  </w:rPr>
                                  <w:t>车头</w:t>
                                </w:r>
                              </w:p>
                            </w:txbxContent>
                          </wps:txbx>
                          <wps:bodyPr horzOverflow="overflow" vert="horz" wrap="none" lIns="36000" tIns="0" rIns="36000" bIns="0" rtlCol="0">
                            <a:spAutoFit/>
                          </wps:bodyPr>
                        </wps:wsp>
                        <wps:wsp>
                          <wps:cNvPr id="1068" name="Rectangle 1068"/>
                          <wps:cNvSpPr/>
                          <wps:spPr>
                            <a:xfrm>
                              <a:off x="4903945" y="16141"/>
                              <a:ext cx="309107" cy="204951"/>
                            </a:xfrm>
                            <a:prstGeom prst="rect">
                              <a:avLst/>
                            </a:prstGeom>
                            <a:ln>
                              <a:noFill/>
                            </a:ln>
                          </wps:spPr>
                          <wps:txbx>
                            <w:txbxContent>
                              <w:p w14:paraId="7C04DE7B" w14:textId="77777777" w:rsidR="00EA0A85" w:rsidRPr="0024212C" w:rsidRDefault="00EA0A85" w:rsidP="0024212C">
                                <w:pPr>
                                  <w:rPr>
                                    <w:sz w:val="18"/>
                                  </w:rPr>
                                </w:pPr>
                                <w:r w:rsidRPr="0024212C">
                                  <w:rPr>
                                    <w:sz w:val="18"/>
                                  </w:rPr>
                                  <w:t>车尾</w:t>
                                </w:r>
                              </w:p>
                            </w:txbxContent>
                          </wps:txbx>
                          <wps:bodyPr horzOverflow="overflow" vert="horz" wrap="none" lIns="36000" tIns="0" rIns="36000" bIns="0" rtlCol="0">
                            <a:spAutoFit/>
                          </wps:bodyPr>
                        </wps:wsp>
                        <wps:wsp>
                          <wps:cNvPr id="1069" name="Rectangle 1069"/>
                          <wps:cNvSpPr/>
                          <wps:spPr>
                            <a:xfrm>
                              <a:off x="3493301" y="393238"/>
                              <a:ext cx="191820" cy="204951"/>
                            </a:xfrm>
                            <a:prstGeom prst="rect">
                              <a:avLst/>
                            </a:prstGeom>
                            <a:ln>
                              <a:noFill/>
                            </a:ln>
                          </wps:spPr>
                          <wps:txbx>
                            <w:txbxContent>
                              <w:p w14:paraId="39753C7C" w14:textId="77777777" w:rsidR="00EA0A85" w:rsidRPr="0024212C" w:rsidRDefault="00EA0A85" w:rsidP="0024212C">
                                <w:pPr>
                                  <w:rPr>
                                    <w:sz w:val="18"/>
                                  </w:rPr>
                                </w:pPr>
                                <w:r w:rsidRPr="0024212C">
                                  <w:rPr>
                                    <w:sz w:val="18"/>
                                  </w:rPr>
                                  <w:t>左</w:t>
                                </w:r>
                              </w:p>
                            </w:txbxContent>
                          </wps:txbx>
                          <wps:bodyPr horzOverflow="overflow" vert="horz" wrap="none" lIns="36000" tIns="0" rIns="36000" bIns="0" rtlCol="0">
                            <a:spAutoFit/>
                          </wps:bodyPr>
                        </wps:wsp>
                        <wps:wsp>
                          <wps:cNvPr id="1070" name="Rectangle 1070"/>
                          <wps:cNvSpPr/>
                          <wps:spPr>
                            <a:xfrm>
                              <a:off x="5090888" y="403039"/>
                              <a:ext cx="191820" cy="204951"/>
                            </a:xfrm>
                            <a:prstGeom prst="rect">
                              <a:avLst/>
                            </a:prstGeom>
                            <a:ln>
                              <a:noFill/>
                            </a:ln>
                          </wps:spPr>
                          <wps:txbx>
                            <w:txbxContent>
                              <w:p w14:paraId="0F4B7C5F" w14:textId="77777777" w:rsidR="00EA0A85" w:rsidRPr="0024212C" w:rsidRDefault="00EA0A85" w:rsidP="0024212C">
                                <w:pPr>
                                  <w:rPr>
                                    <w:sz w:val="18"/>
                                  </w:rPr>
                                </w:pPr>
                                <w:r w:rsidRPr="0024212C">
                                  <w:rPr>
                                    <w:sz w:val="18"/>
                                  </w:rPr>
                                  <w:t>右</w:t>
                                </w:r>
                              </w:p>
                            </w:txbxContent>
                          </wps:txbx>
                          <wps:bodyPr horzOverflow="overflow" vert="horz" wrap="none" lIns="36000" tIns="0" rIns="36000" bIns="0" rtlCol="0">
                            <a:spAutoFit/>
                          </wps:bodyPr>
                        </wps:wsp>
                        <wps:wsp>
                          <wps:cNvPr id="432" name="Shape 1048"/>
                          <wps:cNvSpPr/>
                          <wps:spPr>
                            <a:xfrm>
                              <a:off x="3693912" y="513395"/>
                              <a:ext cx="1405219" cy="47297"/>
                            </a:xfrm>
                            <a:custGeom>
                              <a:avLst/>
                              <a:gdLst/>
                              <a:ahLst/>
                              <a:cxnLst/>
                              <a:rect l="0" t="0" r="0" b="0"/>
                              <a:pathLst>
                                <a:path w="1214553" h="34727">
                                  <a:moveTo>
                                    <a:pt x="0" y="0"/>
                                  </a:moveTo>
                                  <a:lnTo>
                                    <a:pt x="1214553" y="0"/>
                                  </a:lnTo>
                                  <a:lnTo>
                                    <a:pt x="1214553" y="34727"/>
                                  </a:lnTo>
                                  <a:lnTo>
                                    <a:pt x="0" y="34727"/>
                                  </a:lnTo>
                                  <a:close/>
                                </a:path>
                              </a:pathLst>
                            </a:custGeom>
                            <a:pattFill prst="ltUpDiag">
                              <a:fgClr>
                                <a:sysClr val="windowText" lastClr="000000"/>
                              </a:fgClr>
                              <a:bgClr>
                                <a:schemeClr val="bg1"/>
                              </a:bgClr>
                            </a:pattFill>
                            <a:ln w="12700" cap="flat">
                              <a:noFill/>
                              <a:miter lim="101600"/>
                            </a:ln>
                          </wps:spPr>
                          <wps:style>
                            <a:lnRef idx="1">
                              <a:srgbClr val="000000"/>
                            </a:lnRef>
                            <a:fillRef idx="0">
                              <a:srgbClr val="000000">
                                <a:alpha val="0"/>
                              </a:srgbClr>
                            </a:fillRef>
                            <a:effectRef idx="0">
                              <a:scrgbClr r="0" g="0" b="0"/>
                            </a:effectRef>
                            <a:fontRef idx="none"/>
                          </wps:style>
                          <wps:bodyPr/>
                        </wps:wsp>
                      </wpg:grpSp>
                      <wps:wsp>
                        <wps:cNvPr id="11027" name="直接连接符 11027"/>
                        <wps:cNvCnPr/>
                        <wps:spPr>
                          <a:xfrm>
                            <a:off x="207034" y="472728"/>
                            <a:ext cx="1368258"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2067" name="直接连接符 322067"/>
                        <wps:cNvCnPr/>
                        <wps:spPr>
                          <a:xfrm flipV="1">
                            <a:off x="648707" y="427870"/>
                            <a:ext cx="183189" cy="213936"/>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78F1014B" id="组合 322068" o:spid="_x0000_s1121" style="position:absolute;left:0;text-align:left;margin-left:273.3pt;margin-top:22.2pt;width:138.15pt;height:59.9pt;z-index:251693056;mso-position-horizontal-relative:text;mso-position-vertical-relative:text" coordsize="17545,76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">
                <v:group id="Group 11330" o:spid="_x0000_s1122" style="position:absolute;width:17545;height:7607" coordorigin="34818,161" coordsize="18009,7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">
                  <v:shape id="Shape 1048" o:spid="_x0000_s1123" style="position:absolute;left:37835;top:3746;width:12146;height:348;visibility:visible;mso-wrap-style:square;v-text-anchor:top" coordsize="1214553,347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" path="m,l1214553,r,34727l,34727,,xe" filled="f" strokeweight="1pt">
                    <v:stroke miterlimit="66585f" joinstyle="miter"/>
                    <v:path arrowok="t" textboxrect="0,0,1214553,34727"/>
                  </v:shape>
                  <v:shape id="Shape 1049" o:spid="_x0000_s1124" style="position:absolute;left:39082;top:4123;width:811;height:810;visibility:visible;mso-wrap-style:square;v-text-anchor:top" coordsize="81163,81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" path="m,40515c,18139,18169,,40582,,62994,,81163,18139,81163,40515v,22376,-18169,40515,-40581,40515c18169,81030,,62891,,40515xe" filled="f" strokeweight=".24117mm">
                    <v:stroke miterlimit="66585f" joinstyle="miter"/>
                    <v:path arrowok="t" textboxrect="0,0,81163,81030"/>
                  </v:shape>
                  <v:shape id="Shape 1050" o:spid="_x0000_s1125" style="position:absolute;left:41256;top:4123;width:811;height:810;visibility:visible;mso-wrap-style:square;v-text-anchor:top" coordsize="81163,81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" path="m,40515c,18139,18169,,40582,,62994,,81163,18139,81163,40515v,22376,-18169,40515,-40581,40515c18169,81030,,62891,,40515xe" filled="f" strokeweight=".24117mm">
                    <v:stroke miterlimit="66585f" joinstyle="miter"/>
                    <v:path arrowok="t" textboxrect="0,0,81163,81030"/>
                  </v:shape>
                  <v:shape id="Shape 1051" o:spid="_x0000_s1126" style="position:absolute;left:43430;top:4123;width:840;height:810;visibility:visible;mso-wrap-style:square;v-text-anchor:top" coordsize="84062,81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" path="m,40515c,18139,18818,,42031,,65244,,84062,18139,84062,40515v,22376,-18818,40515,-42031,40515c18818,81030,,62891,,40515xe" filled="f" strokeweight=".24117mm">
                    <v:stroke miterlimit="66585f" joinstyle="miter"/>
                    <v:path arrowok="t" textboxrect="0,0,84062,81030"/>
                  </v:shape>
                  <v:shape id="Shape 1052" o:spid="_x0000_s1127" style="position:absolute;left:45604;top:4123;width:840;height:810;visibility:visible;mso-wrap-style:square;v-text-anchor:top" coordsize="84062,81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" path="m,40515c,18139,18818,,42031,,65244,,84062,18139,84062,40515v,22376,-18818,40515,-42031,40515c18818,81030,,62891,,40515xe" filled="f" strokeweight=".24117mm">
                    <v:stroke miterlimit="66585f" joinstyle="miter"/>
                    <v:path arrowok="t" textboxrect="0,0,84062,81030"/>
                  </v:shape>
                  <v:shape id="Shape 1053" o:spid="_x0000_s1128" style="position:absolute;left:47778;top:4123;width:811;height:810;visibility:visible;mso-wrap-style:square;v-text-anchor:top" coordsize="81163,81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" path="m,40515c,18139,18169,,40582,,62994,,81163,18139,81163,40515v,22376,-18169,40515,-40581,40515c18169,81030,,62891,,40515xe" filled="f" strokeweight=".24117mm">
                    <v:stroke miterlimit="66585f" joinstyle="miter"/>
                    <v:path arrowok="t" textboxrect="0,0,81163,81030"/>
                  </v:shape>
                  <v:rect id="Rectangle 1054" o:spid="_x0000_s1129" style="position:absolute;left:34818;top:1587;width:4264;height:20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" filled="f" stroked="f">
                    <v:textbox style="mso-fit-shape-to-text:t" inset="1mm,0,1mm,0">
                      <w:txbxContent>
                        <w:p w14:paraId="369A25AB" w14:textId="77777777" w:rsidR="00EA0A85" w:rsidRPr="0024212C" w:rsidRDefault="00EA0A85" w:rsidP="0024212C">
                          <w:pPr>
                            <w:rPr>
                              <w:sz w:val="18"/>
                            </w:rPr>
                          </w:pPr>
                          <w:r w:rsidRPr="0024212C">
                            <w:rPr>
                              <w:sz w:val="18"/>
                            </w:rPr>
                            <w:t>复合板</w:t>
                          </w:r>
                        </w:p>
                      </w:txbxContent>
                    </v:textbox>
                  </v:rect>
                  <v:rect id="Rectangle 1055" o:spid="_x0000_s1130" style="position:absolute;left:37212;top:5995;width:4264;height:20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" filled="f" stroked="f">
                    <v:textbox style="mso-fit-shape-to-text:t" inset="1mm,0,1mm,0">
                      <w:txbxContent>
                        <w:p w14:paraId="73D0442D" w14:textId="77777777" w:rsidR="00EA0A85" w:rsidRPr="0024212C" w:rsidRDefault="00EA0A85" w:rsidP="0024212C">
                          <w:pPr>
                            <w:rPr>
                              <w:sz w:val="18"/>
                            </w:rPr>
                          </w:pPr>
                          <w:r w:rsidRPr="0024212C">
                            <w:rPr>
                              <w:sz w:val="18"/>
                            </w:rPr>
                            <w:t>玻璃管</w:t>
                          </w:r>
                        </w:p>
                      </w:txbxContent>
                    </v:textbox>
                  </v:rect>
                  <v:shape id="Shape 1057" o:spid="_x0000_s1131" style="position:absolute;left:43835;top:3110;width:5300;height:0;visibility:visible;mso-wrap-style:square;v-text-anchor:top" coordsize="5299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" path="m,l529930,e" filled="f" strokeweight="1pt">
                    <v:stroke miterlimit="66585f" joinstyle="miter"/>
                    <v:path arrowok="t" textboxrect="0,0,529930,0"/>
                  </v:shape>
                  <v:shape id="Shape 1058" o:spid="_x0000_s1132" style="position:absolute;left:45922;top:997;width:3230;height:0;visibility:visible;mso-wrap-style:square;v-text-anchor:top" coordsize="3229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" path="m,l322924,e" filled="f" strokeweight="1pt">
                    <v:stroke miterlimit="66585f" joinstyle="miter"/>
                    <v:path arrowok="t" textboxrect="0,0,322924,0"/>
                  </v:shape>
                  <v:shape id="Shape 1059" o:spid="_x0000_s1133" style="position:absolute;left:43835;top:2010;width:2070;height:0;visibility:visible;mso-wrap-style:square;v-text-anchor:top" coordsize="2070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" path="m,l207006,e" filled="f" strokeweight="1pt">
                    <v:stroke miterlimit="66585f" joinstyle="miter"/>
                    <v:path arrowok="t" textboxrect="0,0,207006,0"/>
                  </v:shape>
                  <v:shape id="Shape 1060" o:spid="_x0000_s1134" style="position:absolute;left:43864;top:2010;width:0;height:1114;visibility:visible;mso-wrap-style:square;v-text-anchor:top" coordsize="0,1114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" path="m,l,111441e" filled="f" strokeweight="1pt">
                    <v:stroke miterlimit="66585f" joinstyle="miter"/>
                    <v:path arrowok="t" textboxrect="0,0,0,111441"/>
                  </v:shape>
                  <v:shape id="Shape 1061" o:spid="_x0000_s1135" style="position:absolute;left:49111;top:997;width:0;height:2123;visibility:visible;mso-wrap-style:square;v-text-anchor:top" coordsize="0,212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" path="m,l,212315e" filled="f" strokeweight="1pt">
                    <v:stroke miterlimit="66585f" joinstyle="miter"/>
                    <v:path arrowok="t" textboxrect="0,0,0,212315"/>
                  </v:shape>
                  <v:shape id="Shape 1062" o:spid="_x0000_s1136" style="position:absolute;left:45922;top:939;width:0;height:1115;visibility:visible;mso-wrap-style:square;v-text-anchor:top" coordsize="0,1114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" path="m,l,111441e" filled="f" strokeweight="1pt">
                    <v:stroke miterlimit="66585f" joinstyle="miter"/>
                    <v:path arrowok="t" textboxrect="0,0,0,111441"/>
                  </v:shape>
                  <v:shape id="Shape 1064" o:spid="_x0000_s1137" style="position:absolute;left:44488;top:2395;width:1271;height:1284;visibility:visible;mso-wrap-style:square;v-text-anchor:top" coordsize="127543,130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" path="m,65113c,29152,28551,,63771,v35220,,63772,29152,63772,65113c127543,101074,98991,130227,63771,130227,28551,130227,,101074,,65113xe" strokeweight="1pt">
                    <v:stroke miterlimit="66585f" joinstyle="miter"/>
                    <v:path arrowok="t" textboxrect="0,0,127543,130227"/>
                  </v:shape>
                  <v:shape id="Shape 1066" o:spid="_x0000_s1138" style="position:absolute;left:47234;top:2395;width:1271;height:1284;visibility:visible;mso-wrap-style:square;v-text-anchor:top" coordsize="130441,127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" path="m,63666c,28504,29200,,65221,v36020,,65220,28504,65220,63666c130441,98828,101241,127333,65221,127333,29200,127333,,98828,,63666xe" strokeweight="1pt">
                    <v:stroke miterlimit="66585f" joinstyle="miter"/>
                    <v:path arrowok="t" textboxrect="0,0,130441,127333"/>
                  </v:shape>
                  <v:rect id="Rectangle 1067" o:spid="_x0000_s1139" style="position:absolute;left:41159;top:232;width:3091;height:20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" filled="f" stroked="f">
                    <v:textbox style="mso-fit-shape-to-text:t" inset="1mm,0,1mm,0">
                      <w:txbxContent>
                        <w:p w14:paraId="4B94A478" w14:textId="77777777" w:rsidR="00EA0A85" w:rsidRPr="0024212C" w:rsidRDefault="00EA0A85" w:rsidP="0024212C">
                          <w:pPr>
                            <w:rPr>
                              <w:sz w:val="18"/>
                            </w:rPr>
                          </w:pPr>
                          <w:r w:rsidRPr="0024212C">
                            <w:rPr>
                              <w:sz w:val="18"/>
                            </w:rPr>
                            <w:t>车头</w:t>
                          </w:r>
                        </w:p>
                      </w:txbxContent>
                    </v:textbox>
                  </v:rect>
                  <v:rect id="Rectangle 1068" o:spid="_x0000_s1140" style="position:absolute;left:49039;top:161;width:3091;height:20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" filled="f" stroked="f">
                    <v:textbox style="mso-fit-shape-to-text:t" inset="1mm,0,1mm,0">
                      <w:txbxContent>
                        <w:p w14:paraId="7C04DE7B" w14:textId="77777777" w:rsidR="00EA0A85" w:rsidRPr="0024212C" w:rsidRDefault="00EA0A85" w:rsidP="0024212C">
                          <w:pPr>
                            <w:rPr>
                              <w:sz w:val="18"/>
                            </w:rPr>
                          </w:pPr>
                          <w:r w:rsidRPr="0024212C">
                            <w:rPr>
                              <w:sz w:val="18"/>
                            </w:rPr>
                            <w:t>车尾</w:t>
                          </w:r>
                        </w:p>
                      </w:txbxContent>
                    </v:textbox>
                  </v:rect>
                  <v:rect id="Rectangle 1069" o:spid="_x0000_s1141" style="position:absolute;left:34933;top:3932;width:1918;height:20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" filled="f" stroked="f">
                    <v:textbox style="mso-fit-shape-to-text:t" inset="1mm,0,1mm,0">
                      <w:txbxContent>
                        <w:p w14:paraId="39753C7C" w14:textId="77777777" w:rsidR="00EA0A85" w:rsidRPr="0024212C" w:rsidRDefault="00EA0A85" w:rsidP="0024212C">
                          <w:pPr>
                            <w:rPr>
                              <w:sz w:val="18"/>
                            </w:rPr>
                          </w:pPr>
                          <w:r w:rsidRPr="0024212C">
                            <w:rPr>
                              <w:sz w:val="18"/>
                            </w:rPr>
                            <w:t>左</w:t>
                          </w:r>
                        </w:p>
                      </w:txbxContent>
                    </v:textbox>
                  </v:rect>
                  <v:rect id="Rectangle 1070" o:spid="_x0000_s1142" style="position:absolute;left:50908;top:4030;width:1919;height:20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" filled="f" stroked="f">
                    <v:textbox style="mso-fit-shape-to-text:t" inset="1mm,0,1mm,0">
                      <w:txbxContent>
                        <w:p w14:paraId="0F4B7C5F" w14:textId="77777777" w:rsidR="00EA0A85" w:rsidRPr="0024212C" w:rsidRDefault="00EA0A85" w:rsidP="0024212C">
                          <w:pPr>
                            <w:rPr>
                              <w:sz w:val="18"/>
                            </w:rPr>
                          </w:pPr>
                          <w:r w:rsidRPr="0024212C">
                            <w:rPr>
                              <w:sz w:val="18"/>
                            </w:rPr>
                            <w:t>右</w:t>
                          </w:r>
                        </w:p>
                      </w:txbxContent>
                    </v:textbox>
                  </v:rect>
                  <v:shape id="Shape 1048" o:spid="_x0000_s1143" style="position:absolute;left:36939;top:5133;width:14052;height:473;visibility:visible;mso-wrap-style:square;v-text-anchor:top" coordsize="1214553,347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" path="m,l1214553,r,34727l,34727,,xe" fillcolor="windowText" stroked="f" strokeweight="1pt">
                    <v:fill r:id="rId18" o:title="" color2="white [3212]" type="pattern"/>
                    <v:stroke miterlimit="66585f" joinstyle="miter"/>
                    <v:path arrowok="t" textboxrect="0,0,1214553,34727"/>
                  </v:shape>
                </v:group>
                <v:line id="直接连接符 11027" o:spid="_x0000_s1144" style="position:absolute;visibility:visible;mso-wrap-style:square" from="2070,4727" to="15752,4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" strokecolor="black [3213]" strokeweight="1pt">
                  <v:stroke joinstyle="miter"/>
                </v:line>
                <v:line id="直接连接符 322067" o:spid="_x0000_s1145" style="position:absolute;flip:y;visibility:visible;mso-wrap-style:square" from="6487,4278" to="8318,6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" strokecolor="black [3213]" strokeweight=".5pt">
                  <v:stroke dashstyle="dash" joinstyle="miter"/>
                </v:line>
              </v:group>
            </w:pict>
          </mc:Fallback>
        </mc:AlternateContent>
      </w:r>
      <w:r w:rsidR="00780D0B">
        <w:rPr>
          <w:rFonts w:hint="eastAsia"/>
        </w:rPr>
        <w:t>如图，水平桌面上等间距放置几支玻璃管，玻璃管上放一张轻薄的复合板，在复合板上放一辆电动遥控小车。启动遥控小车的前进挡，</w:t>
      </w:r>
      <w:commentRangeStart w:id="8"/>
      <w:r w:rsidR="00780D0B">
        <w:rPr>
          <w:rFonts w:hint="eastAsia"/>
        </w:rPr>
        <w:t>则</w:t>
      </w:r>
      <w:commentRangeEnd w:id="8"/>
      <w:r w:rsidR="00DA7F98">
        <w:rPr>
          <w:rStyle w:val="a8"/>
        </w:rPr>
        <w:commentReference w:id="8"/>
      </w:r>
    </w:p>
    <w:p w14:paraId="1D041B82" w14:textId="7020036A" w:rsidR="003277B0" w:rsidRDefault="00780D0B" w:rsidP="003277B0">
      <w:r>
        <w:rPr>
          <w:rFonts w:hint="eastAsia"/>
        </w:rPr>
        <w:t>（</w:t>
      </w:r>
      <w:r>
        <w:rPr>
          <w:rFonts w:hint="eastAsia"/>
        </w:rPr>
        <w:t>A</w:t>
      </w:r>
      <w:r>
        <w:rPr>
          <w:rFonts w:hint="eastAsia"/>
        </w:rPr>
        <w:t>）小车向左运动，受到向左的滑动摩擦力</w:t>
      </w:r>
    </w:p>
    <w:p w14:paraId="2DDDB117" w14:textId="03A6AD3D" w:rsidR="003277B0" w:rsidRDefault="00780D0B" w:rsidP="003277B0">
      <w:r>
        <w:rPr>
          <w:rFonts w:hint="eastAsia"/>
        </w:rPr>
        <w:t>（</w:t>
      </w:r>
      <w:r>
        <w:rPr>
          <w:rFonts w:hint="eastAsia"/>
        </w:rPr>
        <w:t>B</w:t>
      </w:r>
      <w:r>
        <w:rPr>
          <w:rFonts w:hint="eastAsia"/>
        </w:rPr>
        <w:t>）小车向左运动，受到向右的滑动摩擦力</w:t>
      </w:r>
    </w:p>
    <w:p w14:paraId="7DC38F74" w14:textId="40797609" w:rsidR="003277B0" w:rsidRDefault="00780D0B" w:rsidP="003277B0">
      <w:r>
        <w:rPr>
          <w:rFonts w:hint="eastAsia"/>
        </w:rPr>
        <w:t>（</w:t>
      </w:r>
      <w:r>
        <w:rPr>
          <w:rFonts w:hint="eastAsia"/>
        </w:rPr>
        <w:t>C</w:t>
      </w:r>
      <w:r>
        <w:rPr>
          <w:rFonts w:hint="eastAsia"/>
        </w:rPr>
        <w:t>）复合板受到小车的滑动摩擦力作用而向右运动</w:t>
      </w:r>
    </w:p>
    <w:p w14:paraId="6288236B" w14:textId="63DFA5B9" w:rsidR="003277B0" w:rsidRDefault="00780D0B" w:rsidP="003277B0">
      <w:r>
        <w:rPr>
          <w:rFonts w:hint="eastAsia"/>
        </w:rPr>
        <w:t>（</w:t>
      </w:r>
      <w:r>
        <w:rPr>
          <w:rFonts w:hint="eastAsia"/>
        </w:rPr>
        <w:t>D</w:t>
      </w:r>
      <w:r>
        <w:rPr>
          <w:rFonts w:hint="eastAsia"/>
        </w:rPr>
        <w:t>）复合板受到小车的静摩擦力作用而向右运动</w:t>
      </w:r>
    </w:p>
    <w:p w14:paraId="3DD4FFC9" w14:textId="1E98A13A" w:rsidR="003277B0" w:rsidRDefault="00B85D7D" w:rsidP="003277B0">
      <w:r>
        <w:rPr>
          <w:rFonts w:ascii="宋体" w:hAnsi="宋体"/>
          <w:noProof/>
          <w:color w:val="000000"/>
        </w:rPr>
        <w:drawing>
          <wp:anchor distT="0" distB="0" distL="114300" distR="114300" simplePos="0" relativeHeight="251708416" behindDoc="0" locked="0" layoutInCell="1" allowOverlap="1" wp14:anchorId="0AE7960A" wp14:editId="7B8EAD82">
            <wp:simplePos x="0" y="0"/>
            <wp:positionH relativeFrom="column">
              <wp:posOffset>3030434</wp:posOffset>
            </wp:positionH>
            <wp:positionV relativeFrom="paragraph">
              <wp:posOffset>171219</wp:posOffset>
            </wp:positionV>
            <wp:extent cx="2197615" cy="854628"/>
            <wp:effectExtent l="0" t="0" r="0" b="3175"/>
            <wp:wrapSquare wrapText="bothSides"/>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231122" name=""/>
                    <pic:cNvPicPr>
                      <a:picLocks noChangeAspect="1"/>
                    </pic:cNvPicPr>
                  </pic:nvPicPr>
                  <pic:blipFill>
                    <a:blip r:embed="rId19"/>
                    <a:stretch>
                      <a:fillRect/>
                    </a:stretch>
                  </pic:blipFill>
                  <pic:spPr>
                    <a:xfrm>
                      <a:off x="0" y="0"/>
                      <a:ext cx="2197615" cy="854628"/>
                    </a:xfrm>
                    <a:prstGeom prst="rect">
                      <a:avLst/>
                    </a:prstGeom>
                  </pic:spPr>
                </pic:pic>
              </a:graphicData>
            </a:graphic>
          </wp:anchor>
        </w:drawing>
      </w:r>
    </w:p>
    <w:p w14:paraId="07BA0494" w14:textId="257CBE39" w:rsidR="003277B0" w:rsidRDefault="00780D0B" w:rsidP="00DA7F98">
      <w:pPr>
        <w:numPr>
          <w:ilvl w:val="0"/>
          <w:numId w:val="1"/>
        </w:numPr>
      </w:pPr>
      <w:r>
        <w:rPr>
          <w:rFonts w:hint="eastAsia"/>
        </w:rPr>
        <w:t>如图，载有固定条形磁铁的小车沿倾斜直轨道依次穿过三个完全相同且等间距排列的线圈，该过程中</w:t>
      </w:r>
      <w:r w:rsidR="003277B0">
        <w:rPr>
          <w:rFonts w:hint="eastAsia"/>
        </w:rPr>
        <w:t xml:space="preserve"> </w:t>
      </w:r>
      <w:r>
        <w:rPr>
          <w:rFonts w:hint="eastAsia"/>
        </w:rPr>
        <w:t>a</w:t>
      </w:r>
      <w:r>
        <w:rPr>
          <w:rFonts w:hint="eastAsia"/>
        </w:rPr>
        <w:t>、</w:t>
      </w:r>
      <w:r>
        <w:rPr>
          <w:rFonts w:hint="eastAsia"/>
        </w:rPr>
        <w:t xml:space="preserve">b </w:t>
      </w:r>
      <w:r>
        <w:rPr>
          <w:rFonts w:hint="eastAsia"/>
        </w:rPr>
        <w:t>两点间电压</w:t>
      </w:r>
      <w:r>
        <w:rPr>
          <w:rFonts w:hint="eastAsia"/>
        </w:rPr>
        <w:t xml:space="preserve"> </w:t>
      </w:r>
      <w:r w:rsidRPr="003277B0">
        <w:rPr>
          <w:rFonts w:hint="eastAsia"/>
          <w:i/>
          <w:iCs/>
        </w:rPr>
        <w:t>U</w:t>
      </w:r>
      <w:r>
        <w:rPr>
          <w:rFonts w:hint="eastAsia"/>
        </w:rPr>
        <w:t xml:space="preserve"> </w:t>
      </w:r>
      <w:r>
        <w:rPr>
          <w:rFonts w:hint="eastAsia"/>
        </w:rPr>
        <w:t>随时间</w:t>
      </w:r>
      <w:r>
        <w:rPr>
          <w:rFonts w:hint="eastAsia"/>
        </w:rPr>
        <w:t xml:space="preserve"> </w:t>
      </w:r>
      <w:r w:rsidRPr="003277B0">
        <w:rPr>
          <w:rFonts w:hint="eastAsia"/>
          <w:i/>
          <w:iCs/>
        </w:rPr>
        <w:t>t</w:t>
      </w:r>
      <w:r>
        <w:rPr>
          <w:rFonts w:hint="eastAsia"/>
        </w:rPr>
        <w:t xml:space="preserve"> </w:t>
      </w:r>
      <w:r>
        <w:rPr>
          <w:rFonts w:hint="eastAsia"/>
        </w:rPr>
        <w:t>变化的图线可能</w:t>
      </w:r>
      <w:commentRangeStart w:id="9"/>
      <w:r>
        <w:rPr>
          <w:rFonts w:hint="eastAsia"/>
        </w:rPr>
        <w:t>为</w:t>
      </w:r>
      <w:commentRangeEnd w:id="9"/>
      <w:r w:rsidR="00DA7F98">
        <w:rPr>
          <w:rStyle w:val="a8"/>
        </w:rPr>
        <w:commentReference w:id="9"/>
      </w:r>
    </w:p>
    <w:p w14:paraId="1FF2E644" w14:textId="166806BD" w:rsidR="003277B0" w:rsidRDefault="00521C3F" w:rsidP="00780D0B">
      <w:r>
        <w:rPr>
          <w:rFonts w:hint="eastAsia"/>
          <w:noProof/>
          <w:lang w:val="zh-CN"/>
        </w:rPr>
        <mc:AlternateContent>
          <mc:Choice Requires="wpg">
            <w:drawing>
              <wp:inline distT="0" distB="0" distL="0" distR="0" wp14:anchorId="47F06E15" wp14:editId="1591D368">
                <wp:extent cx="5274310" cy="866775"/>
                <wp:effectExtent l="0" t="0" r="2540" b="0"/>
                <wp:docPr id="51" name="组合 51"/>
                <wp:cNvGraphicFramePr/>
                <a:graphic xmlns:a="http://schemas.openxmlformats.org/drawingml/2006/main">
                  <a:graphicData uri="http://schemas.microsoft.com/office/word/2010/wordprocessingGroup">
                    <wpg:wgp>
                      <wpg:cNvGrpSpPr/>
                      <wpg:grpSpPr>
                        <a:xfrm>
                          <a:off x="0" y="0"/>
                          <a:ext cx="5274310" cy="866775"/>
                          <a:chOff x="0" y="983557"/>
                          <a:chExt cx="5405755" cy="889189"/>
                        </a:xfrm>
                      </wpg:grpSpPr>
                      <wpg:grpSp>
                        <wpg:cNvPr id="48" name="组合 48"/>
                        <wpg:cNvGrpSpPr/>
                        <wpg:grpSpPr>
                          <a:xfrm>
                            <a:off x="491358" y="1669320"/>
                            <a:ext cx="4324251" cy="203426"/>
                            <a:chOff x="491358" y="1670207"/>
                            <a:chExt cx="4324251" cy="203534"/>
                          </a:xfrm>
                        </wpg:grpSpPr>
                        <wps:wsp>
                          <wps:cNvPr id="47" name="Rectangle 1131"/>
                          <wps:cNvSpPr/>
                          <wps:spPr>
                            <a:xfrm>
                              <a:off x="491358" y="1670416"/>
                              <a:ext cx="158402" cy="203325"/>
                            </a:xfrm>
                            <a:prstGeom prst="rect">
                              <a:avLst/>
                            </a:prstGeom>
                            <a:ln>
                              <a:noFill/>
                            </a:ln>
                          </wps:spPr>
                          <wps:txbx>
                            <w:txbxContent>
                              <w:p w14:paraId="1BD21C79" w14:textId="77777777" w:rsidR="00521C3F" w:rsidRPr="00270776" w:rsidRDefault="00521C3F" w:rsidP="00521C3F">
                                <w:pPr>
                                  <w:rPr>
                                    <w:sz w:val="18"/>
                                  </w:rPr>
                                </w:pPr>
                                <w:r w:rsidRPr="00270776">
                                  <w:rPr>
                                    <w:sz w:val="18"/>
                                  </w:rPr>
                                  <w:t>A</w:t>
                                </w:r>
                              </w:p>
                            </w:txbxContent>
                          </wps:txbx>
                          <wps:bodyPr horzOverflow="overflow" vert="horz" wrap="none" lIns="36000" tIns="0" rIns="36000" bIns="0" rtlCol="0">
                            <a:spAutoFit/>
                          </wps:bodyPr>
                        </wps:wsp>
                        <wps:wsp>
                          <wps:cNvPr id="471" name="Rectangle 1131"/>
                          <wps:cNvSpPr/>
                          <wps:spPr>
                            <a:xfrm>
                              <a:off x="1904467" y="1670217"/>
                              <a:ext cx="152544" cy="203326"/>
                            </a:xfrm>
                            <a:prstGeom prst="rect">
                              <a:avLst/>
                            </a:prstGeom>
                            <a:ln>
                              <a:noFill/>
                            </a:ln>
                          </wps:spPr>
                          <wps:txbx>
                            <w:txbxContent>
                              <w:p w14:paraId="669B2073" w14:textId="77777777" w:rsidR="00521C3F" w:rsidRPr="00270776" w:rsidRDefault="00521C3F" w:rsidP="00521C3F">
                                <w:pPr>
                                  <w:rPr>
                                    <w:sz w:val="18"/>
                                  </w:rPr>
                                </w:pPr>
                                <w:r>
                                  <w:rPr>
                                    <w:sz w:val="18"/>
                                  </w:rPr>
                                  <w:t>B</w:t>
                                </w:r>
                              </w:p>
                            </w:txbxContent>
                          </wps:txbx>
                          <wps:bodyPr horzOverflow="overflow" vert="horz" wrap="none" lIns="36000" tIns="0" rIns="36000" bIns="0" rtlCol="0">
                            <a:spAutoFit/>
                          </wps:bodyPr>
                        </wps:wsp>
                        <wps:wsp>
                          <wps:cNvPr id="472" name="Rectangle 1131"/>
                          <wps:cNvSpPr/>
                          <wps:spPr>
                            <a:xfrm>
                              <a:off x="3276562" y="1670208"/>
                              <a:ext cx="152544" cy="203326"/>
                            </a:xfrm>
                            <a:prstGeom prst="rect">
                              <a:avLst/>
                            </a:prstGeom>
                            <a:ln>
                              <a:noFill/>
                            </a:ln>
                          </wps:spPr>
                          <wps:txbx>
                            <w:txbxContent>
                              <w:p w14:paraId="6838DB74" w14:textId="77777777" w:rsidR="00521C3F" w:rsidRPr="00270776" w:rsidRDefault="00521C3F" w:rsidP="00521C3F">
                                <w:pPr>
                                  <w:rPr>
                                    <w:sz w:val="18"/>
                                  </w:rPr>
                                </w:pPr>
                                <w:r>
                                  <w:rPr>
                                    <w:sz w:val="18"/>
                                  </w:rPr>
                                  <w:t>C</w:t>
                                </w:r>
                              </w:p>
                            </w:txbxContent>
                          </wps:txbx>
                          <wps:bodyPr horzOverflow="overflow" vert="horz" wrap="none" lIns="36000" tIns="0" rIns="36000" bIns="0" rtlCol="0">
                            <a:spAutoFit/>
                          </wps:bodyPr>
                        </wps:wsp>
                        <wps:wsp>
                          <wps:cNvPr id="473" name="Rectangle 1131"/>
                          <wps:cNvSpPr/>
                          <wps:spPr>
                            <a:xfrm>
                              <a:off x="4657207" y="1670207"/>
                              <a:ext cx="158402" cy="203326"/>
                            </a:xfrm>
                            <a:prstGeom prst="rect">
                              <a:avLst/>
                            </a:prstGeom>
                            <a:ln>
                              <a:noFill/>
                            </a:ln>
                          </wps:spPr>
                          <wps:txbx>
                            <w:txbxContent>
                              <w:p w14:paraId="6847DEC2" w14:textId="77777777" w:rsidR="00521C3F" w:rsidRPr="00270776" w:rsidRDefault="00521C3F" w:rsidP="00521C3F">
                                <w:pPr>
                                  <w:rPr>
                                    <w:sz w:val="18"/>
                                  </w:rPr>
                                </w:pPr>
                                <w:r>
                                  <w:rPr>
                                    <w:rFonts w:hint="eastAsia"/>
                                    <w:sz w:val="18"/>
                                  </w:rPr>
                                  <w:t>D</w:t>
                                </w:r>
                              </w:p>
                            </w:txbxContent>
                          </wps:txbx>
                          <wps:bodyPr horzOverflow="overflow" vert="horz" wrap="none" lIns="36000" tIns="0" rIns="36000" bIns="0" rtlCol="0">
                            <a:spAutoFit/>
                          </wps:bodyPr>
                        </wps:wsp>
                      </wpg:grpSp>
                      <wpg:grpSp>
                        <wpg:cNvPr id="50" name="组合 50"/>
                        <wpg:cNvGrpSpPr/>
                        <wpg:grpSpPr>
                          <a:xfrm>
                            <a:off x="0" y="983557"/>
                            <a:ext cx="5405755" cy="663575"/>
                            <a:chOff x="0" y="44645"/>
                            <a:chExt cx="6121135" cy="752729"/>
                          </a:xfrm>
                        </wpg:grpSpPr>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53980"/>
                              <a:ext cx="1390650" cy="742950"/>
                            </a:xfrm>
                            <a:prstGeom prst="rect">
                              <a:avLst/>
                            </a:prstGeom>
                          </pic:spPr>
                        </pic:pic>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1554697" y="44645"/>
                              <a:ext cx="1428750" cy="752476"/>
                            </a:xfrm>
                            <a:prstGeom prst="rect">
                              <a:avLst/>
                            </a:prstGeom>
                          </pic:spPr>
                        </pic:pic>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4701911" y="44899"/>
                              <a:ext cx="1419224" cy="752475"/>
                            </a:xfrm>
                            <a:prstGeom prst="rect">
                              <a:avLst/>
                            </a:prstGeom>
                          </pic:spPr>
                        </pic:pic>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3147406" y="53789"/>
                              <a:ext cx="1390650" cy="742950"/>
                            </a:xfrm>
                            <a:prstGeom prst="rect">
                              <a:avLst/>
                            </a:prstGeom>
                          </pic:spPr>
                        </pic:pic>
                      </wpg:grpSp>
                    </wpg:wgp>
                  </a:graphicData>
                </a:graphic>
              </wp:inline>
            </w:drawing>
          </mc:Choice>
          <mc:Fallback>
            <w:pict>
              <v:group w14:anchorId="47F06E15" id="组合 51" o:spid="_x0000_s1146" style="width:415.3pt;height:68.25pt;mso-position-horizontal-relative:char;mso-position-vertical-relative:line" coordorigin=",9835" coordsize="54057,88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">
                <v:group id="组合 48" o:spid="_x0000_s1147" style="position:absolute;left:4913;top:16693;width:43243;height:2034" coordorigin="4913,16702" coordsize="43242,2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rect id="Rectangle 1131" o:spid="_x0000_s1148" style="position:absolute;left:4913;top:16704;width:1584;height:203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" filled="f" stroked="f">
                    <v:textbox style="mso-fit-shape-to-text:t" inset="1mm,0,1mm,0">
                      <w:txbxContent>
                        <w:p w14:paraId="1BD21C79" w14:textId="77777777" w:rsidR="00521C3F" w:rsidRPr="00270776" w:rsidRDefault="00521C3F" w:rsidP="00521C3F">
                          <w:pPr>
                            <w:rPr>
                              <w:sz w:val="18"/>
                            </w:rPr>
                          </w:pPr>
                          <w:r w:rsidRPr="00270776">
                            <w:rPr>
                              <w:sz w:val="18"/>
                            </w:rPr>
                            <w:t>A</w:t>
                          </w:r>
                        </w:p>
                      </w:txbxContent>
                    </v:textbox>
                  </v:rect>
                  <v:rect id="Rectangle 1131" o:spid="_x0000_s1149" style="position:absolute;left:19044;top:16702;width:1526;height:203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" filled="f" stroked="f">
                    <v:textbox style="mso-fit-shape-to-text:t" inset="1mm,0,1mm,0">
                      <w:txbxContent>
                        <w:p w14:paraId="669B2073" w14:textId="77777777" w:rsidR="00521C3F" w:rsidRPr="00270776" w:rsidRDefault="00521C3F" w:rsidP="00521C3F">
                          <w:pPr>
                            <w:rPr>
                              <w:sz w:val="18"/>
                            </w:rPr>
                          </w:pPr>
                          <w:r>
                            <w:rPr>
                              <w:sz w:val="18"/>
                            </w:rPr>
                            <w:t>B</w:t>
                          </w:r>
                        </w:p>
                      </w:txbxContent>
                    </v:textbox>
                  </v:rect>
                  <v:rect id="Rectangle 1131" o:spid="_x0000_s1150" style="position:absolute;left:32765;top:16702;width:1526;height:203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" filled="f" stroked="f">
                    <v:textbox style="mso-fit-shape-to-text:t" inset="1mm,0,1mm,0">
                      <w:txbxContent>
                        <w:p w14:paraId="6838DB74" w14:textId="77777777" w:rsidR="00521C3F" w:rsidRPr="00270776" w:rsidRDefault="00521C3F" w:rsidP="00521C3F">
                          <w:pPr>
                            <w:rPr>
                              <w:sz w:val="18"/>
                            </w:rPr>
                          </w:pPr>
                          <w:r>
                            <w:rPr>
                              <w:sz w:val="18"/>
                            </w:rPr>
                            <w:t>C</w:t>
                          </w:r>
                        </w:p>
                      </w:txbxContent>
                    </v:textbox>
                  </v:rect>
                  <v:rect id="Rectangle 1131" o:spid="_x0000_s1151" style="position:absolute;left:46572;top:16702;width:1584;height:203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" filled="f" stroked="f">
                    <v:textbox style="mso-fit-shape-to-text:t" inset="1mm,0,1mm,0">
                      <w:txbxContent>
                        <w:p w14:paraId="6847DEC2" w14:textId="77777777" w:rsidR="00521C3F" w:rsidRPr="00270776" w:rsidRDefault="00521C3F" w:rsidP="00521C3F">
                          <w:pPr>
                            <w:rPr>
                              <w:sz w:val="18"/>
                            </w:rPr>
                          </w:pPr>
                          <w:r>
                            <w:rPr>
                              <w:rFonts w:hint="eastAsia"/>
                              <w:sz w:val="18"/>
                            </w:rPr>
                            <w:t>D</w:t>
                          </w:r>
                        </w:p>
                      </w:txbxContent>
                    </v:textbox>
                  </v:rect>
                </v:group>
                <v:group id="组合 50" o:spid="_x0000_s1152" style="position:absolute;top:9835;width:54057;height:6636" coordorigin=",446" coordsize="61211,7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00014" o:spid="_x0000_s1153" type="#_x0000_t75" alt="学科网(www.zxxk.com)--教育资源门户，提供试卷、教案、课件、论文、素材以及各类教学资源下载，还有大量而丰富的教学相关资讯！" style="position:absolute;top:539;width:13906;height:7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">
                    <v:imagedata r:id="rId24" o:title="学科网(www.zxxk"/>
                  </v:shape>
                  <v:shape id="图片 100015" o:spid="_x0000_s1154" type="#_x0000_t75" alt="学科网(www.zxxk.com)--教育资源门户，提供试卷、教案、课件、论文、素材以及各类教学资源下载，还有大量而丰富的教学相关资讯！" style="position:absolute;left:15546;top:446;width:14288;height:7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">
                    <v:imagedata r:id="rId25" o:title="学科网(www.zxxk"/>
                  </v:shape>
                  <v:shape id="图片 100017" o:spid="_x0000_s1155" type="#_x0000_t75" alt="学科网(www.zxxk.com)--教育资源门户，提供试卷、教案、课件、论文、素材以及各类教学资源下载，还有大量而丰富的教学相关资讯！" style="position:absolute;left:47019;top:448;width:14192;height:7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">
                    <v:imagedata r:id="rId26" o:title="学科网(www.zxxk"/>
                  </v:shape>
                  <v:shape id="图片 100016" o:spid="_x0000_s1156" type="#_x0000_t75" alt="学科网(www.zxxk.com)--教育资源门户，提供试卷、教案、课件、论文、素材以及各类教学资源下载，还有大量而丰富的教学相关资讯！" style="position:absolute;left:31474;top:537;width:13906;height:7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">
                    <v:imagedata r:id="rId27" o:title="学科网(www.zxxk"/>
                  </v:shape>
                </v:group>
                <w10:anchorlock/>
              </v:group>
            </w:pict>
          </mc:Fallback>
        </mc:AlternateContent>
      </w:r>
    </w:p>
    <w:p w14:paraId="2FD73EDA" w14:textId="77777777" w:rsidR="00521C3F" w:rsidRDefault="00521C3F" w:rsidP="00780D0B"/>
    <w:p w14:paraId="6FE28382" w14:textId="0C5DE68B" w:rsidR="00780D0B" w:rsidRDefault="00270776" w:rsidP="00270776">
      <w:pPr>
        <w:numPr>
          <w:ilvl w:val="0"/>
          <w:numId w:val="1"/>
        </w:numPr>
      </w:pPr>
      <w:r>
        <w:rPr>
          <w:rFonts w:ascii="Calibri" w:eastAsia="Calibri" w:hAnsi="Calibri" w:cs="Calibri"/>
          <w:noProof/>
          <w:sz w:val="22"/>
        </w:rPr>
        <mc:AlternateContent>
          <mc:Choice Requires="wpg">
            <w:drawing>
              <wp:anchor distT="0" distB="0" distL="114300" distR="114300" simplePos="0" relativeHeight="251662336" behindDoc="0" locked="0" layoutInCell="1" allowOverlap="1" wp14:anchorId="7EBEE9F3" wp14:editId="2664191F">
                <wp:simplePos x="0" y="0"/>
                <wp:positionH relativeFrom="column">
                  <wp:posOffset>4485068</wp:posOffset>
                </wp:positionH>
                <wp:positionV relativeFrom="paragraph">
                  <wp:posOffset>-16474</wp:posOffset>
                </wp:positionV>
                <wp:extent cx="829310" cy="1614805"/>
                <wp:effectExtent l="0" t="0" r="0" b="4445"/>
                <wp:wrapSquare wrapText="bothSides"/>
                <wp:docPr id="11338" name="Group 11338"/>
                <wp:cNvGraphicFramePr/>
                <a:graphic xmlns:a="http://schemas.openxmlformats.org/drawingml/2006/main">
                  <a:graphicData uri="http://schemas.microsoft.com/office/word/2010/wordprocessingGroup">
                    <wpg:wgp>
                      <wpg:cNvGrpSpPr/>
                      <wpg:grpSpPr>
                        <a:xfrm>
                          <a:off x="0" y="0"/>
                          <a:ext cx="829310" cy="1614805"/>
                          <a:chOff x="-4792" y="-81836"/>
                          <a:chExt cx="830491" cy="1616058"/>
                        </a:xfrm>
                      </wpg:grpSpPr>
                      <pic:pic xmlns:pic="http://schemas.openxmlformats.org/drawingml/2006/picture">
                        <pic:nvPicPr>
                          <pic:cNvPr id="12410" name="Picture 12410"/>
                          <pic:cNvPicPr/>
                        </pic:nvPicPr>
                        <pic:blipFill>
                          <a:blip r:embed="rId28"/>
                          <a:stretch>
                            <a:fillRect/>
                          </a:stretch>
                        </pic:blipFill>
                        <pic:spPr>
                          <a:xfrm>
                            <a:off x="-4792" y="143849"/>
                            <a:ext cx="521208" cy="30480"/>
                          </a:xfrm>
                          <a:prstGeom prst="rect">
                            <a:avLst/>
                          </a:prstGeom>
                        </pic:spPr>
                      </pic:pic>
                      <pic:pic xmlns:pic="http://schemas.openxmlformats.org/drawingml/2006/picture">
                        <pic:nvPicPr>
                          <pic:cNvPr id="12411" name="Picture 12411"/>
                          <pic:cNvPicPr/>
                        </pic:nvPicPr>
                        <pic:blipFill>
                          <a:blip r:embed="rId29"/>
                          <a:stretch>
                            <a:fillRect/>
                          </a:stretch>
                        </pic:blipFill>
                        <pic:spPr>
                          <a:xfrm>
                            <a:off x="487967" y="143849"/>
                            <a:ext cx="33528" cy="762000"/>
                          </a:xfrm>
                          <a:prstGeom prst="rect">
                            <a:avLst/>
                          </a:prstGeom>
                        </pic:spPr>
                      </pic:pic>
                      <pic:pic xmlns:pic="http://schemas.openxmlformats.org/drawingml/2006/picture">
                        <pic:nvPicPr>
                          <pic:cNvPr id="12412" name="Picture 12412"/>
                          <pic:cNvPicPr/>
                        </pic:nvPicPr>
                        <pic:blipFill>
                          <a:blip r:embed="rId30"/>
                          <a:stretch>
                            <a:fillRect/>
                          </a:stretch>
                        </pic:blipFill>
                        <pic:spPr>
                          <a:xfrm>
                            <a:off x="487967" y="1068409"/>
                            <a:ext cx="33528" cy="243840"/>
                          </a:xfrm>
                          <a:prstGeom prst="rect">
                            <a:avLst/>
                          </a:prstGeom>
                        </pic:spPr>
                      </pic:pic>
                      <pic:pic xmlns:pic="http://schemas.openxmlformats.org/drawingml/2006/picture">
                        <pic:nvPicPr>
                          <pic:cNvPr id="12413" name="Picture 12413"/>
                          <pic:cNvPicPr/>
                        </pic:nvPicPr>
                        <pic:blipFill>
                          <a:blip r:embed="rId31"/>
                          <a:stretch>
                            <a:fillRect/>
                          </a:stretch>
                        </pic:blipFill>
                        <pic:spPr>
                          <a:xfrm>
                            <a:off x="-4792" y="290153"/>
                            <a:ext cx="249936" cy="33528"/>
                          </a:xfrm>
                          <a:prstGeom prst="rect">
                            <a:avLst/>
                          </a:prstGeom>
                          <a:pattFill prst="ltUpDiag">
                            <a:fgClr>
                              <a:sysClr val="windowText" lastClr="000000"/>
                            </a:fgClr>
                            <a:bgClr>
                              <a:schemeClr val="bg1"/>
                            </a:bgClr>
                          </a:pattFill>
                        </pic:spPr>
                      </pic:pic>
                      <pic:pic xmlns:pic="http://schemas.openxmlformats.org/drawingml/2006/picture">
                        <pic:nvPicPr>
                          <pic:cNvPr id="12414" name="Picture 12414"/>
                          <pic:cNvPicPr/>
                        </pic:nvPicPr>
                        <pic:blipFill>
                          <a:blip r:embed="rId32"/>
                          <a:stretch>
                            <a:fillRect/>
                          </a:stretch>
                        </pic:blipFill>
                        <pic:spPr>
                          <a:xfrm>
                            <a:off x="217711" y="290153"/>
                            <a:ext cx="27432" cy="1021080"/>
                          </a:xfrm>
                          <a:prstGeom prst="rect">
                            <a:avLst/>
                          </a:prstGeom>
                        </pic:spPr>
                      </pic:pic>
                      <pic:pic xmlns:pic="http://schemas.openxmlformats.org/drawingml/2006/picture">
                        <pic:nvPicPr>
                          <pic:cNvPr id="12415" name="Picture 12415"/>
                          <pic:cNvPicPr/>
                        </pic:nvPicPr>
                        <pic:blipFill>
                          <a:blip r:embed="rId33"/>
                          <a:stretch>
                            <a:fillRect/>
                          </a:stretch>
                        </pic:blipFill>
                        <pic:spPr>
                          <a:xfrm>
                            <a:off x="487967" y="896705"/>
                            <a:ext cx="252984" cy="30480"/>
                          </a:xfrm>
                          <a:prstGeom prst="rect">
                            <a:avLst/>
                          </a:prstGeom>
                        </pic:spPr>
                      </pic:pic>
                      <pic:pic xmlns:pic="http://schemas.openxmlformats.org/drawingml/2006/picture">
                        <pic:nvPicPr>
                          <pic:cNvPr id="12416" name="Picture 12416"/>
                          <pic:cNvPicPr/>
                        </pic:nvPicPr>
                        <pic:blipFill>
                          <a:blip r:embed="rId34"/>
                          <a:stretch>
                            <a:fillRect/>
                          </a:stretch>
                        </pic:blipFill>
                        <pic:spPr>
                          <a:xfrm>
                            <a:off x="487967" y="1046057"/>
                            <a:ext cx="252984" cy="30480"/>
                          </a:xfrm>
                          <a:prstGeom prst="rect">
                            <a:avLst/>
                          </a:prstGeom>
                        </pic:spPr>
                      </pic:pic>
                      <pic:pic xmlns:pic="http://schemas.openxmlformats.org/drawingml/2006/picture">
                        <pic:nvPicPr>
                          <pic:cNvPr id="12417" name="Picture 12417"/>
                          <pic:cNvPicPr/>
                        </pic:nvPicPr>
                        <pic:blipFill>
                          <a:blip r:embed="rId35"/>
                          <a:stretch>
                            <a:fillRect/>
                          </a:stretch>
                        </pic:blipFill>
                        <pic:spPr>
                          <a:xfrm>
                            <a:off x="392463" y="1293961"/>
                            <a:ext cx="124968" cy="231648"/>
                          </a:xfrm>
                          <a:prstGeom prst="rect">
                            <a:avLst/>
                          </a:prstGeom>
                        </pic:spPr>
                      </pic:pic>
                      <pic:pic xmlns:pic="http://schemas.openxmlformats.org/drawingml/2006/picture">
                        <pic:nvPicPr>
                          <pic:cNvPr id="12418" name="Picture 12418"/>
                          <pic:cNvPicPr/>
                        </pic:nvPicPr>
                        <pic:blipFill>
                          <a:blip r:embed="rId36"/>
                          <a:stretch>
                            <a:fillRect/>
                          </a:stretch>
                        </pic:blipFill>
                        <pic:spPr>
                          <a:xfrm>
                            <a:off x="214663" y="1293961"/>
                            <a:ext cx="124968" cy="231648"/>
                          </a:xfrm>
                          <a:prstGeom prst="rect">
                            <a:avLst/>
                          </a:prstGeom>
                        </pic:spPr>
                      </pic:pic>
                      <wps:wsp>
                        <wps:cNvPr id="1104" name="Shape 1104"/>
                        <wps:cNvSpPr/>
                        <wps:spPr>
                          <a:xfrm>
                            <a:off x="515709" y="900090"/>
                            <a:ext cx="221735" cy="0"/>
                          </a:xfrm>
                          <a:custGeom>
                            <a:avLst/>
                            <a:gdLst/>
                            <a:ahLst/>
                            <a:cxnLst/>
                            <a:rect l="0" t="0" r="0" b="0"/>
                            <a:pathLst>
                              <a:path w="221735">
                                <a:moveTo>
                                  <a:pt x="0" y="0"/>
                                </a:moveTo>
                                <a:lnTo>
                                  <a:pt x="221735" y="0"/>
                                </a:lnTo>
                              </a:path>
                            </a:pathLst>
                          </a:custGeom>
                          <a:ln w="4172" cap="flat">
                            <a:miter lim="101600"/>
                          </a:ln>
                        </wps:spPr>
                        <wps:style>
                          <a:lnRef idx="1">
                            <a:srgbClr val="000000"/>
                          </a:lnRef>
                          <a:fillRef idx="0">
                            <a:srgbClr val="000000">
                              <a:alpha val="0"/>
                            </a:srgbClr>
                          </a:fillRef>
                          <a:effectRef idx="0">
                            <a:scrgbClr r="0" g="0" b="0"/>
                          </a:effectRef>
                          <a:fontRef idx="none"/>
                        </wps:style>
                        <wps:bodyPr/>
                      </wps:wsp>
                      <wps:wsp>
                        <wps:cNvPr id="1105" name="Shape 1105"/>
                        <wps:cNvSpPr/>
                        <wps:spPr>
                          <a:xfrm>
                            <a:off x="492742" y="925121"/>
                            <a:ext cx="244247" cy="0"/>
                          </a:xfrm>
                          <a:custGeom>
                            <a:avLst/>
                            <a:gdLst/>
                            <a:ahLst/>
                            <a:cxnLst/>
                            <a:rect l="0" t="0" r="0" b="0"/>
                            <a:pathLst>
                              <a:path w="244247">
                                <a:moveTo>
                                  <a:pt x="0" y="0"/>
                                </a:moveTo>
                                <a:lnTo>
                                  <a:pt x="244247" y="0"/>
                                </a:lnTo>
                              </a:path>
                            </a:pathLst>
                          </a:custGeom>
                          <a:ln w="4172" cap="flat">
                            <a:miter lim="101600"/>
                          </a:ln>
                        </wps:spPr>
                        <wps:style>
                          <a:lnRef idx="1">
                            <a:srgbClr val="000000"/>
                          </a:lnRef>
                          <a:fillRef idx="0">
                            <a:srgbClr val="000000">
                              <a:alpha val="0"/>
                            </a:srgbClr>
                          </a:fillRef>
                          <a:effectRef idx="0">
                            <a:scrgbClr r="0" g="0" b="0"/>
                          </a:effectRef>
                          <a:fontRef idx="none"/>
                        </wps:style>
                        <wps:bodyPr/>
                      </wps:wsp>
                      <wps:wsp>
                        <wps:cNvPr id="1106" name="Shape 1106"/>
                        <wps:cNvSpPr/>
                        <wps:spPr>
                          <a:xfrm>
                            <a:off x="492742" y="1052365"/>
                            <a:ext cx="244247" cy="0"/>
                          </a:xfrm>
                          <a:custGeom>
                            <a:avLst/>
                            <a:gdLst/>
                            <a:ahLst/>
                            <a:cxnLst/>
                            <a:rect l="0" t="0" r="0" b="0"/>
                            <a:pathLst>
                              <a:path w="244247">
                                <a:moveTo>
                                  <a:pt x="0" y="0"/>
                                </a:moveTo>
                                <a:lnTo>
                                  <a:pt x="244247" y="0"/>
                                </a:lnTo>
                              </a:path>
                            </a:pathLst>
                          </a:custGeom>
                          <a:ln w="4172" cap="flat">
                            <a:miter lim="101600"/>
                          </a:ln>
                        </wps:spPr>
                        <wps:style>
                          <a:lnRef idx="1">
                            <a:srgbClr val="000000"/>
                          </a:lnRef>
                          <a:fillRef idx="0">
                            <a:srgbClr val="000000">
                              <a:alpha val="0"/>
                            </a:srgbClr>
                          </a:fillRef>
                          <a:effectRef idx="0">
                            <a:scrgbClr r="0" g="0" b="0"/>
                          </a:effectRef>
                          <a:fontRef idx="none"/>
                        </wps:style>
                        <wps:bodyPr/>
                      </wps:wsp>
                      <wps:wsp>
                        <wps:cNvPr id="1107" name="Shape 1107"/>
                        <wps:cNvSpPr/>
                        <wps:spPr>
                          <a:xfrm>
                            <a:off x="515709" y="1075310"/>
                            <a:ext cx="221735" cy="0"/>
                          </a:xfrm>
                          <a:custGeom>
                            <a:avLst/>
                            <a:gdLst/>
                            <a:ahLst/>
                            <a:cxnLst/>
                            <a:rect l="0" t="0" r="0" b="0"/>
                            <a:pathLst>
                              <a:path w="221735">
                                <a:moveTo>
                                  <a:pt x="0" y="0"/>
                                </a:moveTo>
                                <a:lnTo>
                                  <a:pt x="221735" y="0"/>
                                </a:lnTo>
                              </a:path>
                            </a:pathLst>
                          </a:custGeom>
                          <a:ln w="4172" cap="flat">
                            <a:miter lim="101600"/>
                          </a:ln>
                        </wps:spPr>
                        <wps:style>
                          <a:lnRef idx="1">
                            <a:srgbClr val="000000"/>
                          </a:lnRef>
                          <a:fillRef idx="0">
                            <a:srgbClr val="000000">
                              <a:alpha val="0"/>
                            </a:srgbClr>
                          </a:fillRef>
                          <a:effectRef idx="0">
                            <a:scrgbClr r="0" g="0" b="0"/>
                          </a:effectRef>
                          <a:fontRef idx="none"/>
                        </wps:style>
                        <wps:bodyPr/>
                      </wps:wsp>
                      <wps:wsp>
                        <wps:cNvPr id="1108" name="Shape 1108"/>
                        <wps:cNvSpPr/>
                        <wps:spPr>
                          <a:xfrm>
                            <a:off x="492742" y="172090"/>
                            <a:ext cx="0" cy="752785"/>
                          </a:xfrm>
                          <a:custGeom>
                            <a:avLst/>
                            <a:gdLst/>
                            <a:ahLst/>
                            <a:cxnLst/>
                            <a:rect l="0" t="0" r="0" b="0"/>
                            <a:pathLst>
                              <a:path h="752785">
                                <a:moveTo>
                                  <a:pt x="0" y="752785"/>
                                </a:moveTo>
                                <a:lnTo>
                                  <a:pt x="0" y="0"/>
                                </a:lnTo>
                              </a:path>
                            </a:pathLst>
                          </a:custGeom>
                          <a:ln w="4172" cap="flat">
                            <a:miter lim="101600"/>
                          </a:ln>
                        </wps:spPr>
                        <wps:style>
                          <a:lnRef idx="1">
                            <a:srgbClr val="000000"/>
                          </a:lnRef>
                          <a:fillRef idx="0">
                            <a:srgbClr val="000000">
                              <a:alpha val="0"/>
                            </a:srgbClr>
                          </a:fillRef>
                          <a:effectRef idx="0">
                            <a:scrgbClr r="0" g="0" b="0"/>
                          </a:effectRef>
                          <a:fontRef idx="none"/>
                        </wps:style>
                        <wps:bodyPr/>
                      </wps:wsp>
                      <wps:wsp>
                        <wps:cNvPr id="1109" name="Shape 1109"/>
                        <wps:cNvSpPr/>
                        <wps:spPr>
                          <a:xfrm>
                            <a:off x="517797" y="149146"/>
                            <a:ext cx="0" cy="752785"/>
                          </a:xfrm>
                          <a:custGeom>
                            <a:avLst/>
                            <a:gdLst/>
                            <a:ahLst/>
                            <a:cxnLst/>
                            <a:rect l="0" t="0" r="0" b="0"/>
                            <a:pathLst>
                              <a:path h="752785">
                                <a:moveTo>
                                  <a:pt x="0" y="752785"/>
                                </a:moveTo>
                                <a:lnTo>
                                  <a:pt x="0" y="0"/>
                                </a:lnTo>
                              </a:path>
                            </a:pathLst>
                          </a:custGeom>
                          <a:ln w="4172" cap="flat">
                            <a:miter lim="101600"/>
                          </a:ln>
                        </wps:spPr>
                        <wps:style>
                          <a:lnRef idx="1">
                            <a:srgbClr val="000000"/>
                          </a:lnRef>
                          <a:fillRef idx="0">
                            <a:srgbClr val="000000">
                              <a:alpha val="0"/>
                            </a:srgbClr>
                          </a:fillRef>
                          <a:effectRef idx="0">
                            <a:scrgbClr r="0" g="0" b="0"/>
                          </a:effectRef>
                          <a:fontRef idx="none"/>
                        </wps:style>
                        <wps:bodyPr/>
                      </wps:wsp>
                      <wps:wsp>
                        <wps:cNvPr id="1110" name="Shape 1110"/>
                        <wps:cNvSpPr/>
                        <wps:spPr>
                          <a:xfrm>
                            <a:off x="0" y="147060"/>
                            <a:ext cx="514672" cy="0"/>
                          </a:xfrm>
                          <a:custGeom>
                            <a:avLst/>
                            <a:gdLst/>
                            <a:ahLst/>
                            <a:cxnLst/>
                            <a:rect l="0" t="0" r="0" b="0"/>
                            <a:pathLst>
                              <a:path w="514672">
                                <a:moveTo>
                                  <a:pt x="0" y="0"/>
                                </a:moveTo>
                                <a:lnTo>
                                  <a:pt x="514672" y="0"/>
                                </a:lnTo>
                              </a:path>
                            </a:pathLst>
                          </a:custGeom>
                          <a:ln w="4172" cap="flat">
                            <a:miter lim="101600"/>
                          </a:ln>
                        </wps:spPr>
                        <wps:style>
                          <a:lnRef idx="1">
                            <a:srgbClr val="000000"/>
                          </a:lnRef>
                          <a:fillRef idx="0">
                            <a:srgbClr val="000000">
                              <a:alpha val="0"/>
                            </a:srgbClr>
                          </a:fillRef>
                          <a:effectRef idx="0">
                            <a:scrgbClr r="0" g="0" b="0"/>
                          </a:effectRef>
                          <a:fontRef idx="none"/>
                        </wps:style>
                        <wps:bodyPr/>
                      </wps:wsp>
                      <wps:wsp>
                        <wps:cNvPr id="1111" name="Shape 1111"/>
                        <wps:cNvSpPr/>
                        <wps:spPr>
                          <a:xfrm>
                            <a:off x="0" y="176262"/>
                            <a:ext cx="492161" cy="0"/>
                          </a:xfrm>
                          <a:custGeom>
                            <a:avLst/>
                            <a:gdLst/>
                            <a:ahLst/>
                            <a:cxnLst/>
                            <a:rect l="0" t="0" r="0" b="0"/>
                            <a:pathLst>
                              <a:path w="492161">
                                <a:moveTo>
                                  <a:pt x="0" y="0"/>
                                </a:moveTo>
                                <a:lnTo>
                                  <a:pt x="492161" y="0"/>
                                </a:lnTo>
                              </a:path>
                            </a:pathLst>
                          </a:custGeom>
                          <a:ln w="4172" cap="flat">
                            <a:miter lim="101600"/>
                          </a:ln>
                        </wps:spPr>
                        <wps:style>
                          <a:lnRef idx="1">
                            <a:srgbClr val="000000"/>
                          </a:lnRef>
                          <a:fillRef idx="0">
                            <a:srgbClr val="000000">
                              <a:alpha val="0"/>
                            </a:srgbClr>
                          </a:fillRef>
                          <a:effectRef idx="0">
                            <a:scrgbClr r="0" g="0" b="0"/>
                          </a:effectRef>
                          <a:fontRef idx="none"/>
                        </wps:style>
                        <wps:bodyPr/>
                      </wps:wsp>
                      <wps:wsp>
                        <wps:cNvPr id="1112" name="Shape 1112"/>
                        <wps:cNvSpPr/>
                        <wps:spPr>
                          <a:xfrm>
                            <a:off x="0" y="297249"/>
                            <a:ext cx="244246" cy="0"/>
                          </a:xfrm>
                          <a:custGeom>
                            <a:avLst/>
                            <a:gdLst/>
                            <a:ahLst/>
                            <a:cxnLst/>
                            <a:rect l="0" t="0" r="0" b="0"/>
                            <a:pathLst>
                              <a:path w="244246">
                                <a:moveTo>
                                  <a:pt x="0" y="0"/>
                                </a:moveTo>
                                <a:lnTo>
                                  <a:pt x="244246" y="0"/>
                                </a:lnTo>
                              </a:path>
                            </a:pathLst>
                          </a:custGeom>
                          <a:ln w="4172" cap="flat">
                            <a:miter lim="101600"/>
                          </a:ln>
                        </wps:spPr>
                        <wps:style>
                          <a:lnRef idx="1">
                            <a:srgbClr val="000000"/>
                          </a:lnRef>
                          <a:fillRef idx="0">
                            <a:srgbClr val="000000">
                              <a:alpha val="0"/>
                            </a:srgbClr>
                          </a:fillRef>
                          <a:effectRef idx="0">
                            <a:scrgbClr r="0" g="0" b="0"/>
                          </a:effectRef>
                          <a:fontRef idx="none"/>
                        </wps:style>
                        <wps:bodyPr/>
                      </wps:wsp>
                      <wps:wsp>
                        <wps:cNvPr id="1113" name="Shape 1113"/>
                        <wps:cNvSpPr/>
                        <wps:spPr>
                          <a:xfrm>
                            <a:off x="0" y="322280"/>
                            <a:ext cx="220125" cy="0"/>
                          </a:xfrm>
                          <a:custGeom>
                            <a:avLst/>
                            <a:gdLst/>
                            <a:ahLst/>
                            <a:cxnLst/>
                            <a:rect l="0" t="0" r="0" b="0"/>
                            <a:pathLst>
                              <a:path w="220125">
                                <a:moveTo>
                                  <a:pt x="0" y="0"/>
                                </a:moveTo>
                                <a:lnTo>
                                  <a:pt x="220125" y="0"/>
                                </a:lnTo>
                              </a:path>
                            </a:pathLst>
                          </a:custGeom>
                          <a:ln w="4172" cap="flat">
                            <a:miter lim="101600"/>
                          </a:ln>
                        </wps:spPr>
                        <wps:style>
                          <a:lnRef idx="1">
                            <a:srgbClr val="000000"/>
                          </a:lnRef>
                          <a:fillRef idx="0">
                            <a:srgbClr val="000000">
                              <a:alpha val="0"/>
                            </a:srgbClr>
                          </a:fillRef>
                          <a:effectRef idx="0">
                            <a:scrgbClr r="0" g="0" b="0"/>
                          </a:effectRef>
                          <a:fontRef idx="none"/>
                        </wps:style>
                        <wps:bodyPr/>
                      </wps:wsp>
                      <wps:wsp>
                        <wps:cNvPr id="1114" name="Shape 1114"/>
                        <wps:cNvSpPr/>
                        <wps:spPr>
                          <a:xfrm>
                            <a:off x="221317" y="322280"/>
                            <a:ext cx="0" cy="988816"/>
                          </a:xfrm>
                          <a:custGeom>
                            <a:avLst/>
                            <a:gdLst/>
                            <a:ahLst/>
                            <a:cxnLst/>
                            <a:rect l="0" t="0" r="0" b="0"/>
                            <a:pathLst>
                              <a:path h="988816">
                                <a:moveTo>
                                  <a:pt x="0" y="988816"/>
                                </a:moveTo>
                                <a:lnTo>
                                  <a:pt x="0" y="0"/>
                                </a:lnTo>
                              </a:path>
                            </a:pathLst>
                          </a:custGeom>
                          <a:ln w="4172" cap="flat">
                            <a:miter lim="101600"/>
                          </a:ln>
                        </wps:spPr>
                        <wps:style>
                          <a:lnRef idx="1">
                            <a:srgbClr val="000000"/>
                          </a:lnRef>
                          <a:fillRef idx="0">
                            <a:srgbClr val="000000">
                              <a:alpha val="0"/>
                            </a:srgbClr>
                          </a:fillRef>
                          <a:effectRef idx="0">
                            <a:scrgbClr r="0" g="0" b="0"/>
                          </a:effectRef>
                          <a:fontRef idx="none"/>
                        </wps:style>
                        <wps:bodyPr/>
                      </wps:wsp>
                      <wps:wsp>
                        <wps:cNvPr id="1115" name="Shape 1115"/>
                        <wps:cNvSpPr/>
                        <wps:spPr>
                          <a:xfrm>
                            <a:off x="244284" y="297248"/>
                            <a:ext cx="0" cy="1005202"/>
                          </a:xfrm>
                          <a:custGeom>
                            <a:avLst/>
                            <a:gdLst/>
                            <a:ahLst/>
                            <a:cxnLst/>
                            <a:rect l="0" t="0" r="0" b="0"/>
                            <a:pathLst>
                              <a:path h="1005202">
                                <a:moveTo>
                                  <a:pt x="0" y="1005202"/>
                                </a:moveTo>
                                <a:lnTo>
                                  <a:pt x="0" y="0"/>
                                </a:lnTo>
                              </a:path>
                            </a:pathLst>
                          </a:custGeom>
                          <a:ln w="4172" cap="flat">
                            <a:miter lim="101600"/>
                          </a:ln>
                        </wps:spPr>
                        <wps:style>
                          <a:lnRef idx="1">
                            <a:srgbClr val="000000"/>
                          </a:lnRef>
                          <a:fillRef idx="0">
                            <a:srgbClr val="000000">
                              <a:alpha val="0"/>
                            </a:srgbClr>
                          </a:fillRef>
                          <a:effectRef idx="0">
                            <a:scrgbClr r="0" g="0" b="0"/>
                          </a:effectRef>
                          <a:fontRef idx="none"/>
                        </wps:style>
                        <wps:bodyPr/>
                      </wps:wsp>
                      <wps:wsp>
                        <wps:cNvPr id="1116" name="Shape 1116"/>
                        <wps:cNvSpPr/>
                        <wps:spPr>
                          <a:xfrm>
                            <a:off x="515709" y="1073224"/>
                            <a:ext cx="0" cy="237955"/>
                          </a:xfrm>
                          <a:custGeom>
                            <a:avLst/>
                            <a:gdLst/>
                            <a:ahLst/>
                            <a:cxnLst/>
                            <a:rect l="0" t="0" r="0" b="0"/>
                            <a:pathLst>
                              <a:path h="237955">
                                <a:moveTo>
                                  <a:pt x="0" y="237955"/>
                                </a:moveTo>
                                <a:lnTo>
                                  <a:pt x="0" y="0"/>
                                </a:lnTo>
                              </a:path>
                            </a:pathLst>
                          </a:custGeom>
                          <a:ln w="4172" cap="flat">
                            <a:miter lim="101600"/>
                          </a:ln>
                        </wps:spPr>
                        <wps:style>
                          <a:lnRef idx="1">
                            <a:srgbClr val="000000"/>
                          </a:lnRef>
                          <a:fillRef idx="0">
                            <a:srgbClr val="000000">
                              <a:alpha val="0"/>
                            </a:srgbClr>
                          </a:fillRef>
                          <a:effectRef idx="0">
                            <a:scrgbClr r="0" g="0" b="0"/>
                          </a:effectRef>
                          <a:fontRef idx="none"/>
                        </wps:style>
                        <wps:bodyPr/>
                      </wps:wsp>
                      <wps:wsp>
                        <wps:cNvPr id="1117" name="Shape 1117"/>
                        <wps:cNvSpPr/>
                        <wps:spPr>
                          <a:xfrm>
                            <a:off x="492742" y="1050279"/>
                            <a:ext cx="0" cy="248344"/>
                          </a:xfrm>
                          <a:custGeom>
                            <a:avLst/>
                            <a:gdLst/>
                            <a:ahLst/>
                            <a:cxnLst/>
                            <a:rect l="0" t="0" r="0" b="0"/>
                            <a:pathLst>
                              <a:path h="248344">
                                <a:moveTo>
                                  <a:pt x="0" y="248344"/>
                                </a:moveTo>
                                <a:lnTo>
                                  <a:pt x="0" y="0"/>
                                </a:lnTo>
                              </a:path>
                            </a:pathLst>
                          </a:custGeom>
                          <a:ln w="4172" cap="flat">
                            <a:miter lim="101600"/>
                          </a:ln>
                        </wps:spPr>
                        <wps:style>
                          <a:lnRef idx="1">
                            <a:srgbClr val="000000"/>
                          </a:lnRef>
                          <a:fillRef idx="0">
                            <a:srgbClr val="000000">
                              <a:alpha val="0"/>
                            </a:srgbClr>
                          </a:fillRef>
                          <a:effectRef idx="0">
                            <a:scrgbClr r="0" g="0" b="0"/>
                          </a:effectRef>
                          <a:fontRef idx="none"/>
                        </wps:style>
                        <wps:bodyPr/>
                      </wps:wsp>
                      <wps:wsp>
                        <wps:cNvPr id="1118" name="Shape 1118"/>
                        <wps:cNvSpPr/>
                        <wps:spPr>
                          <a:xfrm>
                            <a:off x="395518" y="1297845"/>
                            <a:ext cx="100050" cy="214358"/>
                          </a:xfrm>
                          <a:custGeom>
                            <a:avLst/>
                            <a:gdLst/>
                            <a:ahLst/>
                            <a:cxnLst/>
                            <a:rect l="0" t="0" r="0" b="0"/>
                            <a:pathLst>
                              <a:path w="100050" h="214358">
                                <a:moveTo>
                                  <a:pt x="0" y="214358"/>
                                </a:moveTo>
                                <a:lnTo>
                                  <a:pt x="100050" y="0"/>
                                </a:lnTo>
                              </a:path>
                            </a:pathLst>
                          </a:custGeom>
                          <a:ln w="3781" cap="flat">
                            <a:miter lim="101600"/>
                          </a:ln>
                        </wps:spPr>
                        <wps:style>
                          <a:lnRef idx="1">
                            <a:srgbClr val="000000"/>
                          </a:lnRef>
                          <a:fillRef idx="0">
                            <a:srgbClr val="000000">
                              <a:alpha val="0"/>
                            </a:srgbClr>
                          </a:fillRef>
                          <a:effectRef idx="0">
                            <a:scrgbClr r="0" g="0" b="0"/>
                          </a:effectRef>
                          <a:fontRef idx="none"/>
                        </wps:style>
                        <wps:bodyPr/>
                      </wps:wsp>
                      <wps:wsp>
                        <wps:cNvPr id="1119" name="Shape 1119"/>
                        <wps:cNvSpPr/>
                        <wps:spPr>
                          <a:xfrm>
                            <a:off x="416201" y="1307472"/>
                            <a:ext cx="100050" cy="214358"/>
                          </a:xfrm>
                          <a:custGeom>
                            <a:avLst/>
                            <a:gdLst/>
                            <a:ahLst/>
                            <a:cxnLst/>
                            <a:rect l="0" t="0" r="0" b="0"/>
                            <a:pathLst>
                              <a:path w="100050" h="214358">
                                <a:moveTo>
                                  <a:pt x="0" y="214358"/>
                                </a:moveTo>
                                <a:lnTo>
                                  <a:pt x="100050" y="0"/>
                                </a:lnTo>
                              </a:path>
                            </a:pathLst>
                          </a:custGeom>
                          <a:ln w="3781" cap="flat">
                            <a:miter lim="101600"/>
                          </a:ln>
                        </wps:spPr>
                        <wps:style>
                          <a:lnRef idx="1">
                            <a:srgbClr val="000000"/>
                          </a:lnRef>
                          <a:fillRef idx="0">
                            <a:srgbClr val="000000">
                              <a:alpha val="0"/>
                            </a:srgbClr>
                          </a:fillRef>
                          <a:effectRef idx="0">
                            <a:scrgbClr r="0" g="0" b="0"/>
                          </a:effectRef>
                          <a:fontRef idx="none"/>
                        </wps:style>
                        <wps:bodyPr/>
                      </wps:wsp>
                      <wps:wsp>
                        <wps:cNvPr id="1120" name="Shape 1120"/>
                        <wps:cNvSpPr/>
                        <wps:spPr>
                          <a:xfrm>
                            <a:off x="219646" y="1310035"/>
                            <a:ext cx="100049" cy="214358"/>
                          </a:xfrm>
                          <a:custGeom>
                            <a:avLst/>
                            <a:gdLst/>
                            <a:ahLst/>
                            <a:cxnLst/>
                            <a:rect l="0" t="0" r="0" b="0"/>
                            <a:pathLst>
                              <a:path w="100049" h="214358">
                                <a:moveTo>
                                  <a:pt x="100049" y="214358"/>
                                </a:moveTo>
                                <a:lnTo>
                                  <a:pt x="0" y="0"/>
                                </a:lnTo>
                              </a:path>
                            </a:pathLst>
                          </a:custGeom>
                          <a:ln w="3781" cap="flat">
                            <a:miter lim="101600"/>
                          </a:ln>
                        </wps:spPr>
                        <wps:style>
                          <a:lnRef idx="1">
                            <a:srgbClr val="000000"/>
                          </a:lnRef>
                          <a:fillRef idx="0">
                            <a:srgbClr val="000000">
                              <a:alpha val="0"/>
                            </a:srgbClr>
                          </a:fillRef>
                          <a:effectRef idx="0">
                            <a:scrgbClr r="0" g="0" b="0"/>
                          </a:effectRef>
                          <a:fontRef idx="none"/>
                        </wps:style>
                        <wps:bodyPr/>
                      </wps:wsp>
                      <wps:wsp>
                        <wps:cNvPr id="1121" name="Shape 1121"/>
                        <wps:cNvSpPr/>
                        <wps:spPr>
                          <a:xfrm>
                            <a:off x="246093" y="1302012"/>
                            <a:ext cx="100049" cy="214358"/>
                          </a:xfrm>
                          <a:custGeom>
                            <a:avLst/>
                            <a:gdLst/>
                            <a:ahLst/>
                            <a:cxnLst/>
                            <a:rect l="0" t="0" r="0" b="0"/>
                            <a:pathLst>
                              <a:path w="100049" h="214358">
                                <a:moveTo>
                                  <a:pt x="100049" y="214358"/>
                                </a:moveTo>
                                <a:lnTo>
                                  <a:pt x="0" y="0"/>
                                </a:lnTo>
                              </a:path>
                            </a:pathLst>
                          </a:custGeom>
                          <a:ln w="3781" cap="flat">
                            <a:miter lim="101600"/>
                          </a:ln>
                        </wps:spPr>
                        <wps:style>
                          <a:lnRef idx="1">
                            <a:srgbClr val="000000"/>
                          </a:lnRef>
                          <a:fillRef idx="0">
                            <a:srgbClr val="000000">
                              <a:alpha val="0"/>
                            </a:srgbClr>
                          </a:fillRef>
                          <a:effectRef idx="0">
                            <a:scrgbClr r="0" g="0" b="0"/>
                          </a:effectRef>
                          <a:fontRef idx="none"/>
                        </wps:style>
                        <wps:bodyPr/>
                      </wps:wsp>
                      <wps:wsp>
                        <wps:cNvPr id="12709" name="Shape 12709"/>
                        <wps:cNvSpPr/>
                        <wps:spPr>
                          <a:xfrm>
                            <a:off x="290217" y="1490417"/>
                            <a:ext cx="175383" cy="43805"/>
                          </a:xfrm>
                          <a:custGeom>
                            <a:avLst/>
                            <a:gdLst/>
                            <a:ahLst/>
                            <a:cxnLst/>
                            <a:rect l="0" t="0" r="0" b="0"/>
                            <a:pathLst>
                              <a:path w="175383" h="43805">
                                <a:moveTo>
                                  <a:pt x="0" y="0"/>
                                </a:moveTo>
                                <a:lnTo>
                                  <a:pt x="175383" y="0"/>
                                </a:lnTo>
                                <a:lnTo>
                                  <a:pt x="175383" y="43805"/>
                                </a:lnTo>
                                <a:lnTo>
                                  <a:pt x="0" y="43805"/>
                                </a:lnTo>
                                <a:lnTo>
                                  <a:pt x="0" y="0"/>
                                </a:lnTo>
                              </a:path>
                            </a:pathLst>
                          </a:custGeom>
                          <a:ln w="0" cap="flat">
                            <a:miter lim="101600"/>
                          </a:ln>
                        </wps:spPr>
                        <wps:style>
                          <a:lnRef idx="0">
                            <a:srgbClr val="000000">
                              <a:alpha val="0"/>
                            </a:srgbClr>
                          </a:lnRef>
                          <a:fillRef idx="1">
                            <a:srgbClr val="FFFFFF"/>
                          </a:fillRef>
                          <a:effectRef idx="0">
                            <a:scrgbClr r="0" g="0" b="0"/>
                          </a:effectRef>
                          <a:fontRef idx="none"/>
                        </wps:style>
                        <wps:bodyPr/>
                      </wps:wsp>
                      <wps:wsp>
                        <wps:cNvPr id="1123" name="Shape 1123"/>
                        <wps:cNvSpPr/>
                        <wps:spPr>
                          <a:xfrm>
                            <a:off x="561642" y="966841"/>
                            <a:ext cx="175708" cy="41719"/>
                          </a:xfrm>
                          <a:custGeom>
                            <a:avLst/>
                            <a:gdLst/>
                            <a:ahLst/>
                            <a:cxnLst/>
                            <a:rect l="0" t="0" r="0" b="0"/>
                            <a:pathLst>
                              <a:path w="175708" h="41719">
                                <a:moveTo>
                                  <a:pt x="41759" y="0"/>
                                </a:moveTo>
                                <a:lnTo>
                                  <a:pt x="28396" y="16687"/>
                                </a:lnTo>
                                <a:lnTo>
                                  <a:pt x="175708" y="16687"/>
                                </a:lnTo>
                                <a:lnTo>
                                  <a:pt x="175708" y="25031"/>
                                </a:lnTo>
                                <a:lnTo>
                                  <a:pt x="28396" y="25031"/>
                                </a:lnTo>
                                <a:lnTo>
                                  <a:pt x="41759" y="41719"/>
                                </a:lnTo>
                                <a:lnTo>
                                  <a:pt x="0" y="20859"/>
                                </a:lnTo>
                                <a:lnTo>
                                  <a:pt x="41759" y="0"/>
                                </a:lnTo>
                                <a:close/>
                              </a:path>
                            </a:pathLst>
                          </a:custGeom>
                          <a:ln w="0" cap="flat">
                            <a:miter lim="101600"/>
                          </a:ln>
                        </wps:spPr>
                        <wps:style>
                          <a:lnRef idx="0">
                            <a:srgbClr val="000000">
                              <a:alpha val="0"/>
                            </a:srgbClr>
                          </a:lnRef>
                          <a:fillRef idx="1">
                            <a:srgbClr val="000000"/>
                          </a:fillRef>
                          <a:effectRef idx="0">
                            <a:scrgbClr r="0" g="0" b="0"/>
                          </a:effectRef>
                          <a:fontRef idx="none"/>
                        </wps:style>
                        <wps:bodyPr/>
                      </wps:wsp>
                      <wps:wsp>
                        <wps:cNvPr id="1124" name="Shape 1124"/>
                        <wps:cNvSpPr/>
                        <wps:spPr>
                          <a:xfrm>
                            <a:off x="0" y="209639"/>
                            <a:ext cx="175709" cy="41718"/>
                          </a:xfrm>
                          <a:custGeom>
                            <a:avLst/>
                            <a:gdLst/>
                            <a:ahLst/>
                            <a:cxnLst/>
                            <a:rect l="0" t="0" r="0" b="0"/>
                            <a:pathLst>
                              <a:path w="175709" h="41718">
                                <a:moveTo>
                                  <a:pt x="41758" y="0"/>
                                </a:moveTo>
                                <a:lnTo>
                                  <a:pt x="28396" y="16687"/>
                                </a:lnTo>
                                <a:lnTo>
                                  <a:pt x="175709" y="16687"/>
                                </a:lnTo>
                                <a:lnTo>
                                  <a:pt x="175709" y="25030"/>
                                </a:lnTo>
                                <a:lnTo>
                                  <a:pt x="28395" y="25030"/>
                                </a:lnTo>
                                <a:lnTo>
                                  <a:pt x="41758" y="41718"/>
                                </a:lnTo>
                                <a:lnTo>
                                  <a:pt x="0" y="20858"/>
                                </a:lnTo>
                                <a:lnTo>
                                  <a:pt x="41758" y="0"/>
                                </a:lnTo>
                                <a:close/>
                              </a:path>
                            </a:pathLst>
                          </a:custGeom>
                          <a:ln w="0" cap="flat">
                            <a:miter lim="101600"/>
                          </a:ln>
                        </wps:spPr>
                        <wps:style>
                          <a:lnRef idx="0">
                            <a:srgbClr val="000000">
                              <a:alpha val="0"/>
                            </a:srgbClr>
                          </a:lnRef>
                          <a:fillRef idx="1">
                            <a:srgbClr val="000000"/>
                          </a:fillRef>
                          <a:effectRef idx="0">
                            <a:scrgbClr r="0" g="0" b="0"/>
                          </a:effectRef>
                          <a:fontRef idx="none"/>
                        </wps:style>
                        <wps:bodyPr/>
                      </wps:wsp>
                      <wps:wsp>
                        <wps:cNvPr id="1125" name="Shape 1125"/>
                        <wps:cNvSpPr/>
                        <wps:spPr>
                          <a:xfrm>
                            <a:off x="349722" y="20858"/>
                            <a:ext cx="41758" cy="1266732"/>
                          </a:xfrm>
                          <a:custGeom>
                            <a:avLst/>
                            <a:gdLst/>
                            <a:ahLst/>
                            <a:cxnLst/>
                            <a:rect l="0" t="0" r="0" b="0"/>
                            <a:pathLst>
                              <a:path w="41758" h="1266732">
                                <a:moveTo>
                                  <a:pt x="17747" y="0"/>
                                </a:moveTo>
                                <a:lnTo>
                                  <a:pt x="24011" y="0"/>
                                </a:lnTo>
                                <a:lnTo>
                                  <a:pt x="24011" y="1226309"/>
                                </a:lnTo>
                                <a:lnTo>
                                  <a:pt x="35642" y="1231123"/>
                                </a:lnTo>
                                <a:cubicBezTo>
                                  <a:pt x="39421" y="1234898"/>
                                  <a:pt x="41758" y="1240113"/>
                                  <a:pt x="41758" y="1245873"/>
                                </a:cubicBezTo>
                                <a:cubicBezTo>
                                  <a:pt x="41758" y="1257393"/>
                                  <a:pt x="32409" y="1266732"/>
                                  <a:pt x="20879" y="1266732"/>
                                </a:cubicBezTo>
                                <a:cubicBezTo>
                                  <a:pt x="9347" y="1266732"/>
                                  <a:pt x="0" y="1257393"/>
                                  <a:pt x="0" y="1245873"/>
                                </a:cubicBezTo>
                                <a:cubicBezTo>
                                  <a:pt x="0" y="1240113"/>
                                  <a:pt x="2337" y="1234898"/>
                                  <a:pt x="6115" y="1231123"/>
                                </a:cubicBezTo>
                                <a:lnTo>
                                  <a:pt x="17747" y="1226309"/>
                                </a:lnTo>
                                <a:lnTo>
                                  <a:pt x="17747" y="0"/>
                                </a:lnTo>
                                <a:close/>
                              </a:path>
                            </a:pathLst>
                          </a:custGeom>
                          <a:ln w="0" cap="flat">
                            <a:miter lim="101600"/>
                          </a:ln>
                        </wps:spPr>
                        <wps:style>
                          <a:lnRef idx="0">
                            <a:srgbClr val="000000">
                              <a:alpha val="0"/>
                            </a:srgbClr>
                          </a:lnRef>
                          <a:fillRef idx="1">
                            <a:srgbClr val="000000"/>
                          </a:fillRef>
                          <a:effectRef idx="0">
                            <a:scrgbClr r="0" g="0" b="0"/>
                          </a:effectRef>
                          <a:fontRef idx="none"/>
                        </wps:style>
                        <wps:bodyPr/>
                      </wps:wsp>
                      <wps:wsp>
                        <wps:cNvPr id="1126" name="Shape 1126"/>
                        <wps:cNvSpPr/>
                        <wps:spPr>
                          <a:xfrm>
                            <a:off x="370601" y="0"/>
                            <a:ext cx="306257" cy="41718"/>
                          </a:xfrm>
                          <a:custGeom>
                            <a:avLst/>
                            <a:gdLst/>
                            <a:ahLst/>
                            <a:cxnLst/>
                            <a:rect l="0" t="0" r="0" b="0"/>
                            <a:pathLst>
                              <a:path w="306257" h="41718">
                                <a:moveTo>
                                  <a:pt x="285378" y="0"/>
                                </a:moveTo>
                                <a:cubicBezTo>
                                  <a:pt x="296909" y="0"/>
                                  <a:pt x="306257" y="9338"/>
                                  <a:pt x="306257" y="20858"/>
                                </a:cubicBezTo>
                                <a:cubicBezTo>
                                  <a:pt x="306257" y="32380"/>
                                  <a:pt x="296909" y="41718"/>
                                  <a:pt x="285378" y="41718"/>
                                </a:cubicBezTo>
                                <a:cubicBezTo>
                                  <a:pt x="279612" y="41718"/>
                                  <a:pt x="274393" y="39384"/>
                                  <a:pt x="270614" y="35609"/>
                                </a:cubicBezTo>
                                <a:lnTo>
                                  <a:pt x="265796" y="23988"/>
                                </a:lnTo>
                                <a:lnTo>
                                  <a:pt x="0" y="23988"/>
                                </a:lnTo>
                                <a:lnTo>
                                  <a:pt x="0" y="17729"/>
                                </a:lnTo>
                                <a:lnTo>
                                  <a:pt x="265796" y="17730"/>
                                </a:lnTo>
                                <a:lnTo>
                                  <a:pt x="270614" y="6109"/>
                                </a:lnTo>
                                <a:cubicBezTo>
                                  <a:pt x="274393" y="2335"/>
                                  <a:pt x="279612" y="0"/>
                                  <a:pt x="285378" y="0"/>
                                </a:cubicBezTo>
                                <a:close/>
                              </a:path>
                            </a:pathLst>
                          </a:custGeom>
                          <a:ln w="0" cap="flat">
                            <a:miter lim="101600"/>
                          </a:ln>
                        </wps:spPr>
                        <wps:style>
                          <a:lnRef idx="0">
                            <a:srgbClr val="000000">
                              <a:alpha val="0"/>
                            </a:srgbClr>
                          </a:lnRef>
                          <a:fillRef idx="1">
                            <a:srgbClr val="000000"/>
                          </a:fillRef>
                          <a:effectRef idx="0">
                            <a:scrgbClr r="0" g="0" b="0"/>
                          </a:effectRef>
                          <a:fontRef idx="none"/>
                        </wps:style>
                        <wps:bodyPr/>
                      </wps:wsp>
                      <wps:wsp>
                        <wps:cNvPr id="1127" name="Shape 1127"/>
                        <wps:cNvSpPr/>
                        <wps:spPr>
                          <a:xfrm>
                            <a:off x="516753" y="619529"/>
                            <a:ext cx="160377" cy="41719"/>
                          </a:xfrm>
                          <a:custGeom>
                            <a:avLst/>
                            <a:gdLst/>
                            <a:ahLst/>
                            <a:cxnLst/>
                            <a:rect l="0" t="0" r="0" b="0"/>
                            <a:pathLst>
                              <a:path w="160377" h="41719">
                                <a:moveTo>
                                  <a:pt x="139497" y="0"/>
                                </a:moveTo>
                                <a:cubicBezTo>
                                  <a:pt x="151028" y="0"/>
                                  <a:pt x="160377" y="9339"/>
                                  <a:pt x="160377" y="20860"/>
                                </a:cubicBezTo>
                                <a:cubicBezTo>
                                  <a:pt x="160377" y="32380"/>
                                  <a:pt x="151028" y="41719"/>
                                  <a:pt x="139497" y="41719"/>
                                </a:cubicBezTo>
                                <a:cubicBezTo>
                                  <a:pt x="133732" y="41719"/>
                                  <a:pt x="128512" y="39384"/>
                                  <a:pt x="124733" y="35609"/>
                                </a:cubicBezTo>
                                <a:lnTo>
                                  <a:pt x="119916" y="23989"/>
                                </a:lnTo>
                                <a:lnTo>
                                  <a:pt x="0" y="23989"/>
                                </a:lnTo>
                                <a:lnTo>
                                  <a:pt x="0" y="17730"/>
                                </a:lnTo>
                                <a:lnTo>
                                  <a:pt x="119916" y="17730"/>
                                </a:lnTo>
                                <a:lnTo>
                                  <a:pt x="124733" y="6110"/>
                                </a:lnTo>
                                <a:cubicBezTo>
                                  <a:pt x="128512" y="2335"/>
                                  <a:pt x="133732" y="0"/>
                                  <a:pt x="139497" y="0"/>
                                </a:cubicBezTo>
                                <a:close/>
                              </a:path>
                            </a:pathLst>
                          </a:custGeom>
                          <a:ln w="0" cap="flat">
                            <a:miter lim="101600"/>
                          </a:ln>
                        </wps:spPr>
                        <wps:style>
                          <a:lnRef idx="0">
                            <a:srgbClr val="000000">
                              <a:alpha val="0"/>
                            </a:srgbClr>
                          </a:lnRef>
                          <a:fillRef idx="1">
                            <a:srgbClr val="000000"/>
                          </a:fillRef>
                          <a:effectRef idx="0">
                            <a:scrgbClr r="0" g="0" b="0"/>
                          </a:effectRef>
                          <a:fontRef idx="none"/>
                        </wps:style>
                        <wps:bodyPr/>
                      </wps:wsp>
                      <wps:wsp>
                        <wps:cNvPr id="12710" name="Shape 12710"/>
                        <wps:cNvSpPr/>
                        <wps:spPr>
                          <a:xfrm>
                            <a:off x="334062" y="82394"/>
                            <a:ext cx="77252" cy="100126"/>
                          </a:xfrm>
                          <a:custGeom>
                            <a:avLst/>
                            <a:gdLst/>
                            <a:ahLst/>
                            <a:cxnLst/>
                            <a:rect l="0" t="0" r="0" b="0"/>
                            <a:pathLst>
                              <a:path w="77252" h="100126">
                                <a:moveTo>
                                  <a:pt x="0" y="0"/>
                                </a:moveTo>
                                <a:lnTo>
                                  <a:pt x="77252" y="0"/>
                                </a:lnTo>
                                <a:lnTo>
                                  <a:pt x="77252" y="100126"/>
                                </a:lnTo>
                                <a:lnTo>
                                  <a:pt x="0" y="100126"/>
                                </a:lnTo>
                                <a:lnTo>
                                  <a:pt x="0" y="0"/>
                                </a:lnTo>
                              </a:path>
                            </a:pathLst>
                          </a:custGeom>
                          <a:ln w="0" cap="flat">
                            <a:miter lim="101600"/>
                          </a:ln>
                        </wps:spPr>
                        <wps:style>
                          <a:lnRef idx="0">
                            <a:srgbClr val="000000">
                              <a:alpha val="0"/>
                            </a:srgbClr>
                          </a:lnRef>
                          <a:fillRef idx="1">
                            <a:srgbClr val="FFFFFF"/>
                          </a:fillRef>
                          <a:effectRef idx="0">
                            <a:scrgbClr r="0" g="0" b="0"/>
                          </a:effectRef>
                          <a:fontRef idx="none"/>
                        </wps:style>
                        <wps:bodyPr/>
                      </wps:wsp>
                      <wps:wsp>
                        <wps:cNvPr id="1129" name="Shape 1129"/>
                        <wps:cNvSpPr/>
                        <wps:spPr>
                          <a:xfrm>
                            <a:off x="334062" y="82395"/>
                            <a:ext cx="77252" cy="100126"/>
                          </a:xfrm>
                          <a:custGeom>
                            <a:avLst/>
                            <a:gdLst/>
                            <a:ahLst/>
                            <a:cxnLst/>
                            <a:rect l="0" t="0" r="0" b="0"/>
                            <a:pathLst>
                              <a:path w="77252" h="100126">
                                <a:moveTo>
                                  <a:pt x="0" y="0"/>
                                </a:moveTo>
                                <a:lnTo>
                                  <a:pt x="77252" y="0"/>
                                </a:lnTo>
                                <a:lnTo>
                                  <a:pt x="77252" y="100126"/>
                                </a:lnTo>
                                <a:lnTo>
                                  <a:pt x="0" y="100126"/>
                                </a:lnTo>
                                <a:close/>
                              </a:path>
                            </a:pathLst>
                          </a:custGeom>
                          <a:ln w="4172" cap="flat">
                            <a:miter lim="101600"/>
                          </a:ln>
                        </wps:spPr>
                        <wps:style>
                          <a:lnRef idx="1">
                            <a:srgbClr val="000000"/>
                          </a:lnRef>
                          <a:fillRef idx="0">
                            <a:srgbClr val="000000">
                              <a:alpha val="0"/>
                            </a:srgbClr>
                          </a:fillRef>
                          <a:effectRef idx="0">
                            <a:scrgbClr r="0" g="0" b="0"/>
                          </a:effectRef>
                          <a:fontRef idx="none"/>
                        </wps:style>
                        <wps:bodyPr/>
                      </wps:wsp>
                      <wps:wsp>
                        <wps:cNvPr id="1130" name="Rectangle 1130"/>
                        <wps:cNvSpPr/>
                        <wps:spPr>
                          <a:xfrm>
                            <a:off x="242645" y="603357"/>
                            <a:ext cx="148835" cy="198120"/>
                          </a:xfrm>
                          <a:prstGeom prst="rect">
                            <a:avLst/>
                          </a:prstGeom>
                          <a:ln>
                            <a:noFill/>
                          </a:ln>
                        </wps:spPr>
                        <wps:txbx>
                          <w:txbxContent>
                            <w:p w14:paraId="14F01D89" w14:textId="77777777" w:rsidR="0024212C" w:rsidRPr="00270776" w:rsidRDefault="0024212C" w:rsidP="00270776">
                              <w:pPr>
                                <w:rPr>
                                  <w:sz w:val="18"/>
                                </w:rPr>
                              </w:pPr>
                              <w:r w:rsidRPr="00270776">
                                <w:rPr>
                                  <w:sz w:val="18"/>
                                </w:rPr>
                                <w:t>B</w:t>
                              </w:r>
                            </w:p>
                          </w:txbxContent>
                        </wps:txbx>
                        <wps:bodyPr horzOverflow="overflow" vert="horz" wrap="none" lIns="36000" tIns="0" rIns="36000" bIns="0" rtlCol="0">
                          <a:spAutoFit/>
                        </wps:bodyPr>
                      </wps:wsp>
                      <wps:wsp>
                        <wps:cNvPr id="1131" name="Rectangle 1131"/>
                        <wps:cNvSpPr/>
                        <wps:spPr>
                          <a:xfrm>
                            <a:off x="514680" y="347743"/>
                            <a:ext cx="154550" cy="198120"/>
                          </a:xfrm>
                          <a:prstGeom prst="rect">
                            <a:avLst/>
                          </a:prstGeom>
                          <a:ln>
                            <a:noFill/>
                          </a:ln>
                        </wps:spPr>
                        <wps:txbx>
                          <w:txbxContent>
                            <w:p w14:paraId="5AA9D028" w14:textId="77777777" w:rsidR="0024212C" w:rsidRPr="00270776" w:rsidRDefault="0024212C" w:rsidP="00270776">
                              <w:pPr>
                                <w:rPr>
                                  <w:sz w:val="18"/>
                                </w:rPr>
                              </w:pPr>
                              <w:r w:rsidRPr="00270776">
                                <w:rPr>
                                  <w:sz w:val="18"/>
                                </w:rPr>
                                <w:t>A</w:t>
                              </w:r>
                            </w:p>
                          </w:txbxContent>
                        </wps:txbx>
                        <wps:bodyPr horzOverflow="overflow" vert="horz" wrap="none" lIns="36000" tIns="0" rIns="36000" bIns="0" rtlCol="0">
                          <a:spAutoFit/>
                        </wps:bodyPr>
                      </wps:wsp>
                      <wps:wsp>
                        <wps:cNvPr id="467" name="Rectangle 1131"/>
                        <wps:cNvSpPr/>
                        <wps:spPr>
                          <a:xfrm>
                            <a:off x="681250" y="526698"/>
                            <a:ext cx="136851" cy="198128"/>
                          </a:xfrm>
                          <a:prstGeom prst="rect">
                            <a:avLst/>
                          </a:prstGeom>
                          <a:ln>
                            <a:noFill/>
                          </a:ln>
                        </wps:spPr>
                        <wps:txbx>
                          <w:txbxContent>
                            <w:p w14:paraId="0BFB2B3D" w14:textId="7ACB3652" w:rsidR="00270776" w:rsidRPr="00270776" w:rsidRDefault="00270776" w:rsidP="00270776">
                              <w:pPr>
                                <w:rPr>
                                  <w:sz w:val="18"/>
                                </w:rPr>
                              </w:pPr>
                              <w:r>
                                <w:rPr>
                                  <w:sz w:val="18"/>
                                </w:rPr>
                                <w:t>+</w:t>
                              </w:r>
                            </w:p>
                          </w:txbxContent>
                        </wps:txbx>
                        <wps:bodyPr horzOverflow="overflow" vert="horz" wrap="none" lIns="36000" tIns="0" rIns="36000" bIns="0" rtlCol="0">
                          <a:spAutoFit/>
                        </wps:bodyPr>
                      </wps:wsp>
                      <wps:wsp>
                        <wps:cNvPr id="468" name="Rectangle 1131"/>
                        <wps:cNvSpPr/>
                        <wps:spPr>
                          <a:xfrm>
                            <a:off x="688738" y="-81836"/>
                            <a:ext cx="136961" cy="198139"/>
                          </a:xfrm>
                          <a:prstGeom prst="rect">
                            <a:avLst/>
                          </a:prstGeom>
                          <a:ln>
                            <a:noFill/>
                          </a:ln>
                        </wps:spPr>
                        <wps:txbx>
                          <w:txbxContent>
                            <w:p w14:paraId="4EA13837" w14:textId="29F3DD7C" w:rsidR="00270776" w:rsidRPr="00270776" w:rsidRDefault="00270776" w:rsidP="00270776">
                              <w:pPr>
                                <w:rPr>
                                  <w:sz w:val="18"/>
                                </w:rPr>
                              </w:pPr>
                              <w:r>
                                <w:rPr>
                                  <w:rFonts w:cs="Times New Roman"/>
                                  <w:sz w:val="18"/>
                                </w:rPr>
                                <w:t>−</w:t>
                              </w:r>
                            </w:p>
                          </w:txbxContent>
                        </wps:txbx>
                        <wps:bodyPr horzOverflow="overflow"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7EBEE9F3" id="Group 11338" o:spid="_x0000_s1157" style="position:absolute;left:0;text-align:left;margin-left:353.15pt;margin-top:-1.3pt;width:65.3pt;height:127.15pt;z-index:251662336;mso-position-horizontal-relative:text;mso-position-vertical-relative:text;mso-width-relative:margin;mso-height-relative:margin" coordorigin="-47,-818" coordsize="8304,161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">
                <v:shape id="Picture 12410" o:spid="_x0000_s1158" type="#_x0000_t75" style="position:absolute;left:-47;top:1438;width:5211;height:3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">
                  <v:imagedata r:id="rId37" o:title=""/>
                </v:shape>
                <v:shape id="Picture 12411" o:spid="_x0000_s1159" type="#_x0000_t75" style="position:absolute;left:4879;top:1438;width:33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">
                  <v:imagedata r:id="rId38" o:title=""/>
                </v:shape>
                <v:shape id="Picture 12412" o:spid="_x0000_s1160" type="#_x0000_t75" style="position:absolute;left:4879;top:10684;width:335;height:24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">
                  <v:imagedata r:id="rId39" o:title=""/>
                </v:shape>
                <v:shape id="Picture 12413" o:spid="_x0000_s1161" type="#_x0000_t75" style="position:absolute;left:-47;top:2901;width:2498;height: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" filled="t" fillcolor="windowText">
                  <v:fill r:id="rId18" o:title="" color2="white [3212]" type="pattern"/>
                  <v:imagedata r:id="rId40" o:title=""/>
                </v:shape>
                <v:shape id="Picture 12414" o:spid="_x0000_s1162" type="#_x0000_t75" style="position:absolute;left:2177;top:2901;width:274;height:102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">
                  <v:imagedata r:id="rId41" o:title=""/>
                </v:shape>
                <v:shape id="Picture 12415" o:spid="_x0000_s1163" type="#_x0000_t75" style="position:absolute;left:4879;top:8967;width:2530;height:3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">
                  <v:imagedata r:id="rId42" o:title=""/>
                </v:shape>
                <v:shape id="Picture 12416" o:spid="_x0000_s1164" type="#_x0000_t75" style="position:absolute;left:4879;top:10460;width:2530;height:3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">
                  <v:imagedata r:id="rId43" o:title=""/>
                </v:shape>
                <v:shape id="Picture 12417" o:spid="_x0000_s1165" type="#_x0000_t75" style="position:absolute;left:3924;top:12939;width:1250;height:23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">
                  <v:imagedata r:id="rId44" o:title=""/>
                </v:shape>
                <v:shape id="Picture 12418" o:spid="_x0000_s1166" type="#_x0000_t75" style="position:absolute;left:2146;top:12939;width:1250;height:23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">
                  <v:imagedata r:id="rId45" o:title=""/>
                </v:shape>
                <v:shape id="Shape 1104" o:spid="_x0000_s1167" style="position:absolute;left:5157;top:9000;width:2217;height:0;visibility:visible;mso-wrap-style:square;v-text-anchor:top" coordsize="2217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" path="m,l221735,e" filled="f" strokeweight=".1159mm">
                  <v:stroke miterlimit="66585f" joinstyle="miter"/>
                  <v:path arrowok="t" textboxrect="0,0,221735,0"/>
                </v:shape>
                <v:shape id="Shape 1105" o:spid="_x0000_s1168" style="position:absolute;left:4927;top:9251;width:2442;height:0;visibility:visible;mso-wrap-style:square;v-text-anchor:top" coordsize="2442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" path="m,l244247,e" filled="f" strokeweight=".1159mm">
                  <v:stroke miterlimit="66585f" joinstyle="miter"/>
                  <v:path arrowok="t" textboxrect="0,0,244247,0"/>
                </v:shape>
                <v:shape id="Shape 1106" o:spid="_x0000_s1169" style="position:absolute;left:4927;top:10523;width:2442;height:0;visibility:visible;mso-wrap-style:square;v-text-anchor:top" coordsize="2442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" path="m,l244247,e" filled="f" strokeweight=".1159mm">
                  <v:stroke miterlimit="66585f" joinstyle="miter"/>
                  <v:path arrowok="t" textboxrect="0,0,244247,0"/>
                </v:shape>
                <v:shape id="Shape 1107" o:spid="_x0000_s1170" style="position:absolute;left:5157;top:10753;width:2217;height:0;visibility:visible;mso-wrap-style:square;v-text-anchor:top" coordsize="2217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" path="m,l221735,e" filled="f" strokeweight=".1159mm">
                  <v:stroke miterlimit="66585f" joinstyle="miter"/>
                  <v:path arrowok="t" textboxrect="0,0,221735,0"/>
                </v:shape>
                <v:shape id="Shape 1108" o:spid="_x0000_s1171" style="position:absolute;left:4927;top:1720;width:0;height:7528;visibility:visible;mso-wrap-style:square;v-text-anchor:top" coordsize="0,752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" path="m,752785l,e" filled="f" strokeweight=".1159mm">
                  <v:stroke miterlimit="66585f" joinstyle="miter"/>
                  <v:path arrowok="t" textboxrect="0,0,0,752785"/>
                </v:shape>
                <v:shape id="Shape 1109" o:spid="_x0000_s1172" style="position:absolute;left:5177;top:1491;width:0;height:7528;visibility:visible;mso-wrap-style:square;v-text-anchor:top" coordsize="0,752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" path="m,752785l,e" filled="f" strokeweight=".1159mm">
                  <v:stroke miterlimit="66585f" joinstyle="miter"/>
                  <v:path arrowok="t" textboxrect="0,0,0,752785"/>
                </v:shape>
                <v:shape id="Shape 1110" o:spid="_x0000_s1173" style="position:absolute;top:1470;width:5146;height:0;visibility:visible;mso-wrap-style:square;v-text-anchor:top" coordsize="5146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" path="m,l514672,e" filled="f" strokeweight=".1159mm">
                  <v:stroke miterlimit="66585f" joinstyle="miter"/>
                  <v:path arrowok="t" textboxrect="0,0,514672,0"/>
                </v:shape>
                <v:shape id="Shape 1111" o:spid="_x0000_s1174" style="position:absolute;top:1762;width:4921;height:0;visibility:visible;mso-wrap-style:square;v-text-anchor:top" coordsize="4921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" path="m,l492161,e" filled="f" strokeweight=".1159mm">
                  <v:stroke miterlimit="66585f" joinstyle="miter"/>
                  <v:path arrowok="t" textboxrect="0,0,492161,0"/>
                </v:shape>
                <v:shape id="Shape 1112" o:spid="_x0000_s1175" style="position:absolute;top:2972;width:2442;height:0;visibility:visible;mso-wrap-style:square;v-text-anchor:top" coordsize="2442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" path="m,l244246,e" filled="f" strokeweight=".1159mm">
                  <v:stroke miterlimit="66585f" joinstyle="miter"/>
                  <v:path arrowok="t" textboxrect="0,0,244246,0"/>
                </v:shape>
                <v:shape id="Shape 1113" o:spid="_x0000_s1176" style="position:absolute;top:3222;width:2201;height:0;visibility:visible;mso-wrap-style:square;v-text-anchor:top" coordsize="2201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" path="m,l220125,e" filled="f" strokeweight=".1159mm">
                  <v:stroke miterlimit="66585f" joinstyle="miter"/>
                  <v:path arrowok="t" textboxrect="0,0,220125,0"/>
                </v:shape>
                <v:shape id="Shape 1114" o:spid="_x0000_s1177" style="position:absolute;left:2213;top:3222;width:0;height:9888;visibility:visible;mso-wrap-style:square;v-text-anchor:top" coordsize="0,988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" path="m,988816l,e" filled="f" strokeweight=".1159mm">
                  <v:stroke miterlimit="66585f" joinstyle="miter"/>
                  <v:path arrowok="t" textboxrect="0,0,0,988816"/>
                </v:shape>
                <v:shape id="Shape 1115" o:spid="_x0000_s1178" style="position:absolute;left:2442;top:2972;width:0;height:10052;visibility:visible;mso-wrap-style:square;v-text-anchor:top" coordsize="0,1005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" path="m,1005202l,e" filled="f" strokeweight=".1159mm">
                  <v:stroke miterlimit="66585f" joinstyle="miter"/>
                  <v:path arrowok="t" textboxrect="0,0,0,1005202"/>
                </v:shape>
                <v:shape id="Shape 1116" o:spid="_x0000_s1179" style="position:absolute;left:5157;top:10732;width:0;height:2379;visibility:visible;mso-wrap-style:square;v-text-anchor:top" coordsize="0,2379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" path="m,237955l,e" filled="f" strokeweight=".1159mm">
                  <v:stroke miterlimit="66585f" joinstyle="miter"/>
                  <v:path arrowok="t" textboxrect="0,0,0,237955"/>
                </v:shape>
                <v:shape id="Shape 1117" o:spid="_x0000_s1180" style="position:absolute;left:4927;top:10502;width:0;height:2484;visibility:visible;mso-wrap-style:square;v-text-anchor:top" coordsize="0,248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" path="m,248344l,e" filled="f" strokeweight=".1159mm">
                  <v:stroke miterlimit="66585f" joinstyle="miter"/>
                  <v:path arrowok="t" textboxrect="0,0,0,248344"/>
                </v:shape>
                <v:shape id="Shape 1118" o:spid="_x0000_s1181" style="position:absolute;left:3955;top:12978;width:1000;height:2144;visibility:visible;mso-wrap-style:square;v-text-anchor:top" coordsize="100050,214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" path="m,214358l100050,e" filled="f" strokeweight=".105mm">
                  <v:stroke miterlimit="66585f" joinstyle="miter"/>
                  <v:path arrowok="t" textboxrect="0,0,100050,214358"/>
                </v:shape>
                <v:shape id="Shape 1119" o:spid="_x0000_s1182" style="position:absolute;left:4162;top:13074;width:1000;height:2144;visibility:visible;mso-wrap-style:square;v-text-anchor:top" coordsize="100050,214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" path="m,214358l100050,e" filled="f" strokeweight=".105mm">
                  <v:stroke miterlimit="66585f" joinstyle="miter"/>
                  <v:path arrowok="t" textboxrect="0,0,100050,214358"/>
                </v:shape>
                <v:shape id="Shape 1120" o:spid="_x0000_s1183" style="position:absolute;left:2196;top:13100;width:1000;height:2143;visibility:visible;mso-wrap-style:square;v-text-anchor:top" coordsize="100049,214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" path="m100049,214358l,e" filled="f" strokeweight=".105mm">
                  <v:stroke miterlimit="66585f" joinstyle="miter"/>
                  <v:path arrowok="t" textboxrect="0,0,100049,214358"/>
                </v:shape>
                <v:shape id="Shape 1121" o:spid="_x0000_s1184" style="position:absolute;left:2460;top:13020;width:1001;height:2143;visibility:visible;mso-wrap-style:square;v-text-anchor:top" coordsize="100049,214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" path="m100049,214358l,e" filled="f" strokeweight=".105mm">
                  <v:stroke miterlimit="66585f" joinstyle="miter"/>
                  <v:path arrowok="t" textboxrect="0,0,100049,214358"/>
                </v:shape>
                <v:shape id="Shape 12709" o:spid="_x0000_s1185" style="position:absolute;left:2902;top:14904;width:1754;height:438;visibility:visible;mso-wrap-style:square;v-text-anchor:top" coordsize="175383,438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" path="m,l175383,r,43805l,43805,,e" stroked="f" strokeweight="0">
                  <v:stroke miterlimit="66585f" joinstyle="miter"/>
                  <v:path arrowok="t" textboxrect="0,0,175383,43805"/>
                </v:shape>
                <v:shape id="Shape 1123" o:spid="_x0000_s1186" style="position:absolute;left:5616;top:9668;width:1757;height:417;visibility:visible;mso-wrap-style:square;v-text-anchor:top" coordsize="175708,41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" path="m41759,l28396,16687r147312,l175708,25031r-147312,l41759,41719,,20859,41759,xe" fillcolor="black" stroked="f" strokeweight="0">
                  <v:stroke miterlimit="66585f" joinstyle="miter"/>
                  <v:path arrowok="t" textboxrect="0,0,175708,41719"/>
                </v:shape>
                <v:shape id="Shape 1124" o:spid="_x0000_s1187" style="position:absolute;top:2096;width:1757;height:417;visibility:visible;mso-wrap-style:square;v-text-anchor:top" coordsize="175709,417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" path="m41758,l28396,16687r147313,l175709,25030r-147314,l41758,41718,,20858,41758,xe" fillcolor="black" stroked="f" strokeweight="0">
                  <v:stroke miterlimit="66585f" joinstyle="miter"/>
                  <v:path arrowok="t" textboxrect="0,0,175709,41718"/>
                </v:shape>
                <v:shape id="Shape 1125" o:spid="_x0000_s1188" style="position:absolute;left:3497;top:208;width:417;height:12667;visibility:visible;mso-wrap-style:square;v-text-anchor:top" coordsize="41758,1266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" path="m17747,r6264,l24011,1226309r11631,4814c39421,1234898,41758,1240113,41758,1245873v,11520,-9349,20859,-20879,20859c9347,1266732,,1257393,,1245873v,-5760,2337,-10975,6115,-14750l17747,1226309,17747,xe" fillcolor="black" stroked="f" strokeweight="0">
                  <v:stroke miterlimit="66585f" joinstyle="miter"/>
                  <v:path arrowok="t" textboxrect="0,0,41758,1266732"/>
                </v:shape>
                <v:shape id="Shape 1126" o:spid="_x0000_s1189" style="position:absolute;left:3706;width:3062;height:417;visibility:visible;mso-wrap-style:square;v-text-anchor:top" coordsize="306257,417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" path="m285378,v11531,,20879,9338,20879,20858c306257,32380,296909,41718,285378,41718v-5766,,-10985,-2334,-14764,-6109l265796,23988,,23988,,17729r265796,1l270614,6109c274393,2335,279612,,285378,xe" fillcolor="black" stroked="f" strokeweight="0">
                  <v:stroke miterlimit="66585f" joinstyle="miter"/>
                  <v:path arrowok="t" textboxrect="0,0,306257,41718"/>
                </v:shape>
                <v:shape id="Shape 1127" o:spid="_x0000_s1190" style="position:absolute;left:5167;top:6195;width:1604;height:417;visibility:visible;mso-wrap-style:square;v-text-anchor:top" coordsize="160377,41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" path="m139497,v11531,,20880,9339,20880,20860c160377,32380,151028,41719,139497,41719v-5765,,-10985,-2335,-14764,-6110l119916,23989,,23989,,17730r119916,l124733,6110c128512,2335,133732,,139497,xe" fillcolor="black" stroked="f" strokeweight="0">
                  <v:stroke miterlimit="66585f" joinstyle="miter"/>
                  <v:path arrowok="t" textboxrect="0,0,160377,41719"/>
                </v:shape>
                <v:shape id="Shape 12710" o:spid="_x0000_s1191" style="position:absolute;left:3340;top:823;width:773;height:1002;visibility:visible;mso-wrap-style:square;v-text-anchor:top" coordsize="77252,100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" path="m,l77252,r,100126l,100126,,e" stroked="f" strokeweight="0">
                  <v:stroke miterlimit="66585f" joinstyle="miter"/>
                  <v:path arrowok="t" textboxrect="0,0,77252,100126"/>
                </v:shape>
                <v:shape id="Shape 1129" o:spid="_x0000_s1192" style="position:absolute;left:3340;top:823;width:773;height:1002;visibility:visible;mso-wrap-style:square;v-text-anchor:top" coordsize="77252,100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" path="m,l77252,r,100126l,100126,,xe" filled="f" strokeweight=".1159mm">
                  <v:stroke miterlimit="66585f" joinstyle="miter"/>
                  <v:path arrowok="t" textboxrect="0,0,77252,100126"/>
                </v:shape>
                <v:rect id="Rectangle 1130" o:spid="_x0000_s1193" style="position:absolute;left:2426;top:6033;width:148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" filled="f" stroked="f">
                  <v:textbox style="mso-fit-shape-to-text:t" inset="1mm,0,1mm,0">
                    <w:txbxContent>
                      <w:p w14:paraId="14F01D89" w14:textId="77777777" w:rsidR="0024212C" w:rsidRPr="00270776" w:rsidRDefault="0024212C" w:rsidP="00270776">
                        <w:pPr>
                          <w:rPr>
                            <w:sz w:val="18"/>
                          </w:rPr>
                        </w:pPr>
                        <w:r w:rsidRPr="00270776">
                          <w:rPr>
                            <w:sz w:val="18"/>
                          </w:rPr>
                          <w:t>B</w:t>
                        </w:r>
                      </w:p>
                    </w:txbxContent>
                  </v:textbox>
                </v:rect>
                <v:rect id="Rectangle 1131" o:spid="_x0000_s1194" style="position:absolute;left:5146;top:3477;width:154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" filled="f" stroked="f">
                  <v:textbox style="mso-fit-shape-to-text:t" inset="1mm,0,1mm,0">
                    <w:txbxContent>
                      <w:p w14:paraId="5AA9D028" w14:textId="77777777" w:rsidR="0024212C" w:rsidRPr="00270776" w:rsidRDefault="0024212C" w:rsidP="00270776">
                        <w:pPr>
                          <w:rPr>
                            <w:sz w:val="18"/>
                          </w:rPr>
                        </w:pPr>
                        <w:r w:rsidRPr="00270776">
                          <w:rPr>
                            <w:sz w:val="18"/>
                          </w:rPr>
                          <w:t>A</w:t>
                        </w:r>
                      </w:p>
                    </w:txbxContent>
                  </v:textbox>
                </v:rect>
                <v:rect id="Rectangle 1131" o:spid="_x0000_s1195" style="position:absolute;left:6812;top:5266;width:136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" filled="f" stroked="f">
                  <v:textbox style="mso-fit-shape-to-text:t" inset="1mm,0,1mm,0">
                    <w:txbxContent>
                      <w:p w14:paraId="0BFB2B3D" w14:textId="7ACB3652" w:rsidR="00270776" w:rsidRPr="00270776" w:rsidRDefault="00270776" w:rsidP="00270776">
                        <w:pPr>
                          <w:rPr>
                            <w:sz w:val="18"/>
                          </w:rPr>
                        </w:pPr>
                        <w:r>
                          <w:rPr>
                            <w:sz w:val="18"/>
                          </w:rPr>
                          <w:t>+</w:t>
                        </w:r>
                      </w:p>
                    </w:txbxContent>
                  </v:textbox>
                </v:rect>
                <v:rect id="Rectangle 1131" o:spid="_x0000_s1196" style="position:absolute;left:6887;top:-818;width:136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" filled="f" stroked="f">
                  <v:textbox style="mso-fit-shape-to-text:t" inset="1mm,0,1mm,0">
                    <w:txbxContent>
                      <w:p w14:paraId="4EA13837" w14:textId="29F3DD7C" w:rsidR="00270776" w:rsidRPr="00270776" w:rsidRDefault="00270776" w:rsidP="00270776">
                        <w:pPr>
                          <w:rPr>
                            <w:sz w:val="18"/>
                          </w:rPr>
                        </w:pPr>
                        <w:r>
                          <w:rPr>
                            <w:rFonts w:cs="Times New Roman"/>
                            <w:sz w:val="18"/>
                          </w:rPr>
                          <w:t>−</w:t>
                        </w:r>
                      </w:p>
                    </w:txbxContent>
                  </v:textbox>
                </v:rect>
                <w10:wrap type="square"/>
              </v:group>
            </w:pict>
          </mc:Fallback>
        </mc:AlternateContent>
      </w:r>
      <w:r w:rsidR="00780D0B">
        <w:rPr>
          <w:rFonts w:hint="eastAsia"/>
        </w:rPr>
        <w:t>为清除烟气中的煤粉灰尘，可采用如图所示的静电除尘装置，它是由金属管</w:t>
      </w:r>
      <w:r w:rsidR="00780D0B">
        <w:rPr>
          <w:rFonts w:hint="eastAsia"/>
        </w:rPr>
        <w:t xml:space="preserve"> A </w:t>
      </w:r>
      <w:r w:rsidR="00780D0B">
        <w:rPr>
          <w:rFonts w:hint="eastAsia"/>
        </w:rPr>
        <w:t>和在管中轴线上由重锤悬挂一根金属丝</w:t>
      </w:r>
      <w:r w:rsidR="00780D0B">
        <w:rPr>
          <w:rFonts w:hint="eastAsia"/>
        </w:rPr>
        <w:t xml:space="preserve"> B </w:t>
      </w:r>
      <w:r w:rsidR="00780D0B">
        <w:rPr>
          <w:rFonts w:hint="eastAsia"/>
        </w:rPr>
        <w:t>组成，</w:t>
      </w:r>
      <w:r w:rsidR="00780D0B">
        <w:rPr>
          <w:rFonts w:hint="eastAsia"/>
        </w:rPr>
        <w:t xml:space="preserve">A </w:t>
      </w:r>
      <w:r w:rsidR="00780D0B">
        <w:rPr>
          <w:rFonts w:hint="eastAsia"/>
        </w:rPr>
        <w:t>接到高压电源正极，</w:t>
      </w:r>
      <w:r w:rsidR="00780D0B">
        <w:rPr>
          <w:rFonts w:hint="eastAsia"/>
        </w:rPr>
        <w:t xml:space="preserve">B </w:t>
      </w:r>
      <w:r w:rsidR="00780D0B">
        <w:rPr>
          <w:rFonts w:hint="eastAsia"/>
        </w:rPr>
        <w:t>接到高压电源负极，</w:t>
      </w:r>
      <w:r w:rsidR="00780D0B">
        <w:rPr>
          <w:rFonts w:hint="eastAsia"/>
        </w:rPr>
        <w:t xml:space="preserve">AB </w:t>
      </w:r>
      <w:r w:rsidR="00780D0B">
        <w:rPr>
          <w:rFonts w:hint="eastAsia"/>
        </w:rPr>
        <w:t>间将形成很强的电场，空气中的气体分子被强电场电离成电子和正离子，</w:t>
      </w:r>
      <w:commentRangeStart w:id="10"/>
      <w:r w:rsidR="00780D0B">
        <w:rPr>
          <w:rFonts w:hint="eastAsia"/>
        </w:rPr>
        <w:t>则</w:t>
      </w:r>
      <w:commentRangeEnd w:id="10"/>
      <w:r w:rsidR="00DA7F98">
        <w:rPr>
          <w:rStyle w:val="a8"/>
        </w:rPr>
        <w:commentReference w:id="10"/>
      </w:r>
    </w:p>
    <w:p w14:paraId="5FDBF2E2" w14:textId="171DBBE4" w:rsidR="00780D0B" w:rsidRDefault="00780D0B" w:rsidP="00780D0B">
      <w:r>
        <w:rPr>
          <w:rFonts w:hint="eastAsia"/>
        </w:rPr>
        <w:t>（</w:t>
      </w:r>
      <w:r>
        <w:rPr>
          <w:rFonts w:hint="eastAsia"/>
        </w:rPr>
        <w:t>A</w:t>
      </w:r>
      <w:r>
        <w:rPr>
          <w:rFonts w:hint="eastAsia"/>
        </w:rPr>
        <w:t>）空气分子在</w:t>
      </w:r>
      <w:r>
        <w:rPr>
          <w:rFonts w:hint="eastAsia"/>
        </w:rPr>
        <w:t xml:space="preserve"> A </w:t>
      </w:r>
      <w:r>
        <w:rPr>
          <w:rFonts w:hint="eastAsia"/>
        </w:rPr>
        <w:t>极附近更易被电离，灰尘颗粒更易带上正电</w:t>
      </w:r>
    </w:p>
    <w:p w14:paraId="1401AE3B" w14:textId="756CF4ED" w:rsidR="00780D0B" w:rsidRDefault="00780D0B" w:rsidP="00780D0B">
      <w:r>
        <w:rPr>
          <w:rFonts w:hint="eastAsia"/>
        </w:rPr>
        <w:t>（</w:t>
      </w:r>
      <w:r>
        <w:rPr>
          <w:rFonts w:hint="eastAsia"/>
        </w:rPr>
        <w:t>B</w:t>
      </w:r>
      <w:r>
        <w:rPr>
          <w:rFonts w:hint="eastAsia"/>
        </w:rPr>
        <w:t>）空气分子在</w:t>
      </w:r>
      <w:r>
        <w:rPr>
          <w:rFonts w:hint="eastAsia"/>
        </w:rPr>
        <w:t xml:space="preserve"> A </w:t>
      </w:r>
      <w:r>
        <w:rPr>
          <w:rFonts w:hint="eastAsia"/>
        </w:rPr>
        <w:t>极附近更易被电离，灰尘颗粒更易带上负电</w:t>
      </w:r>
    </w:p>
    <w:p w14:paraId="1F85D704" w14:textId="22B22D94" w:rsidR="00780D0B" w:rsidRDefault="00780D0B" w:rsidP="00780D0B">
      <w:r>
        <w:rPr>
          <w:rFonts w:hint="eastAsia"/>
        </w:rPr>
        <w:t>（</w:t>
      </w:r>
      <w:r>
        <w:rPr>
          <w:rFonts w:hint="eastAsia"/>
        </w:rPr>
        <w:t>C</w:t>
      </w:r>
      <w:r>
        <w:rPr>
          <w:rFonts w:hint="eastAsia"/>
        </w:rPr>
        <w:t>）空气分子在</w:t>
      </w:r>
      <w:r>
        <w:rPr>
          <w:rFonts w:hint="eastAsia"/>
        </w:rPr>
        <w:t xml:space="preserve"> B </w:t>
      </w:r>
      <w:r>
        <w:rPr>
          <w:rFonts w:hint="eastAsia"/>
        </w:rPr>
        <w:t>极附近更易被电离，灰尘颗粒更易带上正电</w:t>
      </w:r>
    </w:p>
    <w:p w14:paraId="6C96762A" w14:textId="3FD99070" w:rsidR="00780D0B" w:rsidRDefault="00780D0B" w:rsidP="00780D0B">
      <w:r>
        <w:rPr>
          <w:rFonts w:hint="eastAsia"/>
        </w:rPr>
        <w:t>（</w:t>
      </w:r>
      <w:r>
        <w:rPr>
          <w:rFonts w:hint="eastAsia"/>
        </w:rPr>
        <w:t>D</w:t>
      </w:r>
      <w:r>
        <w:rPr>
          <w:rFonts w:hint="eastAsia"/>
        </w:rPr>
        <w:t>）空气分子在</w:t>
      </w:r>
      <w:r>
        <w:rPr>
          <w:rFonts w:hint="eastAsia"/>
        </w:rPr>
        <w:t xml:space="preserve"> B </w:t>
      </w:r>
      <w:r>
        <w:rPr>
          <w:rFonts w:hint="eastAsia"/>
        </w:rPr>
        <w:t>极附近更易被电离，灰尘颗粒更易带上负电</w:t>
      </w:r>
    </w:p>
    <w:p w14:paraId="5FADA0E7" w14:textId="71B9C2B8" w:rsidR="003277B0" w:rsidRDefault="003277B0" w:rsidP="00780D0B"/>
    <w:p w14:paraId="65231F56" w14:textId="7E7001F4" w:rsidR="003277B0" w:rsidRDefault="0024212C" w:rsidP="00DA7F98">
      <w:pPr>
        <w:numPr>
          <w:ilvl w:val="0"/>
          <w:numId w:val="1"/>
        </w:numPr>
      </w:pPr>
      <w:r>
        <w:rPr>
          <w:rFonts w:hint="eastAsia"/>
          <w:noProof/>
          <w:lang w:val="zh-CN"/>
        </w:rPr>
        <w:drawing>
          <wp:anchor distT="0" distB="0" distL="114300" distR="114300" simplePos="0" relativeHeight="251645952" behindDoc="0" locked="0" layoutInCell="1" allowOverlap="1" wp14:anchorId="420D8665" wp14:editId="692490F4">
            <wp:simplePos x="0" y="0"/>
            <wp:positionH relativeFrom="column">
              <wp:posOffset>3851801</wp:posOffset>
            </wp:positionH>
            <wp:positionV relativeFrom="paragraph">
              <wp:posOffset>645496</wp:posOffset>
            </wp:positionV>
            <wp:extent cx="1326515" cy="1096010"/>
            <wp:effectExtent l="0" t="0" r="6985" b="8890"/>
            <wp:wrapSquare wrapText="bothSides"/>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pic:nvPicPr>
                  <pic:blipFill>
                    <a:blip r:embed="rId46"/>
                    <a:stretch>
                      <a:fillRect/>
                    </a:stretch>
                  </pic:blipFill>
                  <pic:spPr>
                    <a:xfrm>
                      <a:off x="0" y="0"/>
                      <a:ext cx="1326515" cy="1096010"/>
                    </a:xfrm>
                    <a:prstGeom prst="rect">
                      <a:avLst/>
                    </a:prstGeom>
                  </pic:spPr>
                </pic:pic>
              </a:graphicData>
            </a:graphic>
            <wp14:sizeRelH relativeFrom="margin">
              <wp14:pctWidth>0</wp14:pctWidth>
            </wp14:sizeRelH>
            <wp14:sizeRelV relativeFrom="margin">
              <wp14:pctHeight>0</wp14:pctHeight>
            </wp14:sizeRelV>
          </wp:anchor>
        </w:drawing>
      </w:r>
      <w:r w:rsidR="00780D0B">
        <w:rPr>
          <w:rFonts w:hint="eastAsia"/>
        </w:rPr>
        <w:t>如图一节干电池的正极向上，一块圆柱形强磁铁的</w:t>
      </w:r>
      <w:r w:rsidR="00780D0B">
        <w:rPr>
          <w:rFonts w:hint="eastAsia"/>
        </w:rPr>
        <w:t xml:space="preserve"> N </w:t>
      </w:r>
      <w:r w:rsidR="00780D0B">
        <w:rPr>
          <w:rFonts w:hint="eastAsia"/>
        </w:rPr>
        <w:t>极吸附在电池的底部，磁铁的</w:t>
      </w:r>
      <w:r w:rsidR="00780D0B">
        <w:rPr>
          <w:rFonts w:hint="eastAsia"/>
        </w:rPr>
        <w:t xml:space="preserve"> S </w:t>
      </w:r>
      <w:r w:rsidR="00780D0B">
        <w:rPr>
          <w:rFonts w:hint="eastAsia"/>
        </w:rPr>
        <w:t>极放置在桌面上，将一段裸铜导线弯成图中所示形状的线框，线框上端的弯折位置与正极良好接触，下面弯曲的两端与磁铁表面保持良好接触，这就组成了一个“简易电动机”。放手后线框就会转动起来，则该</w:t>
      </w:r>
      <w:commentRangeStart w:id="11"/>
      <w:r w:rsidR="00780D0B">
        <w:rPr>
          <w:rFonts w:hint="eastAsia"/>
        </w:rPr>
        <w:t>“简易电动机</w:t>
      </w:r>
      <w:commentRangeEnd w:id="11"/>
      <w:r w:rsidR="00DA7F98">
        <w:rPr>
          <w:rStyle w:val="a8"/>
        </w:rPr>
        <w:commentReference w:id="11"/>
      </w:r>
      <w:r w:rsidR="00780D0B">
        <w:rPr>
          <w:rFonts w:hint="eastAsia"/>
        </w:rPr>
        <w:t>”</w:t>
      </w:r>
    </w:p>
    <w:p w14:paraId="26969C91" w14:textId="73497BE6" w:rsidR="00780D0B" w:rsidRDefault="00780D0B" w:rsidP="003277B0">
      <w:r>
        <w:rPr>
          <w:rFonts w:hint="eastAsia"/>
        </w:rPr>
        <w:t>（</w:t>
      </w:r>
      <w:r>
        <w:rPr>
          <w:rFonts w:hint="eastAsia"/>
        </w:rPr>
        <w:t>A</w:t>
      </w:r>
      <w:r>
        <w:rPr>
          <w:rFonts w:hint="eastAsia"/>
        </w:rPr>
        <w:t>）从上往下看，逆时针旋转</w:t>
      </w:r>
    </w:p>
    <w:p w14:paraId="7B012BD5" w14:textId="491B6463" w:rsidR="00780D0B" w:rsidRDefault="00780D0B" w:rsidP="00780D0B">
      <w:r>
        <w:rPr>
          <w:rFonts w:hint="eastAsia"/>
        </w:rPr>
        <w:t>（</w:t>
      </w:r>
      <w:r>
        <w:rPr>
          <w:rFonts w:hint="eastAsia"/>
        </w:rPr>
        <w:t>B</w:t>
      </w:r>
      <w:r>
        <w:rPr>
          <w:rFonts w:hint="eastAsia"/>
        </w:rPr>
        <w:t>）转动过程中只有</w:t>
      </w:r>
      <w:r w:rsidR="003277B0">
        <w:rPr>
          <w:rFonts w:hint="eastAsia"/>
        </w:rPr>
        <w:t xml:space="preserve"> </w:t>
      </w:r>
      <w:r w:rsidR="003277B0">
        <w:rPr>
          <w:rFonts w:ascii="宋体" w:hAnsi="宋体" w:hint="eastAsia"/>
        </w:rPr>
        <w:t>①②</w:t>
      </w:r>
      <w:r>
        <w:rPr>
          <w:rFonts w:hint="eastAsia"/>
        </w:rPr>
        <w:t xml:space="preserve"> </w:t>
      </w:r>
      <w:r>
        <w:rPr>
          <w:rFonts w:hint="eastAsia"/>
        </w:rPr>
        <w:t>两条边受到安培力作用</w:t>
      </w:r>
    </w:p>
    <w:p w14:paraId="76FB7D51" w14:textId="6BB30EA0" w:rsidR="00780D0B" w:rsidRDefault="00780D0B" w:rsidP="00780D0B">
      <w:r>
        <w:rPr>
          <w:rFonts w:hint="eastAsia"/>
        </w:rPr>
        <w:t>（</w:t>
      </w:r>
      <w:r>
        <w:rPr>
          <w:rFonts w:hint="eastAsia"/>
        </w:rPr>
        <w:t>C</w:t>
      </w:r>
      <w:r>
        <w:rPr>
          <w:rFonts w:hint="eastAsia"/>
        </w:rPr>
        <w:t>）获得的电能全部转化为线框转动的机械能</w:t>
      </w:r>
    </w:p>
    <w:p w14:paraId="29037ED8" w14:textId="2D1C0DD5" w:rsidR="00780D0B" w:rsidRDefault="00780D0B" w:rsidP="00780D0B">
      <w:r>
        <w:rPr>
          <w:rFonts w:hint="eastAsia"/>
        </w:rPr>
        <w:t>（</w:t>
      </w:r>
      <w:r>
        <w:rPr>
          <w:rFonts w:hint="eastAsia"/>
        </w:rPr>
        <w:t>D</w:t>
      </w:r>
      <w:r>
        <w:rPr>
          <w:rFonts w:hint="eastAsia"/>
        </w:rPr>
        <w:t>）流过线框的电流大小会随转动速度的变化而变化</w:t>
      </w:r>
    </w:p>
    <w:p w14:paraId="5A3E2798" w14:textId="53BA5759" w:rsidR="003277B0" w:rsidRDefault="003277B0" w:rsidP="003277B0">
      <w:pPr>
        <w:pStyle w:val="2"/>
      </w:pPr>
      <w:r>
        <w:rPr>
          <w:rFonts w:hint="eastAsia"/>
        </w:rPr>
        <w:t>二、填空题（</w:t>
      </w:r>
      <w:r>
        <w:rPr>
          <w:rFonts w:hint="eastAsia"/>
        </w:rPr>
        <w:t>2</w:t>
      </w:r>
      <w:r>
        <w:t>0</w:t>
      </w:r>
      <w:r>
        <w:rPr>
          <w:rFonts w:hint="eastAsia"/>
        </w:rPr>
        <w:t>分）</w:t>
      </w:r>
    </w:p>
    <w:p w14:paraId="1E191176" w14:textId="2EB5E22D" w:rsidR="003277B0" w:rsidRDefault="00B26099" w:rsidP="00DA7F98">
      <w:pPr>
        <w:numPr>
          <w:ilvl w:val="0"/>
          <w:numId w:val="1"/>
        </w:numPr>
      </w:pPr>
      <w:r>
        <w:rPr>
          <w:rFonts w:ascii="Calibri" w:eastAsia="Calibri" w:hAnsi="Calibri" w:cs="Calibri"/>
          <w:noProof/>
          <w:sz w:val="22"/>
        </w:rPr>
        <mc:AlternateContent>
          <mc:Choice Requires="wpg">
            <w:drawing>
              <wp:anchor distT="0" distB="0" distL="114300" distR="114300" simplePos="0" relativeHeight="251650048" behindDoc="0" locked="0" layoutInCell="1" allowOverlap="1" wp14:anchorId="23756BC5" wp14:editId="3AD9C08D">
                <wp:simplePos x="0" y="0"/>
                <wp:positionH relativeFrom="column">
                  <wp:posOffset>3657138</wp:posOffset>
                </wp:positionH>
                <wp:positionV relativeFrom="paragraph">
                  <wp:posOffset>86750</wp:posOffset>
                </wp:positionV>
                <wp:extent cx="1460500" cy="1012190"/>
                <wp:effectExtent l="0" t="0" r="6350" b="16510"/>
                <wp:wrapSquare wrapText="bothSides"/>
                <wp:docPr id="11021" name="Group 11021"/>
                <wp:cNvGraphicFramePr/>
                <a:graphic xmlns:a="http://schemas.openxmlformats.org/drawingml/2006/main">
                  <a:graphicData uri="http://schemas.microsoft.com/office/word/2010/wordprocessingGroup">
                    <wpg:wgp>
                      <wpg:cNvGrpSpPr/>
                      <wpg:grpSpPr>
                        <a:xfrm>
                          <a:off x="0" y="0"/>
                          <a:ext cx="1460500" cy="1012190"/>
                          <a:chOff x="1587372" y="71319"/>
                          <a:chExt cx="1461135" cy="1013156"/>
                        </a:xfrm>
                      </wpg:grpSpPr>
                      <wps:wsp>
                        <wps:cNvPr id="1595" name="Shape 1595"/>
                        <wps:cNvSpPr/>
                        <wps:spPr>
                          <a:xfrm>
                            <a:off x="1791822" y="400547"/>
                            <a:ext cx="158108" cy="683928"/>
                          </a:xfrm>
                          <a:custGeom>
                            <a:avLst/>
                            <a:gdLst/>
                            <a:ahLst/>
                            <a:cxnLst/>
                            <a:rect l="0" t="0" r="0" b="0"/>
                            <a:pathLst>
                              <a:path w="158108" h="683928">
                                <a:moveTo>
                                  <a:pt x="0" y="0"/>
                                </a:moveTo>
                                <a:lnTo>
                                  <a:pt x="158108" y="0"/>
                                </a:lnTo>
                                <a:lnTo>
                                  <a:pt x="158108" y="683928"/>
                                </a:lnTo>
                                <a:lnTo>
                                  <a:pt x="0" y="683928"/>
                                </a:lnTo>
                                <a:close/>
                              </a:path>
                            </a:pathLst>
                          </a:custGeom>
                          <a:ln w="12700" cap="flat">
                            <a:miter lim="101600"/>
                          </a:ln>
                        </wps:spPr>
                        <wps:style>
                          <a:lnRef idx="1">
                            <a:srgbClr val="000000"/>
                          </a:lnRef>
                          <a:fillRef idx="0">
                            <a:srgbClr val="000000">
                              <a:alpha val="0"/>
                            </a:srgbClr>
                          </a:fillRef>
                          <a:effectRef idx="0">
                            <a:scrgbClr r="0" g="0" b="0"/>
                          </a:effectRef>
                          <a:fontRef idx="none"/>
                        </wps:style>
                        <wps:bodyPr/>
                      </wps:wsp>
                      <wps:wsp>
                        <wps:cNvPr id="1596" name="Shape 1596"/>
                        <wps:cNvSpPr/>
                        <wps:spPr>
                          <a:xfrm>
                            <a:off x="1696412" y="185286"/>
                            <a:ext cx="1248508" cy="899189"/>
                          </a:xfrm>
                          <a:custGeom>
                            <a:avLst/>
                            <a:gdLst/>
                            <a:ahLst/>
                            <a:cxnLst/>
                            <a:rect l="0" t="0" r="0" b="0"/>
                            <a:pathLst>
                              <a:path w="1248508" h="899189">
                                <a:moveTo>
                                  <a:pt x="0" y="89892"/>
                                </a:moveTo>
                                <a:cubicBezTo>
                                  <a:pt x="0" y="40246"/>
                                  <a:pt x="40263" y="0"/>
                                  <a:pt x="89931" y="0"/>
                                </a:cubicBezTo>
                                <a:lnTo>
                                  <a:pt x="1158577" y="0"/>
                                </a:lnTo>
                                <a:cubicBezTo>
                                  <a:pt x="1208244" y="0"/>
                                  <a:pt x="1248508" y="40246"/>
                                  <a:pt x="1248508" y="89892"/>
                                </a:cubicBezTo>
                                <a:lnTo>
                                  <a:pt x="1248508" y="809297"/>
                                </a:lnTo>
                                <a:cubicBezTo>
                                  <a:pt x="1248508" y="858943"/>
                                  <a:pt x="1208244" y="899189"/>
                                  <a:pt x="1158577" y="899189"/>
                                </a:cubicBezTo>
                                <a:lnTo>
                                  <a:pt x="89931" y="899189"/>
                                </a:lnTo>
                                <a:cubicBezTo>
                                  <a:pt x="40263" y="899189"/>
                                  <a:pt x="0" y="858943"/>
                                  <a:pt x="0" y="809297"/>
                                </a:cubicBezTo>
                                <a:close/>
                              </a:path>
                            </a:pathLst>
                          </a:custGeom>
                          <a:ln w="15875" cap="flat">
                            <a:miter lim="101600"/>
                          </a:ln>
                        </wps:spPr>
                        <wps:style>
                          <a:lnRef idx="1">
                            <a:srgbClr val="000000"/>
                          </a:lnRef>
                          <a:fillRef idx="0">
                            <a:srgbClr val="000000">
                              <a:alpha val="0"/>
                            </a:srgbClr>
                          </a:fillRef>
                          <a:effectRef idx="0">
                            <a:scrgbClr r="0" g="0" b="0"/>
                          </a:effectRef>
                          <a:fontRef idx="none"/>
                        </wps:style>
                        <wps:bodyPr/>
                      </wps:wsp>
                      <wps:wsp>
                        <wps:cNvPr id="1597" name="Shape 1597"/>
                        <wps:cNvSpPr/>
                        <wps:spPr>
                          <a:xfrm>
                            <a:off x="2694128" y="400547"/>
                            <a:ext cx="158108" cy="683928"/>
                          </a:xfrm>
                          <a:custGeom>
                            <a:avLst/>
                            <a:gdLst/>
                            <a:ahLst/>
                            <a:cxnLst/>
                            <a:rect l="0" t="0" r="0" b="0"/>
                            <a:pathLst>
                              <a:path w="158108" h="683928">
                                <a:moveTo>
                                  <a:pt x="0" y="0"/>
                                </a:moveTo>
                                <a:lnTo>
                                  <a:pt x="158108" y="0"/>
                                </a:lnTo>
                                <a:lnTo>
                                  <a:pt x="158108" y="683928"/>
                                </a:lnTo>
                                <a:lnTo>
                                  <a:pt x="0" y="683928"/>
                                </a:lnTo>
                                <a:close/>
                              </a:path>
                            </a:pathLst>
                          </a:custGeom>
                          <a:ln w="12700" cap="flat">
                            <a:miter lim="101600"/>
                          </a:ln>
                        </wps:spPr>
                        <wps:style>
                          <a:lnRef idx="1">
                            <a:srgbClr val="000000"/>
                          </a:lnRef>
                          <a:fillRef idx="0">
                            <a:srgbClr val="000000">
                              <a:alpha val="0"/>
                            </a:srgbClr>
                          </a:fillRef>
                          <a:effectRef idx="0">
                            <a:scrgbClr r="0" g="0" b="0"/>
                          </a:effectRef>
                          <a:fontRef idx="none"/>
                        </wps:style>
                        <wps:bodyPr/>
                      </wps:wsp>
                      <wps:wsp>
                        <wps:cNvPr id="1598" name="Rectangle 1598"/>
                        <wps:cNvSpPr/>
                        <wps:spPr>
                          <a:xfrm>
                            <a:off x="1795287" y="625385"/>
                            <a:ext cx="154617" cy="198309"/>
                          </a:xfrm>
                          <a:prstGeom prst="rect">
                            <a:avLst/>
                          </a:prstGeom>
                          <a:ln>
                            <a:noFill/>
                          </a:ln>
                        </wps:spPr>
                        <wps:txbx>
                          <w:txbxContent>
                            <w:p w14:paraId="51151D2A" w14:textId="77777777" w:rsidR="00B26099" w:rsidRPr="00B26099" w:rsidRDefault="00B26099" w:rsidP="00B26099">
                              <w:pPr>
                                <w:rPr>
                                  <w:sz w:val="18"/>
                                </w:rPr>
                              </w:pPr>
                              <w:r w:rsidRPr="00B26099">
                                <w:rPr>
                                  <w:sz w:val="18"/>
                                </w:rPr>
                                <w:t>A</w:t>
                              </w:r>
                            </w:p>
                          </w:txbxContent>
                        </wps:txbx>
                        <wps:bodyPr horzOverflow="overflow" vert="horz" wrap="none" lIns="36000" tIns="0" rIns="36000" bIns="0" rtlCol="0">
                          <a:spAutoFit/>
                        </wps:bodyPr>
                      </wps:wsp>
                      <wps:wsp>
                        <wps:cNvPr id="1599" name="Shape 1599"/>
                        <wps:cNvSpPr/>
                        <wps:spPr>
                          <a:xfrm>
                            <a:off x="1688234" y="509539"/>
                            <a:ext cx="1256256" cy="0"/>
                          </a:xfrm>
                          <a:custGeom>
                            <a:avLst/>
                            <a:gdLst/>
                            <a:ahLst/>
                            <a:cxnLst/>
                            <a:rect l="0" t="0" r="0" b="0"/>
                            <a:pathLst>
                              <a:path w="1256256">
                                <a:moveTo>
                                  <a:pt x="0" y="0"/>
                                </a:moveTo>
                                <a:lnTo>
                                  <a:pt x="1256256" y="0"/>
                                </a:lnTo>
                              </a:path>
                            </a:pathLst>
                          </a:custGeom>
                          <a:ln w="6350" cap="flat">
                            <a:prstDash val="dash"/>
                            <a:miter lim="101600"/>
                          </a:ln>
                        </wps:spPr>
                        <wps:style>
                          <a:lnRef idx="1">
                            <a:srgbClr val="000000"/>
                          </a:lnRef>
                          <a:fillRef idx="0">
                            <a:srgbClr val="000000">
                              <a:alpha val="0"/>
                            </a:srgbClr>
                          </a:fillRef>
                          <a:effectRef idx="0">
                            <a:scrgbClr r="0" g="0" b="0"/>
                          </a:effectRef>
                          <a:fontRef idx="none"/>
                        </wps:style>
                        <wps:bodyPr/>
                      </wps:wsp>
                      <wps:wsp>
                        <wps:cNvPr id="1600" name="Rectangle 1600"/>
                        <wps:cNvSpPr/>
                        <wps:spPr>
                          <a:xfrm>
                            <a:off x="2707060" y="625385"/>
                            <a:ext cx="148900" cy="198309"/>
                          </a:xfrm>
                          <a:prstGeom prst="rect">
                            <a:avLst/>
                          </a:prstGeom>
                          <a:ln>
                            <a:noFill/>
                          </a:ln>
                        </wps:spPr>
                        <wps:txbx>
                          <w:txbxContent>
                            <w:p w14:paraId="320CC22E" w14:textId="77777777" w:rsidR="00B26099" w:rsidRPr="00B26099" w:rsidRDefault="00B26099" w:rsidP="00B26099">
                              <w:pPr>
                                <w:rPr>
                                  <w:sz w:val="18"/>
                                </w:rPr>
                              </w:pPr>
                              <w:r w:rsidRPr="00B26099">
                                <w:rPr>
                                  <w:sz w:val="18"/>
                                </w:rPr>
                                <w:t>B</w:t>
                              </w:r>
                            </w:p>
                          </w:txbxContent>
                        </wps:txbx>
                        <wps:bodyPr horzOverflow="overflow" vert="horz" wrap="none" lIns="36000" tIns="0" rIns="36000" bIns="0" rtlCol="0">
                          <a:spAutoFit/>
                        </wps:bodyPr>
                      </wps:wsp>
                      <wps:wsp>
                        <wps:cNvPr id="1601" name="Shape 1601"/>
                        <wps:cNvSpPr/>
                        <wps:spPr>
                          <a:xfrm>
                            <a:off x="2020807" y="506815"/>
                            <a:ext cx="0" cy="577039"/>
                          </a:xfrm>
                          <a:custGeom>
                            <a:avLst/>
                            <a:gdLst/>
                            <a:ahLst/>
                            <a:cxnLst/>
                            <a:rect l="0" t="0" r="0" b="0"/>
                            <a:pathLst>
                              <a:path h="577039">
                                <a:moveTo>
                                  <a:pt x="0" y="0"/>
                                </a:moveTo>
                                <a:lnTo>
                                  <a:pt x="0" y="577039"/>
                                </a:lnTo>
                              </a:path>
                            </a:pathLst>
                          </a:custGeom>
                          <a:ln w="6350" cap="flat">
                            <a:prstDash val="dash"/>
                            <a:miter lim="101600"/>
                          </a:ln>
                        </wps:spPr>
                        <wps:style>
                          <a:lnRef idx="1">
                            <a:srgbClr val="000000"/>
                          </a:lnRef>
                          <a:fillRef idx="0">
                            <a:srgbClr val="000000">
                              <a:alpha val="0"/>
                            </a:srgbClr>
                          </a:fillRef>
                          <a:effectRef idx="0">
                            <a:scrgbClr r="0" g="0" b="0"/>
                          </a:effectRef>
                          <a:fontRef idx="none"/>
                        </wps:style>
                        <wps:bodyPr/>
                      </wps:wsp>
                      <wps:wsp>
                        <wps:cNvPr id="1602" name="Shape 1602"/>
                        <wps:cNvSpPr/>
                        <wps:spPr>
                          <a:xfrm>
                            <a:off x="2625978" y="506815"/>
                            <a:ext cx="0" cy="577039"/>
                          </a:xfrm>
                          <a:custGeom>
                            <a:avLst/>
                            <a:gdLst/>
                            <a:ahLst/>
                            <a:cxnLst/>
                            <a:rect l="0" t="0" r="0" b="0"/>
                            <a:pathLst>
                              <a:path h="577039">
                                <a:moveTo>
                                  <a:pt x="0" y="0"/>
                                </a:moveTo>
                                <a:lnTo>
                                  <a:pt x="0" y="577039"/>
                                </a:lnTo>
                              </a:path>
                            </a:pathLst>
                          </a:custGeom>
                          <a:ln w="6350" cap="flat">
                            <a:prstDash val="dash"/>
                            <a:miter lim="101600"/>
                          </a:ln>
                        </wps:spPr>
                        <wps:style>
                          <a:lnRef idx="1">
                            <a:srgbClr val="000000"/>
                          </a:lnRef>
                          <a:fillRef idx="0">
                            <a:srgbClr val="000000">
                              <a:alpha val="0"/>
                            </a:srgbClr>
                          </a:fillRef>
                          <a:effectRef idx="0">
                            <a:scrgbClr r="0" g="0" b="0"/>
                          </a:effectRef>
                          <a:fontRef idx="none"/>
                        </wps:style>
                        <wps:bodyPr/>
                      </wps:wsp>
                      <wps:wsp>
                        <wps:cNvPr id="1603" name="Rectangle 1603"/>
                        <wps:cNvSpPr/>
                        <wps:spPr>
                          <a:xfrm>
                            <a:off x="2595956" y="656191"/>
                            <a:ext cx="129841" cy="198309"/>
                          </a:xfrm>
                          <a:prstGeom prst="rect">
                            <a:avLst/>
                          </a:prstGeom>
                          <a:ln>
                            <a:noFill/>
                          </a:ln>
                        </wps:spPr>
                        <wps:txbx>
                          <w:txbxContent>
                            <w:p w14:paraId="2E822419" w14:textId="77777777" w:rsidR="00B26099" w:rsidRPr="00B26099" w:rsidRDefault="00B26099" w:rsidP="00B26099">
                              <w:pPr>
                                <w:rPr>
                                  <w:sz w:val="18"/>
                                </w:rPr>
                              </w:pPr>
                              <w:r w:rsidRPr="00B26099">
                                <w:rPr>
                                  <w:sz w:val="18"/>
                                </w:rPr>
                                <w:t>b</w:t>
                              </w:r>
                            </w:p>
                          </w:txbxContent>
                        </wps:txbx>
                        <wps:bodyPr horzOverflow="overflow" vert="horz" wrap="none" lIns="36000" tIns="0" rIns="36000" bIns="0" rtlCol="0">
                          <a:spAutoFit/>
                        </wps:bodyPr>
                      </wps:wsp>
                      <wps:wsp>
                        <wps:cNvPr id="1604" name="Rectangle 1604"/>
                        <wps:cNvSpPr/>
                        <wps:spPr>
                          <a:xfrm>
                            <a:off x="1926441" y="651064"/>
                            <a:ext cx="122853" cy="198309"/>
                          </a:xfrm>
                          <a:prstGeom prst="rect">
                            <a:avLst/>
                          </a:prstGeom>
                          <a:ln>
                            <a:noFill/>
                          </a:ln>
                        </wps:spPr>
                        <wps:txbx>
                          <w:txbxContent>
                            <w:p w14:paraId="56EF206E" w14:textId="77777777" w:rsidR="00B26099" w:rsidRPr="00B26099" w:rsidRDefault="00B26099" w:rsidP="00B26099">
                              <w:pPr>
                                <w:rPr>
                                  <w:sz w:val="18"/>
                                </w:rPr>
                              </w:pPr>
                              <w:r w:rsidRPr="00B26099">
                                <w:rPr>
                                  <w:sz w:val="18"/>
                                </w:rPr>
                                <w:t>a</w:t>
                              </w:r>
                            </w:p>
                          </w:txbxContent>
                        </wps:txbx>
                        <wps:bodyPr horzOverflow="overflow" vert="horz" wrap="none" lIns="36000" tIns="0" rIns="36000" bIns="0" rtlCol="0">
                          <a:spAutoFit/>
                        </wps:bodyPr>
                      </wps:wsp>
                      <wps:wsp>
                        <wps:cNvPr id="12713" name="Shape 12713"/>
                        <wps:cNvSpPr/>
                        <wps:spPr>
                          <a:xfrm>
                            <a:off x="1587372" y="71319"/>
                            <a:ext cx="1461135" cy="250132"/>
                          </a:xfrm>
                          <a:custGeom>
                            <a:avLst/>
                            <a:gdLst/>
                            <a:ahLst/>
                            <a:cxnLst/>
                            <a:rect l="0" t="0" r="0" b="0"/>
                            <a:pathLst>
                              <a:path w="1461135" h="370574">
                                <a:moveTo>
                                  <a:pt x="0" y="0"/>
                                </a:moveTo>
                                <a:lnTo>
                                  <a:pt x="1461135" y="0"/>
                                </a:lnTo>
                                <a:lnTo>
                                  <a:pt x="1461135" y="370574"/>
                                </a:lnTo>
                                <a:lnTo>
                                  <a:pt x="0" y="370574"/>
                                </a:lnTo>
                                <a:lnTo>
                                  <a:pt x="0" y="0"/>
                                </a:lnTo>
                              </a:path>
                            </a:pathLst>
                          </a:custGeom>
                          <a:ln w="0" cap="flat">
                            <a:custDash>
                              <a:ds d="1" sp="1"/>
                            </a:custDash>
                            <a:miter lim="101600"/>
                          </a:ln>
                        </wps:spPr>
                        <wps:style>
                          <a:lnRef idx="0">
                            <a:srgbClr val="000000">
                              <a:alpha val="0"/>
                            </a:srgbClr>
                          </a:lnRef>
                          <a:fillRef idx="1">
                            <a:srgbClr val="FFFFFF"/>
                          </a:fillRef>
                          <a:effectRef idx="0">
                            <a:scrgbClr r="0" g="0" b="0"/>
                          </a:effectRef>
                          <a:fontRef idx="none"/>
                        </wps:style>
                        <wps:bodyPr/>
                      </wps:wsp>
                      <wps:wsp>
                        <wps:cNvPr id="1606" name="Shape 1606"/>
                        <wps:cNvSpPr/>
                        <wps:spPr>
                          <a:xfrm>
                            <a:off x="2166647" y="192099"/>
                            <a:ext cx="316216" cy="92644"/>
                          </a:xfrm>
                          <a:custGeom>
                            <a:avLst/>
                            <a:gdLst/>
                            <a:ahLst/>
                            <a:cxnLst/>
                            <a:rect l="0" t="0" r="0" b="0"/>
                            <a:pathLst>
                              <a:path w="316216" h="92644">
                                <a:moveTo>
                                  <a:pt x="0" y="0"/>
                                </a:moveTo>
                                <a:lnTo>
                                  <a:pt x="316216" y="0"/>
                                </a:lnTo>
                                <a:lnTo>
                                  <a:pt x="316216" y="92644"/>
                                </a:lnTo>
                                <a:lnTo>
                                  <a:pt x="0" y="92644"/>
                                </a:lnTo>
                                <a:close/>
                              </a:path>
                            </a:pathLst>
                          </a:custGeom>
                          <a:ln w="12700" cap="flat">
                            <a:miter lim="101600"/>
                          </a:ln>
                        </wps:spPr>
                        <wps:style>
                          <a:lnRef idx="1">
                            <a:srgbClr val="000000"/>
                          </a:lnRef>
                          <a:fillRef idx="0">
                            <a:srgbClr val="000000">
                              <a:alpha val="0"/>
                            </a:srgbClr>
                          </a:fillRef>
                          <a:effectRef idx="0">
                            <a:scrgbClr r="0" g="0" b="0"/>
                          </a:effectRef>
                          <a:fontRef idx="none"/>
                        </wps:style>
                        <wps:bodyPr/>
                      </wps:wsp>
                      <wps:wsp>
                        <wps:cNvPr id="1607" name="Shape 1607"/>
                        <wps:cNvSpPr/>
                        <wps:spPr>
                          <a:xfrm>
                            <a:off x="2481499" y="237058"/>
                            <a:ext cx="291419" cy="162186"/>
                          </a:xfrm>
                          <a:custGeom>
                            <a:avLst/>
                            <a:gdLst/>
                            <a:ahLst/>
                            <a:cxnLst/>
                            <a:rect l="0" t="0" r="0" b="0"/>
                            <a:pathLst>
                              <a:path w="291419" h="162186">
                                <a:moveTo>
                                  <a:pt x="0" y="0"/>
                                </a:moveTo>
                                <a:lnTo>
                                  <a:pt x="291419" y="0"/>
                                </a:lnTo>
                                <a:lnTo>
                                  <a:pt x="291419" y="162186"/>
                                </a:lnTo>
                              </a:path>
                            </a:pathLst>
                          </a:custGeom>
                          <a:ln w="6350" cap="flat">
                            <a:miter lim="101600"/>
                          </a:ln>
                        </wps:spPr>
                        <wps:style>
                          <a:lnRef idx="1">
                            <a:srgbClr val="000000"/>
                          </a:lnRef>
                          <a:fillRef idx="0">
                            <a:srgbClr val="000000">
                              <a:alpha val="0"/>
                            </a:srgbClr>
                          </a:fillRef>
                          <a:effectRef idx="0">
                            <a:scrgbClr r="0" g="0" b="0"/>
                          </a:effectRef>
                          <a:fontRef idx="none"/>
                        </wps:style>
                        <wps:bodyPr/>
                      </wps:wsp>
                      <wps:wsp>
                        <wps:cNvPr id="1608" name="Shape 1608"/>
                        <wps:cNvSpPr/>
                        <wps:spPr>
                          <a:xfrm>
                            <a:off x="1870875" y="237058"/>
                            <a:ext cx="293934" cy="162187"/>
                          </a:xfrm>
                          <a:custGeom>
                            <a:avLst/>
                            <a:gdLst/>
                            <a:ahLst/>
                            <a:cxnLst/>
                            <a:rect l="0" t="0" r="0" b="0"/>
                            <a:pathLst>
                              <a:path w="293934" h="162187">
                                <a:moveTo>
                                  <a:pt x="0" y="162187"/>
                                </a:moveTo>
                                <a:lnTo>
                                  <a:pt x="0" y="0"/>
                                </a:lnTo>
                                <a:lnTo>
                                  <a:pt x="293934" y="0"/>
                                </a:lnTo>
                              </a:path>
                            </a:pathLst>
                          </a:custGeom>
                          <a:ln w="6350" cap="flat">
                            <a:miter lim="101600"/>
                          </a:ln>
                        </wps:spPr>
                        <wps:style>
                          <a:lnRef idx="1">
                            <a:srgbClr val="000000"/>
                          </a:lnRef>
                          <a:fillRef idx="0">
                            <a:srgbClr val="000000">
                              <a:alpha val="0"/>
                            </a:srgbClr>
                          </a:fillRef>
                          <a:effectRef idx="0">
                            <a:scrgbClr r="0" g="0" b="0"/>
                          </a:effectRef>
                          <a:fontRef idx="none"/>
                        </wps:style>
                        <wps:bodyPr/>
                      </wps:wsp>
                      <wps:wsp>
                        <wps:cNvPr id="1609" name="Rectangle 1609"/>
                        <wps:cNvSpPr/>
                        <wps:spPr>
                          <a:xfrm>
                            <a:off x="2248185" y="261215"/>
                            <a:ext cx="141912" cy="198309"/>
                          </a:xfrm>
                          <a:prstGeom prst="rect">
                            <a:avLst/>
                          </a:prstGeom>
                          <a:ln>
                            <a:noFill/>
                          </a:ln>
                        </wps:spPr>
                        <wps:txbx>
                          <w:txbxContent>
                            <w:p w14:paraId="7BFF8912" w14:textId="77777777" w:rsidR="00B26099" w:rsidRPr="00B26099" w:rsidRDefault="00B26099" w:rsidP="00B26099">
                              <w:pPr>
                                <w:rPr>
                                  <w:i/>
                                  <w:iCs/>
                                  <w:sz w:val="18"/>
                                </w:rPr>
                              </w:pPr>
                              <w:r w:rsidRPr="00B26099">
                                <w:rPr>
                                  <w:i/>
                                  <w:iCs/>
                                  <w:sz w:val="18"/>
                                </w:rPr>
                                <w:t>R</w:t>
                              </w:r>
                            </w:p>
                          </w:txbxContent>
                        </wps:txbx>
                        <wps:bodyPr horzOverflow="overflow" vert="horz" wrap="none" lIns="36000" tIns="0" rIns="36000" bIns="0" rtlCol="0">
                          <a:spAutoFit/>
                        </wps:bodyPr>
                      </wps:wsp>
                      <wps:wsp>
                        <wps:cNvPr id="1610" name="Rectangle 1610"/>
                        <wps:cNvSpPr/>
                        <wps:spPr>
                          <a:xfrm>
                            <a:off x="2537978" y="261215"/>
                            <a:ext cx="187016" cy="198309"/>
                          </a:xfrm>
                          <a:prstGeom prst="rect">
                            <a:avLst/>
                          </a:prstGeom>
                          <a:ln>
                            <a:noFill/>
                          </a:ln>
                        </wps:spPr>
                        <wps:txbx>
                          <w:txbxContent>
                            <w:p w14:paraId="009D33ED" w14:textId="77777777" w:rsidR="00B26099" w:rsidRPr="00B26099" w:rsidRDefault="00B26099" w:rsidP="00B26099">
                              <w:pPr>
                                <w:rPr>
                                  <w:sz w:val="18"/>
                                </w:rPr>
                              </w:pPr>
                              <w:r w:rsidRPr="00B26099">
                                <w:rPr>
                                  <w:sz w:val="18"/>
                                </w:rPr>
                                <w:t>锌</w:t>
                              </w:r>
                            </w:p>
                          </w:txbxContent>
                        </wps:txbx>
                        <wps:bodyPr horzOverflow="overflow" vert="horz" wrap="none" lIns="36000" tIns="0" rIns="36000" bIns="0" rtlCol="0">
                          <a:spAutoFit/>
                        </wps:bodyPr>
                      </wps:wsp>
                      <wps:wsp>
                        <wps:cNvPr id="1611" name="Rectangle 1611"/>
                        <wps:cNvSpPr/>
                        <wps:spPr>
                          <a:xfrm>
                            <a:off x="1920426" y="261215"/>
                            <a:ext cx="187016" cy="198309"/>
                          </a:xfrm>
                          <a:prstGeom prst="rect">
                            <a:avLst/>
                          </a:prstGeom>
                          <a:ln>
                            <a:noFill/>
                          </a:ln>
                        </wps:spPr>
                        <wps:txbx>
                          <w:txbxContent>
                            <w:p w14:paraId="3CE1A82F" w14:textId="77777777" w:rsidR="00B26099" w:rsidRPr="00B26099" w:rsidRDefault="00B26099" w:rsidP="00B26099">
                              <w:pPr>
                                <w:rPr>
                                  <w:sz w:val="18"/>
                                </w:rPr>
                              </w:pPr>
                              <w:r w:rsidRPr="00B26099">
                                <w:rPr>
                                  <w:sz w:val="18"/>
                                </w:rPr>
                                <w:t>铜</w:t>
                              </w:r>
                            </w:p>
                          </w:txbxContent>
                        </wps:txbx>
                        <wps:bodyPr horzOverflow="overflow" vert="horz" wrap="none" lIns="36000" tIns="0" rIns="36000" bIns="0" rtlCol="0">
                          <a:spAutoFit/>
                        </wps:bodyPr>
                      </wps:wsp>
                      <wps:wsp>
                        <wps:cNvPr id="1612" name="Rectangle 1612"/>
                        <wps:cNvSpPr/>
                        <wps:spPr>
                          <a:xfrm>
                            <a:off x="2772339" y="237058"/>
                            <a:ext cx="136829" cy="198309"/>
                          </a:xfrm>
                          <a:prstGeom prst="rect">
                            <a:avLst/>
                          </a:prstGeom>
                          <a:ln>
                            <a:noFill/>
                          </a:ln>
                        </wps:spPr>
                        <wps:txbx>
                          <w:txbxContent>
                            <w:p w14:paraId="250A7C79" w14:textId="77777777" w:rsidR="00B26099" w:rsidRPr="00B26099" w:rsidRDefault="00B26099" w:rsidP="00B26099">
                              <w:pPr>
                                <w:rPr>
                                  <w:sz w:val="18"/>
                                </w:rPr>
                              </w:pPr>
                              <w:r w:rsidRPr="00B26099">
                                <w:rPr>
                                  <w:sz w:val="18"/>
                                </w:rPr>
                                <w:t>−</w:t>
                              </w:r>
                            </w:p>
                          </w:txbxContent>
                        </wps:txbx>
                        <wps:bodyPr horzOverflow="overflow" vert="horz" wrap="none" lIns="36000" tIns="0" rIns="36000" bIns="0" rtlCol="0">
                          <a:spAutoFit/>
                        </wps:bodyPr>
                      </wps:wsp>
                      <wps:wsp>
                        <wps:cNvPr id="1613" name="Rectangle 1613"/>
                        <wps:cNvSpPr/>
                        <wps:spPr>
                          <a:xfrm>
                            <a:off x="1732739" y="227433"/>
                            <a:ext cx="136829" cy="198309"/>
                          </a:xfrm>
                          <a:prstGeom prst="rect">
                            <a:avLst/>
                          </a:prstGeom>
                          <a:ln>
                            <a:noFill/>
                          </a:ln>
                        </wps:spPr>
                        <wps:txbx>
                          <w:txbxContent>
                            <w:p w14:paraId="64567BB6" w14:textId="77777777" w:rsidR="00B26099" w:rsidRPr="00B26099" w:rsidRDefault="00B26099" w:rsidP="00B26099">
                              <w:pPr>
                                <w:rPr>
                                  <w:sz w:val="18"/>
                                </w:rPr>
                              </w:pPr>
                              <w:r w:rsidRPr="00B26099">
                                <w:rPr>
                                  <w:sz w:val="18"/>
                                </w:rPr>
                                <w:t>+</w:t>
                              </w:r>
                            </w:p>
                          </w:txbxContent>
                        </wps:txbx>
                        <wps:bodyPr horzOverflow="overflow" vert="horz" wrap="none" lIns="36000" tIns="0" rIns="36000" bIns="0" rtlCol="0">
                          <a:spAutoFit/>
                        </wps:bodyPr>
                      </wps:wsp>
                      <wps:wsp>
                        <wps:cNvPr id="1614" name="Shape 1614"/>
                        <wps:cNvSpPr/>
                        <wps:spPr>
                          <a:xfrm>
                            <a:off x="1966380" y="810631"/>
                            <a:ext cx="38117" cy="38136"/>
                          </a:xfrm>
                          <a:custGeom>
                            <a:avLst/>
                            <a:gdLst/>
                            <a:ahLst/>
                            <a:cxnLst/>
                            <a:rect l="0" t="0" r="0" b="0"/>
                            <a:pathLst>
                              <a:path w="35906" h="34292">
                                <a:moveTo>
                                  <a:pt x="17953" y="0"/>
                                </a:moveTo>
                                <a:cubicBezTo>
                                  <a:pt x="22139" y="0"/>
                                  <a:pt x="26325" y="1596"/>
                                  <a:pt x="29519" y="4788"/>
                                </a:cubicBezTo>
                                <a:cubicBezTo>
                                  <a:pt x="35906" y="11172"/>
                                  <a:pt x="35906" y="21524"/>
                                  <a:pt x="29519" y="27908"/>
                                </a:cubicBezTo>
                                <a:cubicBezTo>
                                  <a:pt x="23130" y="34292"/>
                                  <a:pt x="12775" y="34292"/>
                                  <a:pt x="6388" y="27908"/>
                                </a:cubicBezTo>
                                <a:cubicBezTo>
                                  <a:pt x="0" y="21524"/>
                                  <a:pt x="0" y="11172"/>
                                  <a:pt x="6388" y="4788"/>
                                </a:cubicBezTo>
                                <a:cubicBezTo>
                                  <a:pt x="9582" y="1596"/>
                                  <a:pt x="13767" y="0"/>
                                  <a:pt x="17953"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15" name="Shape 1615"/>
                        <wps:cNvSpPr/>
                        <wps:spPr>
                          <a:xfrm>
                            <a:off x="2639700" y="810631"/>
                            <a:ext cx="38117" cy="38136"/>
                          </a:xfrm>
                          <a:custGeom>
                            <a:avLst/>
                            <a:gdLst/>
                            <a:ahLst/>
                            <a:cxnLst/>
                            <a:rect l="0" t="0" r="0" b="0"/>
                            <a:pathLst>
                              <a:path w="35905" h="34292">
                                <a:moveTo>
                                  <a:pt x="17952" y="0"/>
                                </a:moveTo>
                                <a:cubicBezTo>
                                  <a:pt x="22138" y="0"/>
                                  <a:pt x="26324" y="1596"/>
                                  <a:pt x="29517" y="4788"/>
                                </a:cubicBezTo>
                                <a:cubicBezTo>
                                  <a:pt x="35905" y="11172"/>
                                  <a:pt x="35905" y="21524"/>
                                  <a:pt x="29517" y="27908"/>
                                </a:cubicBezTo>
                                <a:cubicBezTo>
                                  <a:pt x="23130" y="34292"/>
                                  <a:pt x="12775" y="34292"/>
                                  <a:pt x="6387" y="27908"/>
                                </a:cubicBezTo>
                                <a:cubicBezTo>
                                  <a:pt x="0" y="21524"/>
                                  <a:pt x="0" y="11172"/>
                                  <a:pt x="6387" y="4788"/>
                                </a:cubicBezTo>
                                <a:cubicBezTo>
                                  <a:pt x="9581" y="1596"/>
                                  <a:pt x="13767" y="0"/>
                                  <a:pt x="17952"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14:sizeRelH relativeFrom="margin">
                  <wp14:pctWidth>0</wp14:pctWidth>
                </wp14:sizeRelH>
                <wp14:sizeRelV relativeFrom="margin">
                  <wp14:pctHeight>0</wp14:pctHeight>
                </wp14:sizeRelV>
              </wp:anchor>
            </w:drawing>
          </mc:Choice>
          <mc:Fallback>
            <w:pict>
              <v:group w14:anchorId="23756BC5" id="Group 11021" o:spid="_x0000_s1197" style="position:absolute;left:0;text-align:left;margin-left:287.95pt;margin-top:6.85pt;width:115pt;height:79.7pt;z-index:251650048;mso-position-horizontal-relative:text;mso-position-vertical-relative:text;mso-width-relative:margin;mso-height-relative:margin" coordorigin="15873,713" coordsize="14611,101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">
                <v:shape id="Shape 1595" o:spid="_x0000_s1198" style="position:absolute;left:17918;top:4005;width:1581;height:6839;visibility:visible;mso-wrap-style:square;v-text-anchor:top" coordsize="158108,6839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" path="m,l158108,r,683928l,683928,,xe" filled="f" strokeweight="1pt">
                  <v:stroke miterlimit="66585f" joinstyle="miter"/>
                  <v:path arrowok="t" textboxrect="0,0,158108,683928"/>
                </v:shape>
                <v:shape id="Shape 1596" o:spid="_x0000_s1199" style="position:absolute;left:16964;top:1852;width:12485;height:8992;visibility:visible;mso-wrap-style:square;v-text-anchor:top" coordsize="1248508,89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" path="m,89892c,40246,40263,,89931,l1158577,v49667,,89931,40246,89931,89892l1248508,809297v,49646,-40264,89892,-89931,89892l89931,899189c40263,899189,,858943,,809297l,89892xe" filled="f" strokeweight="1.25pt">
                  <v:stroke miterlimit="66585f" joinstyle="miter"/>
                  <v:path arrowok="t" textboxrect="0,0,1248508,899189"/>
                </v:shape>
                <v:shape id="Shape 1597" o:spid="_x0000_s1200" style="position:absolute;left:26941;top:4005;width:1581;height:6839;visibility:visible;mso-wrap-style:square;v-text-anchor:top" coordsize="158108,6839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" path="m,l158108,r,683928l,683928,,xe" filled="f" strokeweight="1pt">
                  <v:stroke miterlimit="66585f" joinstyle="miter"/>
                  <v:path arrowok="t" textboxrect="0,0,158108,683928"/>
                </v:shape>
                <v:rect id="Rectangle 1598" o:spid="_x0000_s1201" style="position:absolute;left:17952;top:6253;width:1547;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" filled="f" stroked="f">
                  <v:textbox style="mso-fit-shape-to-text:t" inset="1mm,0,1mm,0">
                    <w:txbxContent>
                      <w:p w14:paraId="51151D2A" w14:textId="77777777" w:rsidR="00B26099" w:rsidRPr="00B26099" w:rsidRDefault="00B26099" w:rsidP="00B26099">
                        <w:pPr>
                          <w:rPr>
                            <w:sz w:val="18"/>
                          </w:rPr>
                        </w:pPr>
                        <w:r w:rsidRPr="00B26099">
                          <w:rPr>
                            <w:sz w:val="18"/>
                          </w:rPr>
                          <w:t>A</w:t>
                        </w:r>
                      </w:p>
                    </w:txbxContent>
                  </v:textbox>
                </v:rect>
                <v:shape id="Shape 1599" o:spid="_x0000_s1202" style="position:absolute;left:16882;top:5095;width:12562;height:0;visibility:visible;mso-wrap-style:square;v-text-anchor:top" coordsize="12562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" path="m,l1256256,e" filled="f" strokeweight=".5pt">
                  <v:stroke dashstyle="dash" miterlimit="66585f" joinstyle="miter"/>
                  <v:path arrowok="t" textboxrect="0,0,1256256,0"/>
                </v:shape>
                <v:rect id="Rectangle 1600" o:spid="_x0000_s1203" style="position:absolute;left:27070;top:6253;width:1489;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" filled="f" stroked="f">
                  <v:textbox style="mso-fit-shape-to-text:t" inset="1mm,0,1mm,0">
                    <w:txbxContent>
                      <w:p w14:paraId="320CC22E" w14:textId="77777777" w:rsidR="00B26099" w:rsidRPr="00B26099" w:rsidRDefault="00B26099" w:rsidP="00B26099">
                        <w:pPr>
                          <w:rPr>
                            <w:sz w:val="18"/>
                          </w:rPr>
                        </w:pPr>
                        <w:r w:rsidRPr="00B26099">
                          <w:rPr>
                            <w:sz w:val="18"/>
                          </w:rPr>
                          <w:t>B</w:t>
                        </w:r>
                      </w:p>
                    </w:txbxContent>
                  </v:textbox>
                </v:rect>
                <v:shape id="Shape 1601" o:spid="_x0000_s1204" style="position:absolute;left:20208;top:5068;width:0;height:5770;visibility:visible;mso-wrap-style:square;v-text-anchor:top" coordsize="0,577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" path="m,l,577039e" filled="f" strokeweight=".5pt">
                  <v:stroke dashstyle="dash" miterlimit="66585f" joinstyle="miter"/>
                  <v:path arrowok="t" textboxrect="0,0,0,577039"/>
                </v:shape>
                <v:shape id="Shape 1602" o:spid="_x0000_s1205" style="position:absolute;left:26259;top:5068;width:0;height:5770;visibility:visible;mso-wrap-style:square;v-text-anchor:top" coordsize="0,577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" path="m,l,577039e" filled="f" strokeweight=".5pt">
                  <v:stroke dashstyle="dash" miterlimit="66585f" joinstyle="miter"/>
                  <v:path arrowok="t" textboxrect="0,0,0,577039"/>
                </v:shape>
                <v:rect id="Rectangle 1603" o:spid="_x0000_s1206" style="position:absolute;left:25959;top:6561;width:1298;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" filled="f" stroked="f">
                  <v:textbox style="mso-fit-shape-to-text:t" inset="1mm,0,1mm,0">
                    <w:txbxContent>
                      <w:p w14:paraId="2E822419" w14:textId="77777777" w:rsidR="00B26099" w:rsidRPr="00B26099" w:rsidRDefault="00B26099" w:rsidP="00B26099">
                        <w:pPr>
                          <w:rPr>
                            <w:sz w:val="18"/>
                          </w:rPr>
                        </w:pPr>
                        <w:r w:rsidRPr="00B26099">
                          <w:rPr>
                            <w:sz w:val="18"/>
                          </w:rPr>
                          <w:t>b</w:t>
                        </w:r>
                      </w:p>
                    </w:txbxContent>
                  </v:textbox>
                </v:rect>
                <v:rect id="Rectangle 1604" o:spid="_x0000_s1207" style="position:absolute;left:19264;top:6510;width:1228;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" filled="f" stroked="f">
                  <v:textbox style="mso-fit-shape-to-text:t" inset="1mm,0,1mm,0">
                    <w:txbxContent>
                      <w:p w14:paraId="56EF206E" w14:textId="77777777" w:rsidR="00B26099" w:rsidRPr="00B26099" w:rsidRDefault="00B26099" w:rsidP="00B26099">
                        <w:pPr>
                          <w:rPr>
                            <w:sz w:val="18"/>
                          </w:rPr>
                        </w:pPr>
                        <w:r w:rsidRPr="00B26099">
                          <w:rPr>
                            <w:sz w:val="18"/>
                          </w:rPr>
                          <w:t>a</w:t>
                        </w:r>
                      </w:p>
                    </w:txbxContent>
                  </v:textbox>
                </v:rect>
                <v:shape id="Shape 12713" o:spid="_x0000_s1208" style="position:absolute;left:15873;top:713;width:14612;height:2501;visibility:visible;mso-wrap-style:square;v-text-anchor:top" coordsize="1461135,370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" path="m,l1461135,r,370574l,370574,,e" stroked="f" strokeweight="0">
                  <v:stroke miterlimit="66585f" joinstyle="miter"/>
                  <v:path arrowok="t" textboxrect="0,0,1461135,370574"/>
                </v:shape>
                <v:shape id="Shape 1606" o:spid="_x0000_s1209" style="position:absolute;left:21666;top:1920;width:3162;height:927;visibility:visible;mso-wrap-style:square;v-text-anchor:top" coordsize="316216,926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" path="m,l316216,r,92644l,92644,,xe" filled="f" strokeweight="1pt">
                  <v:stroke miterlimit="66585f" joinstyle="miter"/>
                  <v:path arrowok="t" textboxrect="0,0,316216,92644"/>
                </v:shape>
                <v:shape id="Shape 1607" o:spid="_x0000_s1210" style="position:absolute;left:24814;top:2370;width:2915;height:1622;visibility:visible;mso-wrap-style:square;v-text-anchor:top" coordsize="291419,162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" path="m,l291419,r,162186e" filled="f" strokeweight=".5pt">
                  <v:stroke miterlimit="66585f" joinstyle="miter"/>
                  <v:path arrowok="t" textboxrect="0,0,291419,162186"/>
                </v:shape>
                <v:shape id="Shape 1608" o:spid="_x0000_s1211" style="position:absolute;left:18708;top:2370;width:2940;height:1622;visibility:visible;mso-wrap-style:square;v-text-anchor:top" coordsize="293934,162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" path="m,162187l,,293934,e" filled="f" strokeweight=".5pt">
                  <v:stroke miterlimit="66585f" joinstyle="miter"/>
                  <v:path arrowok="t" textboxrect="0,0,293934,162187"/>
                </v:shape>
                <v:rect id="Rectangle 1609" o:spid="_x0000_s1212" style="position:absolute;left:22481;top:2612;width:1419;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" filled="f" stroked="f">
                  <v:textbox style="mso-fit-shape-to-text:t" inset="1mm,0,1mm,0">
                    <w:txbxContent>
                      <w:p w14:paraId="7BFF8912" w14:textId="77777777" w:rsidR="00B26099" w:rsidRPr="00B26099" w:rsidRDefault="00B26099" w:rsidP="00B26099">
                        <w:pPr>
                          <w:rPr>
                            <w:i/>
                            <w:iCs/>
                            <w:sz w:val="18"/>
                          </w:rPr>
                        </w:pPr>
                        <w:r w:rsidRPr="00B26099">
                          <w:rPr>
                            <w:i/>
                            <w:iCs/>
                            <w:sz w:val="18"/>
                          </w:rPr>
                          <w:t>R</w:t>
                        </w:r>
                      </w:p>
                    </w:txbxContent>
                  </v:textbox>
                </v:rect>
                <v:rect id="Rectangle 1610" o:spid="_x0000_s1213" style="position:absolute;left:25379;top:2612;width:1870;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" filled="f" stroked="f">
                  <v:textbox style="mso-fit-shape-to-text:t" inset="1mm,0,1mm,0">
                    <w:txbxContent>
                      <w:p w14:paraId="009D33ED" w14:textId="77777777" w:rsidR="00B26099" w:rsidRPr="00B26099" w:rsidRDefault="00B26099" w:rsidP="00B26099">
                        <w:pPr>
                          <w:rPr>
                            <w:sz w:val="18"/>
                          </w:rPr>
                        </w:pPr>
                        <w:r w:rsidRPr="00B26099">
                          <w:rPr>
                            <w:sz w:val="18"/>
                          </w:rPr>
                          <w:t>锌</w:t>
                        </w:r>
                      </w:p>
                    </w:txbxContent>
                  </v:textbox>
                </v:rect>
                <v:rect id="Rectangle 1611" o:spid="_x0000_s1214" style="position:absolute;left:19204;top:2612;width:1870;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" filled="f" stroked="f">
                  <v:textbox style="mso-fit-shape-to-text:t" inset="1mm,0,1mm,0">
                    <w:txbxContent>
                      <w:p w14:paraId="3CE1A82F" w14:textId="77777777" w:rsidR="00B26099" w:rsidRPr="00B26099" w:rsidRDefault="00B26099" w:rsidP="00B26099">
                        <w:pPr>
                          <w:rPr>
                            <w:sz w:val="18"/>
                          </w:rPr>
                        </w:pPr>
                        <w:r w:rsidRPr="00B26099">
                          <w:rPr>
                            <w:sz w:val="18"/>
                          </w:rPr>
                          <w:t>铜</w:t>
                        </w:r>
                      </w:p>
                    </w:txbxContent>
                  </v:textbox>
                </v:rect>
                <v:rect id="Rectangle 1612" o:spid="_x0000_s1215" style="position:absolute;left:27723;top:2370;width:1368;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" filled="f" stroked="f">
                  <v:textbox style="mso-fit-shape-to-text:t" inset="1mm,0,1mm,0">
                    <w:txbxContent>
                      <w:p w14:paraId="250A7C79" w14:textId="77777777" w:rsidR="00B26099" w:rsidRPr="00B26099" w:rsidRDefault="00B26099" w:rsidP="00B26099">
                        <w:pPr>
                          <w:rPr>
                            <w:sz w:val="18"/>
                          </w:rPr>
                        </w:pPr>
                        <w:r w:rsidRPr="00B26099">
                          <w:rPr>
                            <w:sz w:val="18"/>
                          </w:rPr>
                          <w:t>−</w:t>
                        </w:r>
                      </w:p>
                    </w:txbxContent>
                  </v:textbox>
                </v:rect>
                <v:rect id="Rectangle 1613" o:spid="_x0000_s1216" style="position:absolute;left:17327;top:2274;width:1368;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" filled="f" stroked="f">
                  <v:textbox style="mso-fit-shape-to-text:t" inset="1mm,0,1mm,0">
                    <w:txbxContent>
                      <w:p w14:paraId="64567BB6" w14:textId="77777777" w:rsidR="00B26099" w:rsidRPr="00B26099" w:rsidRDefault="00B26099" w:rsidP="00B26099">
                        <w:pPr>
                          <w:rPr>
                            <w:sz w:val="18"/>
                          </w:rPr>
                        </w:pPr>
                        <w:r w:rsidRPr="00B26099">
                          <w:rPr>
                            <w:sz w:val="18"/>
                          </w:rPr>
                          <w:t>+</w:t>
                        </w:r>
                      </w:p>
                    </w:txbxContent>
                  </v:textbox>
                </v:rect>
                <v:shape id="Shape 1614" o:spid="_x0000_s1217" style="position:absolute;left:19663;top:8106;width:381;height:381;visibility:visible;mso-wrap-style:square;v-text-anchor:top" coordsize="35906,34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" path="m17953,v4186,,8372,1596,11566,4788c35906,11172,35906,21524,29519,27908v-6389,6384,-16744,6384,-23131,c,21524,,11172,6388,4788,9582,1596,13767,,17953,xe" fillcolor="black" stroked="f" strokeweight="0">
                  <v:stroke miterlimit="83231f" joinstyle="miter"/>
                  <v:path arrowok="t" textboxrect="0,0,35906,34292"/>
                </v:shape>
                <v:shape id="Shape 1615" o:spid="_x0000_s1218" style="position:absolute;left:26397;top:8106;width:381;height:381;visibility:visible;mso-wrap-style:square;v-text-anchor:top" coordsize="35905,34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" path="m17952,v4186,,8372,1596,11565,4788c35905,11172,35905,21524,29517,27908v-6387,6384,-16742,6384,-23130,c,21524,,11172,6387,4788,9581,1596,13767,,17952,xe" fillcolor="black" stroked="f" strokeweight="0">
                  <v:stroke miterlimit="83231f" joinstyle="miter"/>
                  <v:path arrowok="t" textboxrect="0,0,35905,34292"/>
                </v:shape>
                <w10:wrap type="square"/>
              </v:group>
            </w:pict>
          </mc:Fallback>
        </mc:AlternateContent>
      </w:r>
      <w:r w:rsidR="00780D0B">
        <w:rPr>
          <w:rFonts w:hint="eastAsia"/>
        </w:rPr>
        <w:t>如图，在正常工作的伏打电池内部，</w:t>
      </w:r>
      <w:r w:rsidR="00780D0B">
        <w:rPr>
          <w:rFonts w:hint="eastAsia"/>
        </w:rPr>
        <w:t xml:space="preserve">a </w:t>
      </w:r>
      <w:r w:rsidR="00780D0B">
        <w:rPr>
          <w:rFonts w:hint="eastAsia"/>
        </w:rPr>
        <w:t>点、</w:t>
      </w:r>
      <w:r w:rsidR="00780D0B">
        <w:rPr>
          <w:rFonts w:hint="eastAsia"/>
        </w:rPr>
        <w:t xml:space="preserve">b </w:t>
      </w:r>
      <w:r w:rsidR="00780D0B">
        <w:rPr>
          <w:rFonts w:hint="eastAsia"/>
        </w:rPr>
        <w:t>点分别位于电极和电解液的接触薄层内，其中</w:t>
      </w:r>
      <w:r w:rsidR="00780D0B">
        <w:rPr>
          <w:rFonts w:hint="eastAsia"/>
        </w:rPr>
        <w:t>_____</w:t>
      </w:r>
      <w:r w:rsidR="00780D0B">
        <w:rPr>
          <w:rFonts w:hint="eastAsia"/>
        </w:rPr>
        <w:t>（选填“</w:t>
      </w:r>
      <w:r w:rsidR="00780D0B">
        <w:rPr>
          <w:rFonts w:hint="eastAsia"/>
        </w:rPr>
        <w:t>a</w:t>
      </w:r>
      <w:r w:rsidR="00780D0B">
        <w:rPr>
          <w:rFonts w:hint="eastAsia"/>
        </w:rPr>
        <w:t>”或“</w:t>
      </w:r>
      <w:r w:rsidR="00780D0B">
        <w:rPr>
          <w:rFonts w:hint="eastAsia"/>
        </w:rPr>
        <w:t>b</w:t>
      </w:r>
      <w:r w:rsidR="00780D0B">
        <w:rPr>
          <w:rFonts w:hint="eastAsia"/>
        </w:rPr>
        <w:t>”）点电势更高。通过</w:t>
      </w:r>
      <w:r w:rsidR="00780D0B">
        <w:rPr>
          <w:rFonts w:hint="eastAsia"/>
        </w:rPr>
        <w:t>________</w:t>
      </w:r>
      <w:r w:rsidR="00780D0B">
        <w:rPr>
          <w:rFonts w:hint="eastAsia"/>
        </w:rPr>
        <w:t>做功，正电荷从</w:t>
      </w:r>
      <w:r w:rsidR="00780D0B">
        <w:rPr>
          <w:rFonts w:hint="eastAsia"/>
        </w:rPr>
        <w:t xml:space="preserve"> a </w:t>
      </w:r>
      <w:r w:rsidR="00780D0B">
        <w:rPr>
          <w:rFonts w:hint="eastAsia"/>
        </w:rPr>
        <w:t>处向</w:t>
      </w:r>
      <w:r w:rsidR="00780D0B">
        <w:rPr>
          <w:rFonts w:hint="eastAsia"/>
        </w:rPr>
        <w:t xml:space="preserve"> A </w:t>
      </w:r>
      <w:r w:rsidR="00780D0B">
        <w:rPr>
          <w:rFonts w:hint="eastAsia"/>
        </w:rPr>
        <w:t>极板运动，发生的能量转化是：</w:t>
      </w:r>
      <w:r w:rsidR="00780D0B">
        <w:rPr>
          <w:rFonts w:hint="eastAsia"/>
        </w:rPr>
        <w:t>______________</w:t>
      </w:r>
      <w:r w:rsidR="00780D0B">
        <w:rPr>
          <w:rFonts w:hint="eastAsia"/>
        </w:rPr>
        <w:t>；负电荷从</w:t>
      </w:r>
      <w:r w:rsidR="00780D0B">
        <w:rPr>
          <w:rFonts w:hint="eastAsia"/>
        </w:rPr>
        <w:t xml:space="preserve"> a </w:t>
      </w:r>
      <w:r w:rsidR="00780D0B">
        <w:rPr>
          <w:rFonts w:hint="eastAsia"/>
        </w:rPr>
        <w:t>点向</w:t>
      </w:r>
      <w:r w:rsidR="00780D0B">
        <w:rPr>
          <w:rFonts w:hint="eastAsia"/>
        </w:rPr>
        <w:t xml:space="preserve"> b </w:t>
      </w:r>
      <w:r w:rsidR="00780D0B">
        <w:rPr>
          <w:rFonts w:hint="eastAsia"/>
        </w:rPr>
        <w:t>点移动的过程中，发生的能量转化</w:t>
      </w:r>
      <w:commentRangeStart w:id="12"/>
      <w:r w:rsidR="00780D0B">
        <w:rPr>
          <w:rFonts w:hint="eastAsia"/>
        </w:rPr>
        <w:t>是</w:t>
      </w:r>
      <w:commentRangeEnd w:id="12"/>
      <w:r w:rsidR="00DA7F98">
        <w:rPr>
          <w:rStyle w:val="a8"/>
        </w:rPr>
        <w:commentReference w:id="12"/>
      </w:r>
      <w:r w:rsidR="00780D0B">
        <w:rPr>
          <w:rFonts w:hint="eastAsia"/>
        </w:rPr>
        <w:t>：</w:t>
      </w:r>
      <w:r w:rsidR="00780D0B">
        <w:rPr>
          <w:rFonts w:hint="eastAsia"/>
        </w:rPr>
        <w:t>______________</w:t>
      </w:r>
      <w:r w:rsidR="00780D0B">
        <w:rPr>
          <w:rFonts w:hint="eastAsia"/>
        </w:rPr>
        <w:t>。</w:t>
      </w:r>
    </w:p>
    <w:p w14:paraId="1A406202" w14:textId="496F4F43" w:rsidR="000B2054" w:rsidRDefault="000B2054" w:rsidP="003277B0"/>
    <w:p w14:paraId="4E40918F" w14:textId="77777777" w:rsidR="000B2054" w:rsidRDefault="000B2054" w:rsidP="003277B0"/>
    <w:p w14:paraId="5F586266" w14:textId="73D0B1A2" w:rsidR="003277B0" w:rsidRDefault="00780D0B" w:rsidP="00DA7F98">
      <w:pPr>
        <w:numPr>
          <w:ilvl w:val="0"/>
          <w:numId w:val="1"/>
        </w:numPr>
      </w:pPr>
      <w:r>
        <w:rPr>
          <w:rFonts w:hint="eastAsia"/>
        </w:rPr>
        <w:t>同一台心电图仪正常工作时测得被检者甲、乙的心电图分别如图（</w:t>
      </w:r>
      <w:r>
        <w:rPr>
          <w:rFonts w:hint="eastAsia"/>
        </w:rPr>
        <w:t>a</w:t>
      </w:r>
      <w:r>
        <w:rPr>
          <w:rFonts w:hint="eastAsia"/>
        </w:rPr>
        <w:t>）（</w:t>
      </w:r>
      <w:r>
        <w:rPr>
          <w:rFonts w:hint="eastAsia"/>
        </w:rPr>
        <w:t>b</w:t>
      </w:r>
      <w:r>
        <w:rPr>
          <w:rFonts w:hint="eastAsia"/>
        </w:rPr>
        <w:t>）所示。若医生测量时记下被检者甲每分钟心跳</w:t>
      </w:r>
      <w:r>
        <w:rPr>
          <w:rFonts w:hint="eastAsia"/>
        </w:rPr>
        <w:t xml:space="preserve"> 60 </w:t>
      </w:r>
      <w:r>
        <w:rPr>
          <w:rFonts w:hint="eastAsia"/>
        </w:rPr>
        <w:t>次，则可推知乙每分钟心跳的次数为</w:t>
      </w:r>
      <w:r>
        <w:rPr>
          <w:rFonts w:hint="eastAsia"/>
        </w:rPr>
        <w:t>____</w:t>
      </w:r>
      <w:r>
        <w:rPr>
          <w:rFonts w:hint="eastAsia"/>
        </w:rPr>
        <w:t>次，这台心电图仪输出坐标纸的走纸速度大小为</w:t>
      </w:r>
      <w:r>
        <w:rPr>
          <w:rFonts w:hint="eastAsia"/>
        </w:rPr>
        <w:t>_______mm/</w:t>
      </w:r>
      <w:commentRangeStart w:id="13"/>
      <w:r>
        <w:rPr>
          <w:rFonts w:hint="eastAsia"/>
        </w:rPr>
        <w:t>s</w:t>
      </w:r>
      <w:commentRangeEnd w:id="13"/>
      <w:r w:rsidR="00DA7F98">
        <w:rPr>
          <w:rStyle w:val="a8"/>
        </w:rPr>
        <w:commentReference w:id="13"/>
      </w:r>
      <w:r>
        <w:rPr>
          <w:rFonts w:hint="eastAsia"/>
        </w:rPr>
        <w:t>。</w:t>
      </w:r>
    </w:p>
    <w:p w14:paraId="77DA2181" w14:textId="2ECCA1C9" w:rsidR="00DB18D3" w:rsidRDefault="00B5561A" w:rsidP="003277B0">
      <w:r>
        <w:rPr>
          <w:rFonts w:ascii="宋体" w:hAnsi="宋体" w:cs="宋体"/>
          <w:noProof/>
          <w:kern w:val="0"/>
          <w:sz w:val="24"/>
          <w:szCs w:val="24"/>
        </w:rPr>
        <mc:AlternateContent>
          <mc:Choice Requires="wpg">
            <w:drawing>
              <wp:inline distT="0" distB="0" distL="0" distR="0" wp14:anchorId="7B67781A" wp14:editId="4EBCA7E1">
                <wp:extent cx="3408045" cy="1028065"/>
                <wp:effectExtent l="0" t="0" r="1905" b="0"/>
                <wp:docPr id="322069" name="组合 322069"/>
                <wp:cNvGraphicFramePr/>
                <a:graphic xmlns:a="http://schemas.openxmlformats.org/drawingml/2006/main">
                  <a:graphicData uri="http://schemas.microsoft.com/office/word/2010/wordprocessingGroup">
                    <wpg:wgp>
                      <wpg:cNvGrpSpPr/>
                      <wpg:grpSpPr>
                        <a:xfrm>
                          <a:off x="0" y="0"/>
                          <a:ext cx="3400995" cy="1028065"/>
                          <a:chOff x="2300291" y="102297"/>
                          <a:chExt cx="3403656" cy="1061074"/>
                        </a:xfrm>
                      </wpg:grpSpPr>
                      <wps:wsp>
                        <wps:cNvPr id="322070" name="Rectangle 24569"/>
                        <wps:cNvSpPr/>
                        <wps:spPr>
                          <a:xfrm>
                            <a:off x="2995985" y="958786"/>
                            <a:ext cx="351620" cy="204471"/>
                          </a:xfrm>
                          <a:prstGeom prst="rect">
                            <a:avLst/>
                          </a:prstGeom>
                          <a:ln>
                            <a:noFill/>
                          </a:ln>
                        </wps:spPr>
                        <wps:txbx>
                          <w:txbxContent>
                            <w:p w14:paraId="3D6A64C0" w14:textId="77777777" w:rsidR="00B5561A" w:rsidRPr="00354B4D" w:rsidRDefault="00B5561A" w:rsidP="00B5561A">
                              <w:pPr>
                                <w:rPr>
                                  <w:rFonts w:ascii="宋体" w:hAnsi="宋体" w:cs="宋体"/>
                                </w:rPr>
                              </w:pPr>
                              <w:r>
                                <w:rPr>
                                  <w:rFonts w:ascii="宋体" w:hAnsi="宋体" w:cs="宋体" w:hint="eastAsia"/>
                                  <w:sz w:val="18"/>
                                </w:rPr>
                                <w:t>（</w:t>
                              </w:r>
                              <w:r>
                                <w:rPr>
                                  <w:rFonts w:eastAsia="Times New Roman" w:cs="Times New Roman"/>
                                  <w:sz w:val="18"/>
                                </w:rPr>
                                <w:t>a</w:t>
                              </w:r>
                              <w:r>
                                <w:rPr>
                                  <w:rFonts w:ascii="宋体" w:hAnsi="宋体" w:cs="宋体" w:hint="eastAsia"/>
                                  <w:sz w:val="18"/>
                                </w:rPr>
                                <w:t>）</w:t>
                              </w:r>
                            </w:p>
                          </w:txbxContent>
                        </wps:txbx>
                        <wps:bodyPr vert="horz" wrap="none" lIns="36000" tIns="0" rIns="36000" bIns="0" rtlCol="0">
                          <a:spAutoFit/>
                        </wps:bodyPr>
                      </wps:wsp>
                      <wps:wsp>
                        <wps:cNvPr id="322071" name="Rectangle 24572"/>
                        <wps:cNvSpPr/>
                        <wps:spPr>
                          <a:xfrm>
                            <a:off x="4749225" y="958900"/>
                            <a:ext cx="358609" cy="204471"/>
                          </a:xfrm>
                          <a:prstGeom prst="rect">
                            <a:avLst/>
                          </a:prstGeom>
                          <a:ln>
                            <a:noFill/>
                          </a:ln>
                        </wps:spPr>
                        <wps:txbx>
                          <w:txbxContent>
                            <w:p w14:paraId="35A7EECB" w14:textId="77777777" w:rsidR="00B5561A" w:rsidRPr="00354B4D" w:rsidRDefault="00B5561A" w:rsidP="00B5561A">
                              <w:pPr>
                                <w:rPr>
                                  <w:rFonts w:ascii="宋体" w:hAnsi="宋体" w:cs="宋体"/>
                                </w:rPr>
                              </w:pPr>
                              <w:r>
                                <w:rPr>
                                  <w:rFonts w:ascii="宋体" w:hAnsi="宋体" w:cs="宋体" w:hint="eastAsia"/>
                                  <w:sz w:val="18"/>
                                </w:rPr>
                                <w:t>（</w:t>
                              </w:r>
                              <w:r>
                                <w:rPr>
                                  <w:rFonts w:eastAsia="Times New Roman" w:cs="Times New Roman"/>
                                  <w:sz w:val="18"/>
                                </w:rPr>
                                <w:t>b</w:t>
                              </w:r>
                              <w:r>
                                <w:rPr>
                                  <w:rFonts w:ascii="宋体" w:hAnsi="宋体" w:cs="宋体" w:hint="eastAsia"/>
                                  <w:sz w:val="18"/>
                                </w:rPr>
                                <w:t>）</w:t>
                              </w:r>
                            </w:p>
                          </w:txbxContent>
                        </wps:txbx>
                        <wps:bodyPr vert="horz" wrap="none" lIns="36000" tIns="0" rIns="36000" bIns="0" rtlCol="0">
                          <a:spAutoFit/>
                        </wps:bodyPr>
                      </wps:wsp>
                      <pic:pic xmlns:pic="http://schemas.openxmlformats.org/drawingml/2006/picture">
                        <pic:nvPicPr>
                          <pic:cNvPr id="322072" name="Picture 322583"/>
                          <pic:cNvPicPr/>
                        </pic:nvPicPr>
                        <pic:blipFill>
                          <a:blip r:embed="rId47"/>
                          <a:srcRect/>
                          <a:stretch/>
                        </pic:blipFill>
                        <pic:spPr>
                          <a:xfrm>
                            <a:off x="2300291" y="102297"/>
                            <a:ext cx="3403656" cy="856488"/>
                          </a:xfrm>
                          <a:prstGeom prst="rect">
                            <a:avLst/>
                          </a:prstGeom>
                        </pic:spPr>
                      </pic:pic>
                      <wps:wsp>
                        <wps:cNvPr id="322073" name="Rectangle 283305"/>
                        <wps:cNvSpPr/>
                        <wps:spPr>
                          <a:xfrm>
                            <a:off x="2662035" y="597438"/>
                            <a:ext cx="393449" cy="204369"/>
                          </a:xfrm>
                          <a:prstGeom prst="rect">
                            <a:avLst/>
                          </a:prstGeom>
                          <a:ln>
                            <a:noFill/>
                          </a:ln>
                        </wps:spPr>
                        <wps:txbx>
                          <w:txbxContent>
                            <w:p w14:paraId="0680C1CF" w14:textId="77777777" w:rsidR="00B5561A" w:rsidRDefault="00B5561A" w:rsidP="00B5561A">
                              <w:r>
                                <w:rPr>
                                  <w:rFonts w:eastAsia="Times New Roman" w:cs="Times New Roman"/>
                                  <w:sz w:val="18"/>
                                </w:rPr>
                                <w:t>25 mm</w:t>
                              </w:r>
                            </w:p>
                          </w:txbxContent>
                        </wps:txbx>
                        <wps:bodyPr vert="horz" wrap="none" lIns="36000" tIns="0" rIns="36000" bIns="0" rtlCol="0">
                          <a:spAutoFit/>
                        </wps:bodyPr>
                      </wps:wsp>
                      <wps:wsp>
                        <wps:cNvPr id="322074" name="Rectangle 283307"/>
                        <wps:cNvSpPr/>
                        <wps:spPr>
                          <a:xfrm>
                            <a:off x="3214235" y="597438"/>
                            <a:ext cx="393449" cy="204369"/>
                          </a:xfrm>
                          <a:prstGeom prst="rect">
                            <a:avLst/>
                          </a:prstGeom>
                          <a:ln>
                            <a:noFill/>
                          </a:ln>
                        </wps:spPr>
                        <wps:txbx>
                          <w:txbxContent>
                            <w:p w14:paraId="1497D06F" w14:textId="77777777" w:rsidR="00B5561A" w:rsidRDefault="00B5561A" w:rsidP="00B5561A">
                              <w:pPr>
                                <w:rPr>
                                  <w:rFonts w:eastAsia="Times New Roman" w:cs="Times New Roman"/>
                                  <w:sz w:val="18"/>
                                </w:rPr>
                              </w:pPr>
                              <w:r>
                                <w:rPr>
                                  <w:rFonts w:eastAsia="Times New Roman" w:cs="Times New Roman"/>
                                  <w:sz w:val="18"/>
                                </w:rPr>
                                <w:t>25 mm</w:t>
                              </w:r>
                            </w:p>
                          </w:txbxContent>
                        </wps:txbx>
                        <wps:bodyPr vert="horz" wrap="none" lIns="36000" tIns="0" rIns="36000" bIns="0" rtlCol="0">
                          <a:spAutoFit/>
                        </wps:bodyPr>
                      </wps:wsp>
                      <wps:wsp>
                        <wps:cNvPr id="322075" name="Rectangle 283309"/>
                        <wps:cNvSpPr/>
                        <wps:spPr>
                          <a:xfrm>
                            <a:off x="4454830" y="597438"/>
                            <a:ext cx="393449" cy="204369"/>
                          </a:xfrm>
                          <a:prstGeom prst="rect">
                            <a:avLst/>
                          </a:prstGeom>
                          <a:ln>
                            <a:noFill/>
                          </a:ln>
                        </wps:spPr>
                        <wps:txbx>
                          <w:txbxContent>
                            <w:p w14:paraId="1F23E893" w14:textId="77777777" w:rsidR="00B5561A" w:rsidRDefault="00B5561A" w:rsidP="00B5561A">
                              <w:r>
                                <w:rPr>
                                  <w:rFonts w:eastAsia="Times New Roman" w:cs="Times New Roman"/>
                                  <w:sz w:val="18"/>
                                </w:rPr>
                                <w:t>20 mm</w:t>
                              </w:r>
                            </w:p>
                          </w:txbxContent>
                        </wps:txbx>
                        <wps:bodyPr vert="horz" wrap="none" lIns="36000" tIns="0" rIns="36000" bIns="0" rtlCol="0">
                          <a:spAutoFit/>
                        </wps:bodyPr>
                      </wps:wsp>
                      <wps:wsp>
                        <wps:cNvPr id="322076" name="Rectangle 283313"/>
                        <wps:cNvSpPr/>
                        <wps:spPr>
                          <a:xfrm>
                            <a:off x="4902658" y="597755"/>
                            <a:ext cx="393449" cy="204369"/>
                          </a:xfrm>
                          <a:prstGeom prst="rect">
                            <a:avLst/>
                          </a:prstGeom>
                          <a:ln>
                            <a:noFill/>
                          </a:ln>
                        </wps:spPr>
                        <wps:txbx>
                          <w:txbxContent>
                            <w:p w14:paraId="3F9E165C" w14:textId="77777777" w:rsidR="00B5561A" w:rsidRDefault="00B5561A" w:rsidP="00B5561A">
                              <w:r>
                                <w:rPr>
                                  <w:rFonts w:eastAsia="Times New Roman" w:cs="Times New Roman"/>
                                  <w:sz w:val="18"/>
                                </w:rPr>
                                <w:t>20 mm</w:t>
                              </w:r>
                            </w:p>
                          </w:txbxContent>
                        </wps:txbx>
                        <wps:bodyPr vert="horz" wrap="none" lIns="36000" tIns="0" rIns="36000" bIns="0" rtlCol="0">
                          <a:spAutoFit/>
                        </wps:bodyPr>
                      </wps:wsp>
                      <wps:wsp>
                        <wps:cNvPr id="322077" name="Shape 331343"/>
                        <wps:cNvSpPr/>
                        <wps:spPr>
                          <a:xfrm>
                            <a:off x="2545453" y="822781"/>
                            <a:ext cx="9144" cy="18999"/>
                          </a:xfrm>
                          <a:custGeom>
                            <a:avLst/>
                            <a:gdLst/>
                            <a:ahLst/>
                            <a:cxnLst/>
                            <a:rect l="0" t="0" r="0" b="0"/>
                            <a:pathLst>
                              <a:path w="9144" h="18999">
                                <a:moveTo>
                                  <a:pt x="0" y="0"/>
                                </a:moveTo>
                                <a:lnTo>
                                  <a:pt x="9144" y="0"/>
                                </a:lnTo>
                                <a:lnTo>
                                  <a:pt x="9144" y="18999"/>
                                </a:lnTo>
                                <a:lnTo>
                                  <a:pt x="0" y="18999"/>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wps:wsp>
                      <wps:wsp>
                        <wps:cNvPr id="322078" name="Shape 331344"/>
                        <wps:cNvSpPr/>
                        <wps:spPr>
                          <a:xfrm>
                            <a:off x="2545453" y="791082"/>
                            <a:ext cx="9144" cy="19024"/>
                          </a:xfrm>
                          <a:custGeom>
                            <a:avLst/>
                            <a:gdLst/>
                            <a:ahLst/>
                            <a:cxnLst/>
                            <a:rect l="0" t="0" r="0" b="0"/>
                            <a:pathLst>
                              <a:path w="9144" h="19024">
                                <a:moveTo>
                                  <a:pt x="0" y="0"/>
                                </a:moveTo>
                                <a:lnTo>
                                  <a:pt x="9144" y="0"/>
                                </a:lnTo>
                                <a:lnTo>
                                  <a:pt x="9144" y="19024"/>
                                </a:lnTo>
                                <a:lnTo>
                                  <a:pt x="0" y="1902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wps:wsp>
                      <wps:wsp>
                        <wps:cNvPr id="322079" name="Shape 331345"/>
                        <wps:cNvSpPr/>
                        <wps:spPr>
                          <a:xfrm>
                            <a:off x="2545453" y="759382"/>
                            <a:ext cx="9144" cy="19024"/>
                          </a:xfrm>
                          <a:custGeom>
                            <a:avLst/>
                            <a:gdLst/>
                            <a:ahLst/>
                            <a:cxnLst/>
                            <a:rect l="0" t="0" r="0" b="0"/>
                            <a:pathLst>
                              <a:path w="9144" h="19024">
                                <a:moveTo>
                                  <a:pt x="0" y="0"/>
                                </a:moveTo>
                                <a:lnTo>
                                  <a:pt x="9144" y="0"/>
                                </a:lnTo>
                                <a:lnTo>
                                  <a:pt x="9144" y="19024"/>
                                </a:lnTo>
                                <a:lnTo>
                                  <a:pt x="0" y="1902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wps:wsp>
                      <wps:wsp>
                        <wps:cNvPr id="322080" name="Shape 331346"/>
                        <wps:cNvSpPr/>
                        <wps:spPr>
                          <a:xfrm>
                            <a:off x="2545453" y="727683"/>
                            <a:ext cx="9144" cy="19025"/>
                          </a:xfrm>
                          <a:custGeom>
                            <a:avLst/>
                            <a:gdLst/>
                            <a:ahLst/>
                            <a:cxnLst/>
                            <a:rect l="0" t="0" r="0" b="0"/>
                            <a:pathLst>
                              <a:path w="9144" h="19025">
                                <a:moveTo>
                                  <a:pt x="0" y="0"/>
                                </a:moveTo>
                                <a:lnTo>
                                  <a:pt x="9144" y="0"/>
                                </a:lnTo>
                                <a:lnTo>
                                  <a:pt x="9144" y="19025"/>
                                </a:lnTo>
                                <a:lnTo>
                                  <a:pt x="0" y="19025"/>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wps:wsp>
                      <wps:wsp>
                        <wps:cNvPr id="322081" name="Shape 331347"/>
                        <wps:cNvSpPr/>
                        <wps:spPr>
                          <a:xfrm>
                            <a:off x="2545453" y="696009"/>
                            <a:ext cx="9144" cy="19000"/>
                          </a:xfrm>
                          <a:custGeom>
                            <a:avLst/>
                            <a:gdLst/>
                            <a:ahLst/>
                            <a:cxnLst/>
                            <a:rect l="0" t="0" r="0" b="0"/>
                            <a:pathLst>
                              <a:path w="9144" h="19000">
                                <a:moveTo>
                                  <a:pt x="0" y="0"/>
                                </a:moveTo>
                                <a:lnTo>
                                  <a:pt x="9144" y="0"/>
                                </a:lnTo>
                                <a:lnTo>
                                  <a:pt x="9144" y="19000"/>
                                </a:lnTo>
                                <a:lnTo>
                                  <a:pt x="0" y="190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wps:wsp>
                      <wps:wsp>
                        <wps:cNvPr id="322082" name="Shape 331348"/>
                        <wps:cNvSpPr/>
                        <wps:spPr>
                          <a:xfrm>
                            <a:off x="4375638" y="822781"/>
                            <a:ext cx="9144" cy="18999"/>
                          </a:xfrm>
                          <a:custGeom>
                            <a:avLst/>
                            <a:gdLst/>
                            <a:ahLst/>
                            <a:cxnLst/>
                            <a:rect l="0" t="0" r="0" b="0"/>
                            <a:pathLst>
                              <a:path w="9144" h="18999">
                                <a:moveTo>
                                  <a:pt x="0" y="0"/>
                                </a:moveTo>
                                <a:lnTo>
                                  <a:pt x="9144" y="0"/>
                                </a:lnTo>
                                <a:lnTo>
                                  <a:pt x="9144" y="18999"/>
                                </a:lnTo>
                                <a:lnTo>
                                  <a:pt x="0" y="18999"/>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wps:wsp>
                      <wps:wsp>
                        <wps:cNvPr id="322083" name="Shape 331349"/>
                        <wps:cNvSpPr/>
                        <wps:spPr>
                          <a:xfrm>
                            <a:off x="4375638" y="791082"/>
                            <a:ext cx="9144" cy="19024"/>
                          </a:xfrm>
                          <a:custGeom>
                            <a:avLst/>
                            <a:gdLst/>
                            <a:ahLst/>
                            <a:cxnLst/>
                            <a:rect l="0" t="0" r="0" b="0"/>
                            <a:pathLst>
                              <a:path w="9144" h="19024">
                                <a:moveTo>
                                  <a:pt x="0" y="0"/>
                                </a:moveTo>
                                <a:lnTo>
                                  <a:pt x="9144" y="0"/>
                                </a:lnTo>
                                <a:lnTo>
                                  <a:pt x="9144" y="19024"/>
                                </a:lnTo>
                                <a:lnTo>
                                  <a:pt x="0" y="1902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wps:wsp>
                      <wps:wsp>
                        <wps:cNvPr id="322084" name="Shape 331350"/>
                        <wps:cNvSpPr/>
                        <wps:spPr>
                          <a:xfrm>
                            <a:off x="4375638" y="759382"/>
                            <a:ext cx="9144" cy="19024"/>
                          </a:xfrm>
                          <a:custGeom>
                            <a:avLst/>
                            <a:gdLst/>
                            <a:ahLst/>
                            <a:cxnLst/>
                            <a:rect l="0" t="0" r="0" b="0"/>
                            <a:pathLst>
                              <a:path w="9144" h="19024">
                                <a:moveTo>
                                  <a:pt x="0" y="0"/>
                                </a:moveTo>
                                <a:lnTo>
                                  <a:pt x="9144" y="0"/>
                                </a:lnTo>
                                <a:lnTo>
                                  <a:pt x="9144" y="19024"/>
                                </a:lnTo>
                                <a:lnTo>
                                  <a:pt x="0" y="1902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wps:wsp>
                      <wps:wsp>
                        <wps:cNvPr id="322085" name="Shape 331351"/>
                        <wps:cNvSpPr/>
                        <wps:spPr>
                          <a:xfrm>
                            <a:off x="4375638" y="727683"/>
                            <a:ext cx="9144" cy="19025"/>
                          </a:xfrm>
                          <a:custGeom>
                            <a:avLst/>
                            <a:gdLst/>
                            <a:ahLst/>
                            <a:cxnLst/>
                            <a:rect l="0" t="0" r="0" b="0"/>
                            <a:pathLst>
                              <a:path w="9144" h="19025">
                                <a:moveTo>
                                  <a:pt x="0" y="0"/>
                                </a:moveTo>
                                <a:lnTo>
                                  <a:pt x="9144" y="0"/>
                                </a:lnTo>
                                <a:lnTo>
                                  <a:pt x="9144" y="19025"/>
                                </a:lnTo>
                                <a:lnTo>
                                  <a:pt x="0" y="19025"/>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wps:wsp>
                      <wps:wsp>
                        <wps:cNvPr id="322086" name="Shape 331352"/>
                        <wps:cNvSpPr/>
                        <wps:spPr>
                          <a:xfrm>
                            <a:off x="4375638" y="696009"/>
                            <a:ext cx="9144" cy="19000"/>
                          </a:xfrm>
                          <a:custGeom>
                            <a:avLst/>
                            <a:gdLst/>
                            <a:ahLst/>
                            <a:cxnLst/>
                            <a:rect l="0" t="0" r="0" b="0"/>
                            <a:pathLst>
                              <a:path w="9144" h="19000">
                                <a:moveTo>
                                  <a:pt x="0" y="0"/>
                                </a:moveTo>
                                <a:lnTo>
                                  <a:pt x="9144" y="0"/>
                                </a:lnTo>
                                <a:lnTo>
                                  <a:pt x="9144" y="19000"/>
                                </a:lnTo>
                                <a:lnTo>
                                  <a:pt x="0" y="190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wps:wsp>
                      <wps:wsp>
                        <wps:cNvPr id="322087" name="Shape 331353"/>
                        <wps:cNvSpPr/>
                        <wps:spPr>
                          <a:xfrm>
                            <a:off x="3108432" y="822781"/>
                            <a:ext cx="9144" cy="18999"/>
                          </a:xfrm>
                          <a:custGeom>
                            <a:avLst/>
                            <a:gdLst/>
                            <a:ahLst/>
                            <a:cxnLst/>
                            <a:rect l="0" t="0" r="0" b="0"/>
                            <a:pathLst>
                              <a:path w="9144" h="18999">
                                <a:moveTo>
                                  <a:pt x="0" y="0"/>
                                </a:moveTo>
                                <a:lnTo>
                                  <a:pt x="9144" y="0"/>
                                </a:lnTo>
                                <a:lnTo>
                                  <a:pt x="9144" y="18999"/>
                                </a:lnTo>
                                <a:lnTo>
                                  <a:pt x="0" y="18999"/>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wps:wsp>
                      <wps:wsp>
                        <wps:cNvPr id="322088" name="Shape 331354"/>
                        <wps:cNvSpPr/>
                        <wps:spPr>
                          <a:xfrm>
                            <a:off x="3108432" y="791082"/>
                            <a:ext cx="9144" cy="19024"/>
                          </a:xfrm>
                          <a:custGeom>
                            <a:avLst/>
                            <a:gdLst/>
                            <a:ahLst/>
                            <a:cxnLst/>
                            <a:rect l="0" t="0" r="0" b="0"/>
                            <a:pathLst>
                              <a:path w="9144" h="19024">
                                <a:moveTo>
                                  <a:pt x="0" y="0"/>
                                </a:moveTo>
                                <a:lnTo>
                                  <a:pt x="9144" y="0"/>
                                </a:lnTo>
                                <a:lnTo>
                                  <a:pt x="9144" y="19024"/>
                                </a:lnTo>
                                <a:lnTo>
                                  <a:pt x="0" y="1902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wps:wsp>
                      <wps:wsp>
                        <wps:cNvPr id="11136" name="Shape 331355"/>
                        <wps:cNvSpPr/>
                        <wps:spPr>
                          <a:xfrm>
                            <a:off x="3108432" y="759382"/>
                            <a:ext cx="9144" cy="19024"/>
                          </a:xfrm>
                          <a:custGeom>
                            <a:avLst/>
                            <a:gdLst/>
                            <a:ahLst/>
                            <a:cxnLst/>
                            <a:rect l="0" t="0" r="0" b="0"/>
                            <a:pathLst>
                              <a:path w="9144" h="19024">
                                <a:moveTo>
                                  <a:pt x="0" y="0"/>
                                </a:moveTo>
                                <a:lnTo>
                                  <a:pt x="9144" y="0"/>
                                </a:lnTo>
                                <a:lnTo>
                                  <a:pt x="9144" y="19024"/>
                                </a:lnTo>
                                <a:lnTo>
                                  <a:pt x="0" y="1902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wps:wsp>
                      <wps:wsp>
                        <wps:cNvPr id="11137" name="Shape 331356"/>
                        <wps:cNvSpPr/>
                        <wps:spPr>
                          <a:xfrm>
                            <a:off x="3108432" y="727683"/>
                            <a:ext cx="9144" cy="19025"/>
                          </a:xfrm>
                          <a:custGeom>
                            <a:avLst/>
                            <a:gdLst/>
                            <a:ahLst/>
                            <a:cxnLst/>
                            <a:rect l="0" t="0" r="0" b="0"/>
                            <a:pathLst>
                              <a:path w="9144" h="19025">
                                <a:moveTo>
                                  <a:pt x="0" y="0"/>
                                </a:moveTo>
                                <a:lnTo>
                                  <a:pt x="9144" y="0"/>
                                </a:lnTo>
                                <a:lnTo>
                                  <a:pt x="9144" y="19025"/>
                                </a:lnTo>
                                <a:lnTo>
                                  <a:pt x="0" y="19025"/>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wps:wsp>
                      <wps:wsp>
                        <wps:cNvPr id="11138" name="Shape 331357"/>
                        <wps:cNvSpPr/>
                        <wps:spPr>
                          <a:xfrm>
                            <a:off x="3108432" y="696009"/>
                            <a:ext cx="9144" cy="19000"/>
                          </a:xfrm>
                          <a:custGeom>
                            <a:avLst/>
                            <a:gdLst/>
                            <a:ahLst/>
                            <a:cxnLst/>
                            <a:rect l="0" t="0" r="0" b="0"/>
                            <a:pathLst>
                              <a:path w="9144" h="19000">
                                <a:moveTo>
                                  <a:pt x="0" y="0"/>
                                </a:moveTo>
                                <a:lnTo>
                                  <a:pt x="9144" y="0"/>
                                </a:lnTo>
                                <a:lnTo>
                                  <a:pt x="9144" y="19000"/>
                                </a:lnTo>
                                <a:lnTo>
                                  <a:pt x="0" y="190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wps:wsp>
                      <wps:wsp>
                        <wps:cNvPr id="11139" name="Shape 331358"/>
                        <wps:cNvSpPr/>
                        <wps:spPr>
                          <a:xfrm>
                            <a:off x="4845436" y="822781"/>
                            <a:ext cx="9144" cy="18999"/>
                          </a:xfrm>
                          <a:custGeom>
                            <a:avLst/>
                            <a:gdLst/>
                            <a:ahLst/>
                            <a:cxnLst/>
                            <a:rect l="0" t="0" r="0" b="0"/>
                            <a:pathLst>
                              <a:path w="9144" h="18999">
                                <a:moveTo>
                                  <a:pt x="0" y="0"/>
                                </a:moveTo>
                                <a:lnTo>
                                  <a:pt x="9144" y="0"/>
                                </a:lnTo>
                                <a:lnTo>
                                  <a:pt x="9144" y="18999"/>
                                </a:lnTo>
                                <a:lnTo>
                                  <a:pt x="0" y="18999"/>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wps:wsp>
                      <wps:wsp>
                        <wps:cNvPr id="11140" name="Shape 331359"/>
                        <wps:cNvSpPr/>
                        <wps:spPr>
                          <a:xfrm>
                            <a:off x="4845436" y="791082"/>
                            <a:ext cx="9144" cy="19024"/>
                          </a:xfrm>
                          <a:custGeom>
                            <a:avLst/>
                            <a:gdLst/>
                            <a:ahLst/>
                            <a:cxnLst/>
                            <a:rect l="0" t="0" r="0" b="0"/>
                            <a:pathLst>
                              <a:path w="9144" h="19024">
                                <a:moveTo>
                                  <a:pt x="0" y="0"/>
                                </a:moveTo>
                                <a:lnTo>
                                  <a:pt x="9144" y="0"/>
                                </a:lnTo>
                                <a:lnTo>
                                  <a:pt x="9144" y="19024"/>
                                </a:lnTo>
                                <a:lnTo>
                                  <a:pt x="0" y="1902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wps:wsp>
                      <wps:wsp>
                        <wps:cNvPr id="11141" name="Shape 331360"/>
                        <wps:cNvSpPr/>
                        <wps:spPr>
                          <a:xfrm>
                            <a:off x="4845436" y="759382"/>
                            <a:ext cx="9144" cy="19024"/>
                          </a:xfrm>
                          <a:custGeom>
                            <a:avLst/>
                            <a:gdLst/>
                            <a:ahLst/>
                            <a:cxnLst/>
                            <a:rect l="0" t="0" r="0" b="0"/>
                            <a:pathLst>
                              <a:path w="9144" h="19024">
                                <a:moveTo>
                                  <a:pt x="0" y="0"/>
                                </a:moveTo>
                                <a:lnTo>
                                  <a:pt x="9144" y="0"/>
                                </a:lnTo>
                                <a:lnTo>
                                  <a:pt x="9144" y="19024"/>
                                </a:lnTo>
                                <a:lnTo>
                                  <a:pt x="0" y="1902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wps:wsp>
                      <wps:wsp>
                        <wps:cNvPr id="11142" name="Shape 331361"/>
                        <wps:cNvSpPr/>
                        <wps:spPr>
                          <a:xfrm>
                            <a:off x="4845436" y="727683"/>
                            <a:ext cx="9144" cy="19025"/>
                          </a:xfrm>
                          <a:custGeom>
                            <a:avLst/>
                            <a:gdLst/>
                            <a:ahLst/>
                            <a:cxnLst/>
                            <a:rect l="0" t="0" r="0" b="0"/>
                            <a:pathLst>
                              <a:path w="9144" h="19025">
                                <a:moveTo>
                                  <a:pt x="0" y="0"/>
                                </a:moveTo>
                                <a:lnTo>
                                  <a:pt x="9144" y="0"/>
                                </a:lnTo>
                                <a:lnTo>
                                  <a:pt x="9144" y="19025"/>
                                </a:lnTo>
                                <a:lnTo>
                                  <a:pt x="0" y="19025"/>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wps:wsp>
                      <wps:wsp>
                        <wps:cNvPr id="11143" name="Shape 331362"/>
                        <wps:cNvSpPr/>
                        <wps:spPr>
                          <a:xfrm>
                            <a:off x="4845436" y="696009"/>
                            <a:ext cx="9144" cy="19000"/>
                          </a:xfrm>
                          <a:custGeom>
                            <a:avLst/>
                            <a:gdLst/>
                            <a:ahLst/>
                            <a:cxnLst/>
                            <a:rect l="0" t="0" r="0" b="0"/>
                            <a:pathLst>
                              <a:path w="9144" h="19000">
                                <a:moveTo>
                                  <a:pt x="0" y="0"/>
                                </a:moveTo>
                                <a:lnTo>
                                  <a:pt x="9144" y="0"/>
                                </a:lnTo>
                                <a:lnTo>
                                  <a:pt x="9144" y="19000"/>
                                </a:lnTo>
                                <a:lnTo>
                                  <a:pt x="0" y="190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wps:wsp>
                      <wps:wsp>
                        <wps:cNvPr id="11144" name="Shape 331363"/>
                        <wps:cNvSpPr/>
                        <wps:spPr>
                          <a:xfrm>
                            <a:off x="3671829" y="822781"/>
                            <a:ext cx="9144" cy="18999"/>
                          </a:xfrm>
                          <a:custGeom>
                            <a:avLst/>
                            <a:gdLst/>
                            <a:ahLst/>
                            <a:cxnLst/>
                            <a:rect l="0" t="0" r="0" b="0"/>
                            <a:pathLst>
                              <a:path w="9144" h="18999">
                                <a:moveTo>
                                  <a:pt x="0" y="0"/>
                                </a:moveTo>
                                <a:lnTo>
                                  <a:pt x="9144" y="0"/>
                                </a:lnTo>
                                <a:lnTo>
                                  <a:pt x="9144" y="18999"/>
                                </a:lnTo>
                                <a:lnTo>
                                  <a:pt x="0" y="18999"/>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wps:wsp>
                      <wps:wsp>
                        <wps:cNvPr id="11145" name="Shape 331364"/>
                        <wps:cNvSpPr/>
                        <wps:spPr>
                          <a:xfrm>
                            <a:off x="3671829" y="791082"/>
                            <a:ext cx="9144" cy="19024"/>
                          </a:xfrm>
                          <a:custGeom>
                            <a:avLst/>
                            <a:gdLst/>
                            <a:ahLst/>
                            <a:cxnLst/>
                            <a:rect l="0" t="0" r="0" b="0"/>
                            <a:pathLst>
                              <a:path w="9144" h="19024">
                                <a:moveTo>
                                  <a:pt x="0" y="0"/>
                                </a:moveTo>
                                <a:lnTo>
                                  <a:pt x="9144" y="0"/>
                                </a:lnTo>
                                <a:lnTo>
                                  <a:pt x="9144" y="19024"/>
                                </a:lnTo>
                                <a:lnTo>
                                  <a:pt x="0" y="1902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wps:wsp>
                      <wps:wsp>
                        <wps:cNvPr id="11146" name="Shape 331365"/>
                        <wps:cNvSpPr/>
                        <wps:spPr>
                          <a:xfrm>
                            <a:off x="3671829" y="759382"/>
                            <a:ext cx="9144" cy="19024"/>
                          </a:xfrm>
                          <a:custGeom>
                            <a:avLst/>
                            <a:gdLst/>
                            <a:ahLst/>
                            <a:cxnLst/>
                            <a:rect l="0" t="0" r="0" b="0"/>
                            <a:pathLst>
                              <a:path w="9144" h="19024">
                                <a:moveTo>
                                  <a:pt x="0" y="0"/>
                                </a:moveTo>
                                <a:lnTo>
                                  <a:pt x="9144" y="0"/>
                                </a:lnTo>
                                <a:lnTo>
                                  <a:pt x="9144" y="19024"/>
                                </a:lnTo>
                                <a:lnTo>
                                  <a:pt x="0" y="1902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wps:wsp>
                      <wps:wsp>
                        <wps:cNvPr id="11147" name="Shape 331366"/>
                        <wps:cNvSpPr/>
                        <wps:spPr>
                          <a:xfrm>
                            <a:off x="3671829" y="727683"/>
                            <a:ext cx="9144" cy="19025"/>
                          </a:xfrm>
                          <a:custGeom>
                            <a:avLst/>
                            <a:gdLst/>
                            <a:ahLst/>
                            <a:cxnLst/>
                            <a:rect l="0" t="0" r="0" b="0"/>
                            <a:pathLst>
                              <a:path w="9144" h="19025">
                                <a:moveTo>
                                  <a:pt x="0" y="0"/>
                                </a:moveTo>
                                <a:lnTo>
                                  <a:pt x="9144" y="0"/>
                                </a:lnTo>
                                <a:lnTo>
                                  <a:pt x="9144" y="19025"/>
                                </a:lnTo>
                                <a:lnTo>
                                  <a:pt x="0" y="19025"/>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wps:wsp>
                      <wps:wsp>
                        <wps:cNvPr id="11148" name="Shape 331367"/>
                        <wps:cNvSpPr/>
                        <wps:spPr>
                          <a:xfrm>
                            <a:off x="3671829" y="696009"/>
                            <a:ext cx="9144" cy="19000"/>
                          </a:xfrm>
                          <a:custGeom>
                            <a:avLst/>
                            <a:gdLst/>
                            <a:ahLst/>
                            <a:cxnLst/>
                            <a:rect l="0" t="0" r="0" b="0"/>
                            <a:pathLst>
                              <a:path w="9144" h="19000">
                                <a:moveTo>
                                  <a:pt x="0" y="0"/>
                                </a:moveTo>
                                <a:lnTo>
                                  <a:pt x="9144" y="0"/>
                                </a:lnTo>
                                <a:lnTo>
                                  <a:pt x="9144" y="19000"/>
                                </a:lnTo>
                                <a:lnTo>
                                  <a:pt x="0" y="190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wps:wsp>
                      <wps:wsp>
                        <wps:cNvPr id="11149" name="Shape 331368"/>
                        <wps:cNvSpPr/>
                        <wps:spPr>
                          <a:xfrm>
                            <a:off x="5336837" y="822781"/>
                            <a:ext cx="9144" cy="18999"/>
                          </a:xfrm>
                          <a:custGeom>
                            <a:avLst/>
                            <a:gdLst/>
                            <a:ahLst/>
                            <a:cxnLst/>
                            <a:rect l="0" t="0" r="0" b="0"/>
                            <a:pathLst>
                              <a:path w="9144" h="18999">
                                <a:moveTo>
                                  <a:pt x="0" y="0"/>
                                </a:moveTo>
                                <a:lnTo>
                                  <a:pt x="9144" y="0"/>
                                </a:lnTo>
                                <a:lnTo>
                                  <a:pt x="9144" y="18999"/>
                                </a:lnTo>
                                <a:lnTo>
                                  <a:pt x="0" y="18999"/>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wps:wsp>
                      <wps:wsp>
                        <wps:cNvPr id="11150" name="Shape 331369"/>
                        <wps:cNvSpPr/>
                        <wps:spPr>
                          <a:xfrm>
                            <a:off x="5336837" y="791082"/>
                            <a:ext cx="9144" cy="19024"/>
                          </a:xfrm>
                          <a:custGeom>
                            <a:avLst/>
                            <a:gdLst/>
                            <a:ahLst/>
                            <a:cxnLst/>
                            <a:rect l="0" t="0" r="0" b="0"/>
                            <a:pathLst>
                              <a:path w="9144" h="19024">
                                <a:moveTo>
                                  <a:pt x="0" y="0"/>
                                </a:moveTo>
                                <a:lnTo>
                                  <a:pt x="9144" y="0"/>
                                </a:lnTo>
                                <a:lnTo>
                                  <a:pt x="9144" y="19024"/>
                                </a:lnTo>
                                <a:lnTo>
                                  <a:pt x="0" y="1902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wps:wsp>
                      <wps:wsp>
                        <wps:cNvPr id="11151" name="Shape 331370"/>
                        <wps:cNvSpPr/>
                        <wps:spPr>
                          <a:xfrm>
                            <a:off x="5336837" y="759382"/>
                            <a:ext cx="9144" cy="19024"/>
                          </a:xfrm>
                          <a:custGeom>
                            <a:avLst/>
                            <a:gdLst/>
                            <a:ahLst/>
                            <a:cxnLst/>
                            <a:rect l="0" t="0" r="0" b="0"/>
                            <a:pathLst>
                              <a:path w="9144" h="19024">
                                <a:moveTo>
                                  <a:pt x="0" y="0"/>
                                </a:moveTo>
                                <a:lnTo>
                                  <a:pt x="9144" y="0"/>
                                </a:lnTo>
                                <a:lnTo>
                                  <a:pt x="9144" y="19024"/>
                                </a:lnTo>
                                <a:lnTo>
                                  <a:pt x="0" y="1902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wps:wsp>
                      <wps:wsp>
                        <wps:cNvPr id="11152" name="Shape 331371"/>
                        <wps:cNvSpPr/>
                        <wps:spPr>
                          <a:xfrm>
                            <a:off x="5336837" y="727683"/>
                            <a:ext cx="9144" cy="19025"/>
                          </a:xfrm>
                          <a:custGeom>
                            <a:avLst/>
                            <a:gdLst/>
                            <a:ahLst/>
                            <a:cxnLst/>
                            <a:rect l="0" t="0" r="0" b="0"/>
                            <a:pathLst>
                              <a:path w="9144" h="19025">
                                <a:moveTo>
                                  <a:pt x="0" y="0"/>
                                </a:moveTo>
                                <a:lnTo>
                                  <a:pt x="9144" y="0"/>
                                </a:lnTo>
                                <a:lnTo>
                                  <a:pt x="9144" y="19025"/>
                                </a:lnTo>
                                <a:lnTo>
                                  <a:pt x="0" y="19025"/>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wps:wsp>
                      <wps:wsp>
                        <wps:cNvPr id="11153" name="Shape 331372"/>
                        <wps:cNvSpPr/>
                        <wps:spPr>
                          <a:xfrm>
                            <a:off x="5336837" y="696009"/>
                            <a:ext cx="9144" cy="19000"/>
                          </a:xfrm>
                          <a:custGeom>
                            <a:avLst/>
                            <a:gdLst/>
                            <a:ahLst/>
                            <a:cxnLst/>
                            <a:rect l="0" t="0" r="0" b="0"/>
                            <a:pathLst>
                              <a:path w="9144" h="19000">
                                <a:moveTo>
                                  <a:pt x="0" y="0"/>
                                </a:moveTo>
                                <a:lnTo>
                                  <a:pt x="9144" y="0"/>
                                </a:lnTo>
                                <a:lnTo>
                                  <a:pt x="9144" y="19000"/>
                                </a:lnTo>
                                <a:lnTo>
                                  <a:pt x="0" y="190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wps:wsp>
                      <wps:wsp>
                        <wps:cNvPr id="11157" name="Shape 24610"/>
                        <wps:cNvSpPr/>
                        <wps:spPr>
                          <a:xfrm>
                            <a:off x="3043631" y="759013"/>
                            <a:ext cx="66243" cy="31114"/>
                          </a:xfrm>
                          <a:custGeom>
                            <a:avLst/>
                            <a:gdLst/>
                            <a:ahLst/>
                            <a:cxnLst/>
                            <a:rect l="0" t="0" r="0" b="0"/>
                            <a:pathLst>
                              <a:path w="66243" h="31114">
                                <a:moveTo>
                                  <a:pt x="0" y="0"/>
                                </a:moveTo>
                                <a:lnTo>
                                  <a:pt x="66243" y="15557"/>
                                </a:lnTo>
                                <a:lnTo>
                                  <a:pt x="0" y="3111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wps:wsp>
                      <wps:wsp>
                        <wps:cNvPr id="11158" name="Shape 24611"/>
                        <wps:cNvSpPr/>
                        <wps:spPr>
                          <a:xfrm>
                            <a:off x="4778830" y="759013"/>
                            <a:ext cx="66243" cy="31114"/>
                          </a:xfrm>
                          <a:custGeom>
                            <a:avLst/>
                            <a:gdLst/>
                            <a:ahLst/>
                            <a:cxnLst/>
                            <a:rect l="0" t="0" r="0" b="0"/>
                            <a:pathLst>
                              <a:path w="66243" h="31114">
                                <a:moveTo>
                                  <a:pt x="0" y="0"/>
                                </a:moveTo>
                                <a:lnTo>
                                  <a:pt x="66243" y="15557"/>
                                </a:lnTo>
                                <a:lnTo>
                                  <a:pt x="0" y="3111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wps:wsp>
                      <wps:wsp>
                        <wps:cNvPr id="11159" name="Shape 24612"/>
                        <wps:cNvSpPr/>
                        <wps:spPr>
                          <a:xfrm>
                            <a:off x="3610271" y="759013"/>
                            <a:ext cx="66243" cy="31114"/>
                          </a:xfrm>
                          <a:custGeom>
                            <a:avLst/>
                            <a:gdLst/>
                            <a:ahLst/>
                            <a:cxnLst/>
                            <a:rect l="0" t="0" r="0" b="0"/>
                            <a:pathLst>
                              <a:path w="66243" h="31114">
                                <a:moveTo>
                                  <a:pt x="0" y="0"/>
                                </a:moveTo>
                                <a:lnTo>
                                  <a:pt x="66243" y="15557"/>
                                </a:lnTo>
                                <a:lnTo>
                                  <a:pt x="0" y="3111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wps:wsp>
                      <wps:wsp>
                        <wps:cNvPr id="11160" name="Shape 24613"/>
                        <wps:cNvSpPr/>
                        <wps:spPr>
                          <a:xfrm>
                            <a:off x="5272030" y="759013"/>
                            <a:ext cx="66243" cy="31114"/>
                          </a:xfrm>
                          <a:custGeom>
                            <a:avLst/>
                            <a:gdLst/>
                            <a:ahLst/>
                            <a:cxnLst/>
                            <a:rect l="0" t="0" r="0" b="0"/>
                            <a:pathLst>
                              <a:path w="66243" h="31114">
                                <a:moveTo>
                                  <a:pt x="0" y="0"/>
                                </a:moveTo>
                                <a:lnTo>
                                  <a:pt x="66243" y="15557"/>
                                </a:lnTo>
                                <a:lnTo>
                                  <a:pt x="0" y="3111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wps:wsp>
                      <wps:wsp>
                        <wps:cNvPr id="11161" name="Shape 24614"/>
                        <wps:cNvSpPr/>
                        <wps:spPr>
                          <a:xfrm>
                            <a:off x="2548994" y="759013"/>
                            <a:ext cx="66243" cy="31114"/>
                          </a:xfrm>
                          <a:custGeom>
                            <a:avLst/>
                            <a:gdLst/>
                            <a:ahLst/>
                            <a:cxnLst/>
                            <a:rect l="0" t="0" r="0" b="0"/>
                            <a:pathLst>
                              <a:path w="66243" h="31114">
                                <a:moveTo>
                                  <a:pt x="66243" y="0"/>
                                </a:moveTo>
                                <a:lnTo>
                                  <a:pt x="66243" y="31114"/>
                                </a:lnTo>
                                <a:lnTo>
                                  <a:pt x="0" y="15557"/>
                                </a:lnTo>
                                <a:lnTo>
                                  <a:pt x="6624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wps:wsp>
                      <wps:wsp>
                        <wps:cNvPr id="11162" name="Shape 24615"/>
                        <wps:cNvSpPr/>
                        <wps:spPr>
                          <a:xfrm>
                            <a:off x="4379170" y="759013"/>
                            <a:ext cx="66243" cy="31114"/>
                          </a:xfrm>
                          <a:custGeom>
                            <a:avLst/>
                            <a:gdLst/>
                            <a:ahLst/>
                            <a:cxnLst/>
                            <a:rect l="0" t="0" r="0" b="0"/>
                            <a:pathLst>
                              <a:path w="66243" h="31114">
                                <a:moveTo>
                                  <a:pt x="66243" y="0"/>
                                </a:moveTo>
                                <a:lnTo>
                                  <a:pt x="66243" y="31114"/>
                                </a:lnTo>
                                <a:lnTo>
                                  <a:pt x="0" y="15557"/>
                                </a:lnTo>
                                <a:lnTo>
                                  <a:pt x="6624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wps:wsp>
                      <wps:wsp>
                        <wps:cNvPr id="11163" name="Shape 24616"/>
                        <wps:cNvSpPr/>
                        <wps:spPr>
                          <a:xfrm>
                            <a:off x="3115634" y="759013"/>
                            <a:ext cx="66243" cy="31114"/>
                          </a:xfrm>
                          <a:custGeom>
                            <a:avLst/>
                            <a:gdLst/>
                            <a:ahLst/>
                            <a:cxnLst/>
                            <a:rect l="0" t="0" r="0" b="0"/>
                            <a:pathLst>
                              <a:path w="66243" h="31114">
                                <a:moveTo>
                                  <a:pt x="66243" y="0"/>
                                </a:moveTo>
                                <a:lnTo>
                                  <a:pt x="66243" y="31114"/>
                                </a:lnTo>
                                <a:lnTo>
                                  <a:pt x="0" y="15557"/>
                                </a:lnTo>
                                <a:lnTo>
                                  <a:pt x="6624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wps:wsp>
                      <wps:wsp>
                        <wps:cNvPr id="11164" name="Shape 24617"/>
                        <wps:cNvSpPr/>
                        <wps:spPr>
                          <a:xfrm>
                            <a:off x="4847233" y="759013"/>
                            <a:ext cx="66243" cy="31114"/>
                          </a:xfrm>
                          <a:custGeom>
                            <a:avLst/>
                            <a:gdLst/>
                            <a:ahLst/>
                            <a:cxnLst/>
                            <a:rect l="0" t="0" r="0" b="0"/>
                            <a:pathLst>
                              <a:path w="66243" h="31114">
                                <a:moveTo>
                                  <a:pt x="66243" y="0"/>
                                </a:moveTo>
                                <a:lnTo>
                                  <a:pt x="66243" y="31114"/>
                                </a:lnTo>
                                <a:lnTo>
                                  <a:pt x="0" y="15557"/>
                                </a:lnTo>
                                <a:lnTo>
                                  <a:pt x="6624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wps:wsp>
                      <wps:wsp>
                        <wps:cNvPr id="11165" name="Shape 331373"/>
                        <wps:cNvSpPr/>
                        <wps:spPr>
                          <a:xfrm>
                            <a:off x="2609833" y="771394"/>
                            <a:ext cx="448196" cy="9144"/>
                          </a:xfrm>
                          <a:custGeom>
                            <a:avLst/>
                            <a:gdLst/>
                            <a:ahLst/>
                            <a:cxnLst/>
                            <a:rect l="0" t="0" r="0" b="0"/>
                            <a:pathLst>
                              <a:path w="448196" h="9144">
                                <a:moveTo>
                                  <a:pt x="0" y="0"/>
                                </a:moveTo>
                                <a:lnTo>
                                  <a:pt x="448196" y="0"/>
                                </a:lnTo>
                                <a:lnTo>
                                  <a:pt x="44819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wps:wsp>
                      <wps:wsp>
                        <wps:cNvPr id="11166" name="Shape 331374"/>
                        <wps:cNvSpPr/>
                        <wps:spPr>
                          <a:xfrm>
                            <a:off x="4440009" y="771394"/>
                            <a:ext cx="358623" cy="9144"/>
                          </a:xfrm>
                          <a:custGeom>
                            <a:avLst/>
                            <a:gdLst/>
                            <a:ahLst/>
                            <a:cxnLst/>
                            <a:rect l="0" t="0" r="0" b="0"/>
                            <a:pathLst>
                              <a:path w="358623" h="9144">
                                <a:moveTo>
                                  <a:pt x="0" y="0"/>
                                </a:moveTo>
                                <a:lnTo>
                                  <a:pt x="358623" y="0"/>
                                </a:lnTo>
                                <a:lnTo>
                                  <a:pt x="358623"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wps:wsp>
                      <wps:wsp>
                        <wps:cNvPr id="11167" name="Shape 331375"/>
                        <wps:cNvSpPr/>
                        <wps:spPr>
                          <a:xfrm>
                            <a:off x="3176473" y="771394"/>
                            <a:ext cx="448196" cy="9144"/>
                          </a:xfrm>
                          <a:custGeom>
                            <a:avLst/>
                            <a:gdLst/>
                            <a:ahLst/>
                            <a:cxnLst/>
                            <a:rect l="0" t="0" r="0" b="0"/>
                            <a:pathLst>
                              <a:path w="448196" h="9144">
                                <a:moveTo>
                                  <a:pt x="0" y="0"/>
                                </a:moveTo>
                                <a:lnTo>
                                  <a:pt x="448196" y="0"/>
                                </a:lnTo>
                                <a:lnTo>
                                  <a:pt x="44819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wps:wsp>
                      <wps:wsp>
                        <wps:cNvPr id="11168" name="Shape 331376"/>
                        <wps:cNvSpPr/>
                        <wps:spPr>
                          <a:xfrm>
                            <a:off x="4906634" y="771394"/>
                            <a:ext cx="390601" cy="9144"/>
                          </a:xfrm>
                          <a:custGeom>
                            <a:avLst/>
                            <a:gdLst/>
                            <a:ahLst/>
                            <a:cxnLst/>
                            <a:rect l="0" t="0" r="0" b="0"/>
                            <a:pathLst>
                              <a:path w="390601" h="9144">
                                <a:moveTo>
                                  <a:pt x="0" y="0"/>
                                </a:moveTo>
                                <a:lnTo>
                                  <a:pt x="390601" y="0"/>
                                </a:lnTo>
                                <a:lnTo>
                                  <a:pt x="390601"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wps:wsp>
                    </wpg:wgp>
                  </a:graphicData>
                </a:graphic>
              </wp:inline>
            </w:drawing>
          </mc:Choice>
          <mc:Fallback>
            <w:pict>
              <v:group w14:anchorId="7B67781A" id="组合 322069" o:spid="_x0000_s1219" style="width:268.35pt;height:80.95pt;mso-position-horizontal-relative:char;mso-position-vertical-relative:line" coordorigin="23002,1022" coordsize="34036,106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">
                <v:rect id="Rectangle 24569" o:spid="_x0000_s1220" style="position:absolute;left:29959;top:9587;width:3517;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" filled="f" stroked="f">
                  <v:textbox style="mso-fit-shape-to-text:t" inset="1mm,0,1mm,0">
                    <w:txbxContent>
                      <w:p w14:paraId="3D6A64C0" w14:textId="77777777" w:rsidR="00B5561A" w:rsidRPr="00354B4D" w:rsidRDefault="00B5561A" w:rsidP="00B5561A">
                        <w:pPr>
                          <w:rPr>
                            <w:rFonts w:ascii="宋体" w:hAnsi="宋体" w:cs="宋体"/>
                          </w:rPr>
                        </w:pPr>
                        <w:r>
                          <w:rPr>
                            <w:rFonts w:ascii="宋体" w:hAnsi="宋体" w:cs="宋体" w:hint="eastAsia"/>
                            <w:sz w:val="18"/>
                          </w:rPr>
                          <w:t>（</w:t>
                        </w:r>
                        <w:r>
                          <w:rPr>
                            <w:rFonts w:eastAsia="Times New Roman" w:cs="Times New Roman"/>
                            <w:sz w:val="18"/>
                          </w:rPr>
                          <w:t>a</w:t>
                        </w:r>
                        <w:r>
                          <w:rPr>
                            <w:rFonts w:ascii="宋体" w:hAnsi="宋体" w:cs="宋体" w:hint="eastAsia"/>
                            <w:sz w:val="18"/>
                          </w:rPr>
                          <w:t>）</w:t>
                        </w:r>
                      </w:p>
                    </w:txbxContent>
                  </v:textbox>
                </v:rect>
                <v:rect id="Rectangle 24572" o:spid="_x0000_s1221" style="position:absolute;left:47492;top:9589;width:3586;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" filled="f" stroked="f">
                  <v:textbox style="mso-fit-shape-to-text:t" inset="1mm,0,1mm,0">
                    <w:txbxContent>
                      <w:p w14:paraId="35A7EECB" w14:textId="77777777" w:rsidR="00B5561A" w:rsidRPr="00354B4D" w:rsidRDefault="00B5561A" w:rsidP="00B5561A">
                        <w:pPr>
                          <w:rPr>
                            <w:rFonts w:ascii="宋体" w:hAnsi="宋体" w:cs="宋体"/>
                          </w:rPr>
                        </w:pPr>
                        <w:r>
                          <w:rPr>
                            <w:rFonts w:ascii="宋体" w:hAnsi="宋体" w:cs="宋体" w:hint="eastAsia"/>
                            <w:sz w:val="18"/>
                          </w:rPr>
                          <w:t>（</w:t>
                        </w:r>
                        <w:r>
                          <w:rPr>
                            <w:rFonts w:eastAsia="Times New Roman" w:cs="Times New Roman"/>
                            <w:sz w:val="18"/>
                          </w:rPr>
                          <w:t>b</w:t>
                        </w:r>
                        <w:r>
                          <w:rPr>
                            <w:rFonts w:ascii="宋体" w:hAnsi="宋体" w:cs="宋体" w:hint="eastAsia"/>
                            <w:sz w:val="18"/>
                          </w:rPr>
                          <w:t>）</w:t>
                        </w:r>
                      </w:p>
                    </w:txbxContent>
                  </v:textbox>
                </v:rect>
                <v:shape id="Picture 322583" o:spid="_x0000_s1222" type="#_x0000_t75" style="position:absolute;left:23002;top:1022;width:34037;height:85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">
                  <v:imagedata r:id="rId48" o:title=""/>
                </v:shape>
                <v:rect id="Rectangle 283305" o:spid="_x0000_s1223" style="position:absolute;left:26620;top:5974;width:3934;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" filled="f" stroked="f">
                  <v:textbox style="mso-fit-shape-to-text:t" inset="1mm,0,1mm,0">
                    <w:txbxContent>
                      <w:p w14:paraId="0680C1CF" w14:textId="77777777" w:rsidR="00B5561A" w:rsidRDefault="00B5561A" w:rsidP="00B5561A">
                        <w:r>
                          <w:rPr>
                            <w:rFonts w:eastAsia="Times New Roman" w:cs="Times New Roman"/>
                            <w:sz w:val="18"/>
                          </w:rPr>
                          <w:t>25 mm</w:t>
                        </w:r>
                      </w:p>
                    </w:txbxContent>
                  </v:textbox>
                </v:rect>
                <v:rect id="Rectangle 283307" o:spid="_x0000_s1224" style="position:absolute;left:32142;top:5974;width:3934;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" filled="f" stroked="f">
                  <v:textbox style="mso-fit-shape-to-text:t" inset="1mm,0,1mm,0">
                    <w:txbxContent>
                      <w:p w14:paraId="1497D06F" w14:textId="77777777" w:rsidR="00B5561A" w:rsidRDefault="00B5561A" w:rsidP="00B5561A">
                        <w:pPr>
                          <w:rPr>
                            <w:rFonts w:eastAsia="Times New Roman" w:cs="Times New Roman"/>
                            <w:sz w:val="18"/>
                          </w:rPr>
                        </w:pPr>
                        <w:r>
                          <w:rPr>
                            <w:rFonts w:eastAsia="Times New Roman" w:cs="Times New Roman"/>
                            <w:sz w:val="18"/>
                          </w:rPr>
                          <w:t>25 mm</w:t>
                        </w:r>
                      </w:p>
                    </w:txbxContent>
                  </v:textbox>
                </v:rect>
                <v:rect id="Rectangle 283309" o:spid="_x0000_s1225" style="position:absolute;left:44548;top:5974;width:3934;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" filled="f" stroked="f">
                  <v:textbox style="mso-fit-shape-to-text:t" inset="1mm,0,1mm,0">
                    <w:txbxContent>
                      <w:p w14:paraId="1F23E893" w14:textId="77777777" w:rsidR="00B5561A" w:rsidRDefault="00B5561A" w:rsidP="00B5561A">
                        <w:r>
                          <w:rPr>
                            <w:rFonts w:eastAsia="Times New Roman" w:cs="Times New Roman"/>
                            <w:sz w:val="18"/>
                          </w:rPr>
                          <w:t>20 mm</w:t>
                        </w:r>
                      </w:p>
                    </w:txbxContent>
                  </v:textbox>
                </v:rect>
                <v:rect id="Rectangle 283313" o:spid="_x0000_s1226" style="position:absolute;left:49026;top:5977;width:3935;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" filled="f" stroked="f">
                  <v:textbox style="mso-fit-shape-to-text:t" inset="1mm,0,1mm,0">
                    <w:txbxContent>
                      <w:p w14:paraId="3F9E165C" w14:textId="77777777" w:rsidR="00B5561A" w:rsidRDefault="00B5561A" w:rsidP="00B5561A">
                        <w:r>
                          <w:rPr>
                            <w:rFonts w:eastAsia="Times New Roman" w:cs="Times New Roman"/>
                            <w:sz w:val="18"/>
                          </w:rPr>
                          <w:t>20 mm</w:t>
                        </w:r>
                      </w:p>
                    </w:txbxContent>
                  </v:textbox>
                </v:rect>
                <v:shape id="Shape 331343" o:spid="_x0000_s1227" style="position:absolute;left:25454;top:8227;width:91;height:190;visibility:visible;mso-wrap-style:none;v-text-anchor:top" coordsize="9144,189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" path="m,l9144,r,18999l,18999,,e" fillcolor="black" stroked="f" strokeweight="0">
                  <v:stroke miterlimit="83231f" joinstyle="miter"/>
                  <v:path arrowok="t" textboxrect="0,0,9144,18999"/>
                </v:shape>
                <v:shape id="Shape 331344" o:spid="_x0000_s1228" style="position:absolute;left:25454;top:7910;width:91;height:191;visibility:visible;mso-wrap-style:none;v-text-anchor:top" coordsize="9144,190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" path="m,l9144,r,19024l,19024,,e" fillcolor="black" stroked="f" strokeweight="0">
                  <v:stroke miterlimit="83231f" joinstyle="miter"/>
                  <v:path arrowok="t" textboxrect="0,0,9144,19024"/>
                </v:shape>
                <v:shape id="Shape 331345" o:spid="_x0000_s1229" style="position:absolute;left:25454;top:7593;width:91;height:191;visibility:visible;mso-wrap-style:none;v-text-anchor:top" coordsize="9144,190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" path="m,l9144,r,19024l,19024,,e" fillcolor="black" stroked="f" strokeweight="0">
                  <v:stroke miterlimit="83231f" joinstyle="miter"/>
                  <v:path arrowok="t" textboxrect="0,0,9144,19024"/>
                </v:shape>
                <v:shape id="Shape 331346" o:spid="_x0000_s1230" style="position:absolute;left:25454;top:7276;width:91;height:191;visibility:visible;mso-wrap-style:none;v-text-anchor:top" coordsize="9144,19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" path="m,l9144,r,19025l,19025,,e" fillcolor="black" stroked="f" strokeweight="0">
                  <v:stroke miterlimit="83231f" joinstyle="miter"/>
                  <v:path arrowok="t" textboxrect="0,0,9144,19025"/>
                </v:shape>
                <v:shape id="Shape 331347" o:spid="_x0000_s1231" style="position:absolute;left:25454;top:6960;width:91;height:190;visibility:visible;mso-wrap-style:none;v-text-anchor:top" coordsize="9144,19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" path="m,l9144,r,19000l,19000,,e" fillcolor="black" stroked="f" strokeweight="0">
                  <v:stroke miterlimit="83231f" joinstyle="miter"/>
                  <v:path arrowok="t" textboxrect="0,0,9144,19000"/>
                </v:shape>
                <v:shape id="Shape 331348" o:spid="_x0000_s1232" style="position:absolute;left:43756;top:8227;width:91;height:190;visibility:visible;mso-wrap-style:none;v-text-anchor:top" coordsize="9144,189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" path="m,l9144,r,18999l,18999,,e" fillcolor="black" stroked="f" strokeweight="0">
                  <v:stroke miterlimit="83231f" joinstyle="miter"/>
                  <v:path arrowok="t" textboxrect="0,0,9144,18999"/>
                </v:shape>
                <v:shape id="Shape 331349" o:spid="_x0000_s1233" style="position:absolute;left:43756;top:7910;width:91;height:191;visibility:visible;mso-wrap-style:none;v-text-anchor:top" coordsize="9144,190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" path="m,l9144,r,19024l,19024,,e" fillcolor="black" stroked="f" strokeweight="0">
                  <v:stroke miterlimit="83231f" joinstyle="miter"/>
                  <v:path arrowok="t" textboxrect="0,0,9144,19024"/>
                </v:shape>
                <v:shape id="Shape 331350" o:spid="_x0000_s1234" style="position:absolute;left:43756;top:7593;width:91;height:191;visibility:visible;mso-wrap-style:none;v-text-anchor:top" coordsize="9144,190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" path="m,l9144,r,19024l,19024,,e" fillcolor="black" stroked="f" strokeweight="0">
                  <v:stroke miterlimit="83231f" joinstyle="miter"/>
                  <v:path arrowok="t" textboxrect="0,0,9144,19024"/>
                </v:shape>
                <v:shape id="Shape 331351" o:spid="_x0000_s1235" style="position:absolute;left:43756;top:7276;width:91;height:191;visibility:visible;mso-wrap-style:none;v-text-anchor:top" coordsize="9144,19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" path="m,l9144,r,19025l,19025,,e" fillcolor="black" stroked="f" strokeweight="0">
                  <v:stroke miterlimit="83231f" joinstyle="miter"/>
                  <v:path arrowok="t" textboxrect="0,0,9144,19025"/>
                </v:shape>
                <v:shape id="Shape 331352" o:spid="_x0000_s1236" style="position:absolute;left:43756;top:6960;width:91;height:190;visibility:visible;mso-wrap-style:none;v-text-anchor:top" coordsize="9144,19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" path="m,l9144,r,19000l,19000,,e" fillcolor="black" stroked="f" strokeweight="0">
                  <v:stroke miterlimit="83231f" joinstyle="miter"/>
                  <v:path arrowok="t" textboxrect="0,0,9144,19000"/>
                </v:shape>
                <v:shape id="Shape 331353" o:spid="_x0000_s1237" style="position:absolute;left:31084;top:8227;width:91;height:190;visibility:visible;mso-wrap-style:none;v-text-anchor:top" coordsize="9144,189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" path="m,l9144,r,18999l,18999,,e" fillcolor="black" stroked="f" strokeweight="0">
                  <v:stroke miterlimit="83231f" joinstyle="miter"/>
                  <v:path arrowok="t" textboxrect="0,0,9144,18999"/>
                </v:shape>
                <v:shape id="Shape 331354" o:spid="_x0000_s1238" style="position:absolute;left:31084;top:7910;width:91;height:191;visibility:visible;mso-wrap-style:none;v-text-anchor:top" coordsize="9144,190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" path="m,l9144,r,19024l,19024,,e" fillcolor="black" stroked="f" strokeweight="0">
                  <v:stroke miterlimit="83231f" joinstyle="miter"/>
                  <v:path arrowok="t" textboxrect="0,0,9144,19024"/>
                </v:shape>
                <v:shape id="Shape 331355" o:spid="_x0000_s1239" style="position:absolute;left:31084;top:7593;width:91;height:191;visibility:visible;mso-wrap-style:none;v-text-anchor:top" coordsize="9144,190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" path="m,l9144,r,19024l,19024,,e" fillcolor="black" stroked="f" strokeweight="0">
                  <v:stroke miterlimit="83231f" joinstyle="miter"/>
                  <v:path arrowok="t" textboxrect="0,0,9144,19024"/>
                </v:shape>
                <v:shape id="Shape 331356" o:spid="_x0000_s1240" style="position:absolute;left:31084;top:7276;width:91;height:191;visibility:visible;mso-wrap-style:none;v-text-anchor:top" coordsize="9144,19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" path="m,l9144,r,19025l,19025,,e" fillcolor="black" stroked="f" strokeweight="0">
                  <v:stroke miterlimit="83231f" joinstyle="miter"/>
                  <v:path arrowok="t" textboxrect="0,0,9144,19025"/>
                </v:shape>
                <v:shape id="Shape 331357" o:spid="_x0000_s1241" style="position:absolute;left:31084;top:6960;width:91;height:190;visibility:visible;mso-wrap-style:none;v-text-anchor:top" coordsize="9144,19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" path="m,l9144,r,19000l,19000,,e" fillcolor="black" stroked="f" strokeweight="0">
                  <v:stroke miterlimit="83231f" joinstyle="miter"/>
                  <v:path arrowok="t" textboxrect="0,0,9144,19000"/>
                </v:shape>
                <v:shape id="Shape 331358" o:spid="_x0000_s1242" style="position:absolute;left:48454;top:8227;width:91;height:190;visibility:visible;mso-wrap-style:none;v-text-anchor:top" coordsize="9144,189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" path="m,l9144,r,18999l,18999,,e" fillcolor="black" stroked="f" strokeweight="0">
                  <v:stroke miterlimit="83231f" joinstyle="miter"/>
                  <v:path arrowok="t" textboxrect="0,0,9144,18999"/>
                </v:shape>
                <v:shape id="Shape 331359" o:spid="_x0000_s1243" style="position:absolute;left:48454;top:7910;width:91;height:191;visibility:visible;mso-wrap-style:none;v-text-anchor:top" coordsize="9144,190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" path="m,l9144,r,19024l,19024,,e" fillcolor="black" stroked="f" strokeweight="0">
                  <v:stroke miterlimit="83231f" joinstyle="miter"/>
                  <v:path arrowok="t" textboxrect="0,0,9144,19024"/>
                </v:shape>
                <v:shape id="Shape 331360" o:spid="_x0000_s1244" style="position:absolute;left:48454;top:7593;width:91;height:191;visibility:visible;mso-wrap-style:none;v-text-anchor:top" coordsize="9144,190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" path="m,l9144,r,19024l,19024,,e" fillcolor="black" stroked="f" strokeweight="0">
                  <v:stroke miterlimit="83231f" joinstyle="miter"/>
                  <v:path arrowok="t" textboxrect="0,0,9144,19024"/>
                </v:shape>
                <v:shape id="Shape 331361" o:spid="_x0000_s1245" style="position:absolute;left:48454;top:7276;width:91;height:191;visibility:visible;mso-wrap-style:none;v-text-anchor:top" coordsize="9144,19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" path="m,l9144,r,19025l,19025,,e" fillcolor="black" stroked="f" strokeweight="0">
                  <v:stroke miterlimit="83231f" joinstyle="miter"/>
                  <v:path arrowok="t" textboxrect="0,0,9144,19025"/>
                </v:shape>
                <v:shape id="Shape 331362" o:spid="_x0000_s1246" style="position:absolute;left:48454;top:6960;width:91;height:190;visibility:visible;mso-wrap-style:none;v-text-anchor:top" coordsize="9144,19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" path="m,l9144,r,19000l,19000,,e" fillcolor="black" stroked="f" strokeweight="0">
                  <v:stroke miterlimit="83231f" joinstyle="miter"/>
                  <v:path arrowok="t" textboxrect="0,0,9144,19000"/>
                </v:shape>
                <v:shape id="Shape 331363" o:spid="_x0000_s1247" style="position:absolute;left:36718;top:8227;width:91;height:190;visibility:visible;mso-wrap-style:none;v-text-anchor:top" coordsize="9144,189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" path="m,l9144,r,18999l,18999,,e" fillcolor="black" stroked="f" strokeweight="0">
                  <v:stroke miterlimit="83231f" joinstyle="miter"/>
                  <v:path arrowok="t" textboxrect="0,0,9144,18999"/>
                </v:shape>
                <v:shape id="Shape 331364" o:spid="_x0000_s1248" style="position:absolute;left:36718;top:7910;width:91;height:191;visibility:visible;mso-wrap-style:none;v-text-anchor:top" coordsize="9144,190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" path="m,l9144,r,19024l,19024,,e" fillcolor="black" stroked="f" strokeweight="0">
                  <v:stroke miterlimit="83231f" joinstyle="miter"/>
                  <v:path arrowok="t" textboxrect="0,0,9144,19024"/>
                </v:shape>
                <v:shape id="Shape 331365" o:spid="_x0000_s1249" style="position:absolute;left:36718;top:7593;width:91;height:191;visibility:visible;mso-wrap-style:none;v-text-anchor:top" coordsize="9144,190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" path="m,l9144,r,19024l,19024,,e" fillcolor="black" stroked="f" strokeweight="0">
                  <v:stroke miterlimit="83231f" joinstyle="miter"/>
                  <v:path arrowok="t" textboxrect="0,0,9144,19024"/>
                </v:shape>
                <v:shape id="Shape 331366" o:spid="_x0000_s1250" style="position:absolute;left:36718;top:7276;width:91;height:191;visibility:visible;mso-wrap-style:none;v-text-anchor:top" coordsize="9144,19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" path="m,l9144,r,19025l,19025,,e" fillcolor="black" stroked="f" strokeweight="0">
                  <v:stroke miterlimit="83231f" joinstyle="miter"/>
                  <v:path arrowok="t" textboxrect="0,0,9144,19025"/>
                </v:shape>
                <v:shape id="Shape 331367" o:spid="_x0000_s1251" style="position:absolute;left:36718;top:6960;width:91;height:190;visibility:visible;mso-wrap-style:none;v-text-anchor:top" coordsize="9144,19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" path="m,l9144,r,19000l,19000,,e" fillcolor="black" stroked="f" strokeweight="0">
                  <v:stroke miterlimit="83231f" joinstyle="miter"/>
                  <v:path arrowok="t" textboxrect="0,0,9144,19000"/>
                </v:shape>
                <v:shape id="Shape 331368" o:spid="_x0000_s1252" style="position:absolute;left:53368;top:8227;width:91;height:190;visibility:visible;mso-wrap-style:none;v-text-anchor:top" coordsize="9144,189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" path="m,l9144,r,18999l,18999,,e" fillcolor="black" stroked="f" strokeweight="0">
                  <v:stroke miterlimit="83231f" joinstyle="miter"/>
                  <v:path arrowok="t" textboxrect="0,0,9144,18999"/>
                </v:shape>
                <v:shape id="Shape 331369" o:spid="_x0000_s1253" style="position:absolute;left:53368;top:7910;width:91;height:191;visibility:visible;mso-wrap-style:none;v-text-anchor:top" coordsize="9144,190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" path="m,l9144,r,19024l,19024,,e" fillcolor="black" stroked="f" strokeweight="0">
                  <v:stroke miterlimit="83231f" joinstyle="miter"/>
                  <v:path arrowok="t" textboxrect="0,0,9144,19024"/>
                </v:shape>
                <v:shape id="Shape 331370" o:spid="_x0000_s1254" style="position:absolute;left:53368;top:7593;width:91;height:191;visibility:visible;mso-wrap-style:none;v-text-anchor:top" coordsize="9144,190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" path="m,l9144,r,19024l,19024,,e" fillcolor="black" stroked="f" strokeweight="0">
                  <v:stroke miterlimit="83231f" joinstyle="miter"/>
                  <v:path arrowok="t" textboxrect="0,0,9144,19024"/>
                </v:shape>
                <v:shape id="Shape 331371" o:spid="_x0000_s1255" style="position:absolute;left:53368;top:7276;width:91;height:191;visibility:visible;mso-wrap-style:none;v-text-anchor:top" coordsize="9144,19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" path="m,l9144,r,19025l,19025,,e" fillcolor="black" stroked="f" strokeweight="0">
                  <v:stroke miterlimit="83231f" joinstyle="miter"/>
                  <v:path arrowok="t" textboxrect="0,0,9144,19025"/>
                </v:shape>
                <v:shape id="Shape 331372" o:spid="_x0000_s1256" style="position:absolute;left:53368;top:6960;width:91;height:190;visibility:visible;mso-wrap-style:none;v-text-anchor:top" coordsize="9144,19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" path="m,l9144,r,19000l,19000,,e" fillcolor="black" stroked="f" strokeweight="0">
                  <v:stroke miterlimit="83231f" joinstyle="miter"/>
                  <v:path arrowok="t" textboxrect="0,0,9144,19000"/>
                </v:shape>
                <v:shape id="Shape 24610" o:spid="_x0000_s1257" style="position:absolute;left:30436;top:7590;width:662;height:311;visibility:visible;mso-wrap-style:none;v-text-anchor:top" coordsize="66243,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" path="m,l66243,15557,,31114,,xe" fillcolor="black" stroked="f" strokeweight="0">
                  <v:stroke miterlimit="83231f" joinstyle="miter"/>
                  <v:path arrowok="t" textboxrect="0,0,66243,31114"/>
                </v:shape>
                <v:shape id="Shape 24611" o:spid="_x0000_s1258" style="position:absolute;left:47788;top:7590;width:662;height:311;visibility:visible;mso-wrap-style:none;v-text-anchor:top" coordsize="66243,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" path="m,l66243,15557,,31114,,xe" fillcolor="black" stroked="f" strokeweight="0">
                  <v:stroke miterlimit="83231f" joinstyle="miter"/>
                  <v:path arrowok="t" textboxrect="0,0,66243,31114"/>
                </v:shape>
                <v:shape id="Shape 24612" o:spid="_x0000_s1259" style="position:absolute;left:36102;top:7590;width:663;height:311;visibility:visible;mso-wrap-style:none;v-text-anchor:top" coordsize="66243,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" path="m,l66243,15557,,31114,,xe" fillcolor="black" stroked="f" strokeweight="0">
                  <v:stroke miterlimit="83231f" joinstyle="miter"/>
                  <v:path arrowok="t" textboxrect="0,0,66243,31114"/>
                </v:shape>
                <v:shape id="Shape 24613" o:spid="_x0000_s1260" style="position:absolute;left:52720;top:7590;width:662;height:311;visibility:visible;mso-wrap-style:none;v-text-anchor:top" coordsize="66243,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" path="m,l66243,15557,,31114,,xe" fillcolor="black" stroked="f" strokeweight="0">
                  <v:stroke miterlimit="83231f" joinstyle="miter"/>
                  <v:path arrowok="t" textboxrect="0,0,66243,31114"/>
                </v:shape>
                <v:shape id="Shape 24614" o:spid="_x0000_s1261" style="position:absolute;left:25489;top:7590;width:663;height:311;visibility:visible;mso-wrap-style:none;v-text-anchor:top" coordsize="66243,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" path="m66243,r,31114l,15557,66243,xe" fillcolor="black" stroked="f" strokeweight="0">
                  <v:stroke miterlimit="83231f" joinstyle="miter"/>
                  <v:path arrowok="t" textboxrect="0,0,66243,31114"/>
                </v:shape>
                <v:shape id="Shape 24615" o:spid="_x0000_s1262" style="position:absolute;left:43791;top:7590;width:663;height:311;visibility:visible;mso-wrap-style:none;v-text-anchor:top" coordsize="66243,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" path="m66243,r,31114l,15557,66243,xe" fillcolor="black" stroked="f" strokeweight="0">
                  <v:stroke miterlimit="83231f" joinstyle="miter"/>
                  <v:path arrowok="t" textboxrect="0,0,66243,31114"/>
                </v:shape>
                <v:shape id="Shape 24616" o:spid="_x0000_s1263" style="position:absolute;left:31156;top:7590;width:662;height:311;visibility:visible;mso-wrap-style:none;v-text-anchor:top" coordsize="66243,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" path="m66243,r,31114l,15557,66243,xe" fillcolor="black" stroked="f" strokeweight="0">
                  <v:stroke miterlimit="83231f" joinstyle="miter"/>
                  <v:path arrowok="t" textboxrect="0,0,66243,31114"/>
                </v:shape>
                <v:shape id="Shape 24617" o:spid="_x0000_s1264" style="position:absolute;left:48472;top:7590;width:662;height:311;visibility:visible;mso-wrap-style:none;v-text-anchor:top" coordsize="66243,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" path="m66243,r,31114l,15557,66243,xe" fillcolor="black" stroked="f" strokeweight="0">
                  <v:stroke miterlimit="83231f" joinstyle="miter"/>
                  <v:path arrowok="t" textboxrect="0,0,66243,31114"/>
                </v:shape>
                <v:shape id="Shape 331373" o:spid="_x0000_s1265" style="position:absolute;left:26098;top:7713;width:4482;height:92;visibility:visible;mso-wrap-style:none;v-text-anchor:top" coordsize="44819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" path="m,l448196,r,9144l,9144,,e" fillcolor="black" stroked="f" strokeweight="0">
                  <v:stroke miterlimit="83231f" joinstyle="miter"/>
                  <v:path arrowok="t" textboxrect="0,0,448196,9144"/>
                </v:shape>
                <v:shape id="Shape 331374" o:spid="_x0000_s1266" style="position:absolute;left:44400;top:7713;width:3586;height:92;visibility:visible;mso-wrap-style:none;v-text-anchor:top" coordsize="358623,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" path="m,l358623,r,9144l,9144,,e" fillcolor="black" stroked="f" strokeweight="0">
                  <v:stroke miterlimit="83231f" joinstyle="miter"/>
                  <v:path arrowok="t" textboxrect="0,0,358623,9144"/>
                </v:shape>
                <v:shape id="Shape 331375" o:spid="_x0000_s1267" style="position:absolute;left:31764;top:7713;width:4482;height:92;visibility:visible;mso-wrap-style:none;v-text-anchor:top" coordsize="44819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" path="m,l448196,r,9144l,9144,,e" fillcolor="black" stroked="f" strokeweight="0">
                  <v:stroke miterlimit="83231f" joinstyle="miter"/>
                  <v:path arrowok="t" textboxrect="0,0,448196,9144"/>
                </v:shape>
                <v:shape id="Shape 331376" o:spid="_x0000_s1268" style="position:absolute;left:49066;top:7713;width:3906;height:92;visibility:visible;mso-wrap-style:none;v-text-anchor:top" coordsize="390601,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" path="m,l390601,r,9144l,9144,,e" fillcolor="black" stroked="f" strokeweight="0">
                  <v:stroke miterlimit="83231f" joinstyle="miter"/>
                  <v:path arrowok="t" textboxrect="0,0,390601,9144"/>
                </v:shape>
                <w10:anchorlock/>
              </v:group>
            </w:pict>
          </mc:Fallback>
        </mc:AlternateContent>
      </w:r>
    </w:p>
    <w:p w14:paraId="06BC7FF6" w14:textId="3C77CD29" w:rsidR="00DB18D3" w:rsidRDefault="00270776" w:rsidP="003277B0">
      <w:r>
        <w:rPr>
          <w:rFonts w:hint="eastAsia"/>
          <w:noProof/>
          <w:lang w:val="zh-CN"/>
        </w:rPr>
        <w:drawing>
          <wp:anchor distT="0" distB="0" distL="114300" distR="114300" simplePos="0" relativeHeight="251639808" behindDoc="0" locked="0" layoutInCell="1" allowOverlap="1" wp14:anchorId="38785B5A" wp14:editId="36814798">
            <wp:simplePos x="0" y="0"/>
            <wp:positionH relativeFrom="column">
              <wp:posOffset>4561812</wp:posOffset>
            </wp:positionH>
            <wp:positionV relativeFrom="paragraph">
              <wp:posOffset>139396</wp:posOffset>
            </wp:positionV>
            <wp:extent cx="758190" cy="1318895"/>
            <wp:effectExtent l="0" t="0" r="3810" b="0"/>
            <wp:wrapSquare wrapText="bothSides"/>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pic:nvPicPr>
                  <pic:blipFill>
                    <a:blip r:embed="rId49"/>
                    <a:stretch>
                      <a:fillRect/>
                    </a:stretch>
                  </pic:blipFill>
                  <pic:spPr>
                    <a:xfrm>
                      <a:off x="0" y="0"/>
                      <a:ext cx="758190" cy="1318895"/>
                    </a:xfrm>
                    <a:prstGeom prst="rect">
                      <a:avLst/>
                    </a:prstGeom>
                  </pic:spPr>
                </pic:pic>
              </a:graphicData>
            </a:graphic>
            <wp14:sizeRelH relativeFrom="margin">
              <wp14:pctWidth>0</wp14:pctWidth>
            </wp14:sizeRelH>
            <wp14:sizeRelV relativeFrom="margin">
              <wp14:pctHeight>0</wp14:pctHeight>
            </wp14:sizeRelV>
          </wp:anchor>
        </w:drawing>
      </w:r>
    </w:p>
    <w:p w14:paraId="26519A63" w14:textId="5FEDB22E" w:rsidR="003277B0" w:rsidRDefault="00780D0B" w:rsidP="00DA7F98">
      <w:pPr>
        <w:numPr>
          <w:ilvl w:val="0"/>
          <w:numId w:val="1"/>
        </w:numPr>
      </w:pPr>
      <w:r>
        <w:rPr>
          <w:rFonts w:hint="eastAsia"/>
        </w:rPr>
        <w:t>将一质量为</w:t>
      </w:r>
      <w:r>
        <w:rPr>
          <w:rFonts w:hint="eastAsia"/>
        </w:rPr>
        <w:t xml:space="preserve"> </w:t>
      </w:r>
      <w:r w:rsidRPr="003277B0">
        <w:rPr>
          <w:rFonts w:hint="eastAsia"/>
          <w:i/>
          <w:iCs/>
        </w:rPr>
        <w:t>m</w:t>
      </w:r>
      <w:r>
        <w:rPr>
          <w:rFonts w:hint="eastAsia"/>
        </w:rPr>
        <w:t xml:space="preserve"> </w:t>
      </w:r>
      <w:r>
        <w:rPr>
          <w:rFonts w:hint="eastAsia"/>
        </w:rPr>
        <w:t>的小球靠近墙面竖直向上抛出，图甲是向上运动的频闪照片，图乙是下降时的频闪照片，</w:t>
      </w:r>
      <w:r>
        <w:rPr>
          <w:rFonts w:hint="eastAsia"/>
        </w:rPr>
        <w:t xml:space="preserve">O </w:t>
      </w:r>
      <w:r>
        <w:rPr>
          <w:rFonts w:hint="eastAsia"/>
        </w:rPr>
        <w:t>是运动的最高点，甲、乙两次的闪光频率相同，运动过程中空气阻力大小恒定。小球上升和下降过程的加速度之比为</w:t>
      </w:r>
      <w:r>
        <w:rPr>
          <w:rFonts w:hint="eastAsia"/>
        </w:rPr>
        <w:t>______</w:t>
      </w:r>
      <w:r>
        <w:rPr>
          <w:rFonts w:hint="eastAsia"/>
        </w:rPr>
        <w:t>；图乙中小球从</w:t>
      </w:r>
      <w:r>
        <w:rPr>
          <w:rFonts w:hint="eastAsia"/>
        </w:rPr>
        <w:t xml:space="preserve"> O </w:t>
      </w:r>
      <w:r>
        <w:rPr>
          <w:rFonts w:hint="eastAsia"/>
        </w:rPr>
        <w:t>点运动到图中最低点过程中，减少的机械能与减少的重力势能之比</w:t>
      </w:r>
      <w:commentRangeStart w:id="14"/>
      <w:r>
        <w:rPr>
          <w:rFonts w:hint="eastAsia"/>
        </w:rPr>
        <w:t>为</w:t>
      </w:r>
      <w:commentRangeEnd w:id="14"/>
      <w:r w:rsidR="00DA7F98">
        <w:rPr>
          <w:rStyle w:val="a8"/>
        </w:rPr>
        <w:commentReference w:id="14"/>
      </w:r>
      <w:r>
        <w:rPr>
          <w:rFonts w:hint="eastAsia"/>
        </w:rPr>
        <w:t>______</w:t>
      </w:r>
      <w:r>
        <w:rPr>
          <w:rFonts w:hint="eastAsia"/>
        </w:rPr>
        <w:t>。</w:t>
      </w:r>
    </w:p>
    <w:p w14:paraId="490F837E" w14:textId="77777777" w:rsidR="003277B0" w:rsidRDefault="003277B0" w:rsidP="003277B0"/>
    <w:p w14:paraId="0E416C17" w14:textId="11095F0F" w:rsidR="003277B0" w:rsidRDefault="00270776" w:rsidP="00DA7F98">
      <w:pPr>
        <w:numPr>
          <w:ilvl w:val="0"/>
          <w:numId w:val="1"/>
        </w:numPr>
      </w:pPr>
      <w:r>
        <w:rPr>
          <w:noProof/>
        </w:rPr>
        <w:drawing>
          <wp:anchor distT="0" distB="0" distL="114300" distR="114300" simplePos="0" relativeHeight="251664384" behindDoc="0" locked="0" layoutInCell="1" allowOverlap="1" wp14:anchorId="2E4A5A46" wp14:editId="18A4586E">
            <wp:simplePos x="0" y="0"/>
            <wp:positionH relativeFrom="column">
              <wp:posOffset>3458515</wp:posOffset>
            </wp:positionH>
            <wp:positionV relativeFrom="paragraph">
              <wp:posOffset>71371</wp:posOffset>
            </wp:positionV>
            <wp:extent cx="1917636" cy="1035523"/>
            <wp:effectExtent l="0" t="0" r="6985" b="0"/>
            <wp:wrapSquare wrapText="bothSides"/>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pic:nvPicPr>
                  <pic:blipFill>
                    <a:blip r:embed="rId50"/>
                    <a:stretch>
                      <a:fillRect/>
                    </a:stretch>
                  </pic:blipFill>
                  <pic:spPr>
                    <a:xfrm>
                      <a:off x="0" y="0"/>
                      <a:ext cx="1917636" cy="1035523"/>
                    </a:xfrm>
                    <a:prstGeom prst="rect">
                      <a:avLst/>
                    </a:prstGeom>
                  </pic:spPr>
                </pic:pic>
              </a:graphicData>
            </a:graphic>
          </wp:anchor>
        </w:drawing>
      </w:r>
      <w:r w:rsidR="00780D0B">
        <w:rPr>
          <w:rFonts w:hint="eastAsia"/>
        </w:rPr>
        <w:t>如图，在竖直向下的匀强磁场中，水平</w:t>
      </w:r>
      <w:r w:rsidR="00780D0B">
        <w:rPr>
          <w:rFonts w:hint="eastAsia"/>
        </w:rPr>
        <w:t xml:space="preserve"> U </w:t>
      </w:r>
      <w:r w:rsidR="00780D0B">
        <w:rPr>
          <w:rFonts w:hint="eastAsia"/>
        </w:rPr>
        <w:t>型导体框左端连接一阻值为</w:t>
      </w:r>
      <w:r w:rsidR="00780D0B">
        <w:rPr>
          <w:rFonts w:hint="eastAsia"/>
        </w:rPr>
        <w:t xml:space="preserve"> </w:t>
      </w:r>
      <w:r w:rsidR="00780D0B" w:rsidRPr="003277B0">
        <w:rPr>
          <w:rFonts w:hint="eastAsia"/>
          <w:i/>
          <w:iCs/>
        </w:rPr>
        <w:t>R</w:t>
      </w:r>
      <w:r w:rsidR="00780D0B">
        <w:rPr>
          <w:rFonts w:hint="eastAsia"/>
        </w:rPr>
        <w:t xml:space="preserve"> </w:t>
      </w:r>
      <w:r w:rsidR="00780D0B">
        <w:rPr>
          <w:rFonts w:hint="eastAsia"/>
        </w:rPr>
        <w:t>的电阻，质量为</w:t>
      </w:r>
      <w:r w:rsidR="00780D0B">
        <w:rPr>
          <w:rFonts w:hint="eastAsia"/>
        </w:rPr>
        <w:t xml:space="preserve"> </w:t>
      </w:r>
      <w:r w:rsidR="00780D0B" w:rsidRPr="003277B0">
        <w:rPr>
          <w:rFonts w:hint="eastAsia"/>
          <w:i/>
          <w:iCs/>
        </w:rPr>
        <w:t>m</w:t>
      </w:r>
      <w:r w:rsidR="00780D0B">
        <w:rPr>
          <w:rFonts w:hint="eastAsia"/>
        </w:rPr>
        <w:t>、电阻为</w:t>
      </w:r>
      <w:r w:rsidR="00780D0B">
        <w:rPr>
          <w:rFonts w:hint="eastAsia"/>
        </w:rPr>
        <w:t xml:space="preserve"> </w:t>
      </w:r>
      <w:r w:rsidR="00780D0B" w:rsidRPr="003277B0">
        <w:rPr>
          <w:rFonts w:hint="eastAsia"/>
          <w:i/>
          <w:iCs/>
        </w:rPr>
        <w:t>r</w:t>
      </w:r>
      <w:r w:rsidR="00780D0B">
        <w:rPr>
          <w:rFonts w:hint="eastAsia"/>
        </w:rPr>
        <w:t xml:space="preserve"> </w:t>
      </w:r>
      <w:r w:rsidR="00780D0B">
        <w:rPr>
          <w:rFonts w:hint="eastAsia"/>
        </w:rPr>
        <w:t>的导体棒</w:t>
      </w:r>
      <w:r w:rsidR="00780D0B">
        <w:rPr>
          <w:rFonts w:hint="eastAsia"/>
        </w:rPr>
        <w:t xml:space="preserve"> ab </w:t>
      </w:r>
      <w:r w:rsidR="00780D0B">
        <w:rPr>
          <w:rFonts w:hint="eastAsia"/>
        </w:rPr>
        <w:t>置于导体框上。不计导体框的电阻、导体棒与框间的摩擦。</w:t>
      </w:r>
      <w:r w:rsidR="00780D0B">
        <w:rPr>
          <w:rFonts w:hint="eastAsia"/>
        </w:rPr>
        <w:t xml:space="preserve"> ab </w:t>
      </w:r>
      <w:r w:rsidR="00780D0B">
        <w:rPr>
          <w:rFonts w:hint="eastAsia"/>
        </w:rPr>
        <w:t>以水平向右的初速度</w:t>
      </w:r>
      <w:r w:rsidR="00780D0B">
        <w:rPr>
          <w:rFonts w:hint="eastAsia"/>
        </w:rPr>
        <w:t xml:space="preserve"> </w:t>
      </w:r>
      <w:r w:rsidR="00780D0B" w:rsidRPr="003277B0">
        <w:rPr>
          <w:rFonts w:ascii="Book Antiqua" w:hAnsi="Book Antiqua"/>
          <w:i/>
          <w:iCs/>
        </w:rPr>
        <w:t>v</w:t>
      </w:r>
      <w:r w:rsidR="00780D0B" w:rsidRPr="003277B0">
        <w:rPr>
          <w:rFonts w:hint="eastAsia"/>
          <w:vertAlign w:val="subscript"/>
        </w:rPr>
        <w:t>0</w:t>
      </w:r>
      <w:r w:rsidR="00780D0B">
        <w:rPr>
          <w:rFonts w:hint="eastAsia"/>
        </w:rPr>
        <w:t xml:space="preserve"> </w:t>
      </w:r>
      <w:r w:rsidR="00780D0B">
        <w:rPr>
          <w:rFonts w:hint="eastAsia"/>
        </w:rPr>
        <w:t>开始运动，最终停在导体框上。在此过程中导体棒做</w:t>
      </w:r>
      <w:r w:rsidR="00780D0B">
        <w:rPr>
          <w:rFonts w:hint="eastAsia"/>
        </w:rPr>
        <w:t>___________</w:t>
      </w:r>
      <w:r w:rsidR="00780D0B">
        <w:rPr>
          <w:rFonts w:hint="eastAsia"/>
        </w:rPr>
        <w:t>运动</w:t>
      </w:r>
      <w:r w:rsidR="00780D0B">
        <w:rPr>
          <w:rFonts w:hint="eastAsia"/>
        </w:rPr>
        <w:t xml:space="preserve"> </w:t>
      </w:r>
      <w:r w:rsidR="00780D0B">
        <w:rPr>
          <w:rFonts w:hint="eastAsia"/>
        </w:rPr>
        <w:t>，电阻</w:t>
      </w:r>
      <w:r w:rsidR="00780D0B">
        <w:rPr>
          <w:rFonts w:hint="eastAsia"/>
        </w:rPr>
        <w:t xml:space="preserve"> </w:t>
      </w:r>
      <w:r w:rsidR="00780D0B" w:rsidRPr="003277B0">
        <w:rPr>
          <w:rFonts w:hint="eastAsia"/>
          <w:i/>
          <w:iCs/>
        </w:rPr>
        <w:t>R</w:t>
      </w:r>
      <w:r w:rsidR="00780D0B">
        <w:rPr>
          <w:rFonts w:hint="eastAsia"/>
        </w:rPr>
        <w:t xml:space="preserve"> </w:t>
      </w:r>
      <w:r w:rsidR="00780D0B">
        <w:rPr>
          <w:rFonts w:hint="eastAsia"/>
        </w:rPr>
        <w:t>消耗的总电能</w:t>
      </w:r>
      <w:commentRangeStart w:id="15"/>
      <w:r w:rsidR="00780D0B">
        <w:rPr>
          <w:rFonts w:hint="eastAsia"/>
        </w:rPr>
        <w:t>为</w:t>
      </w:r>
      <w:commentRangeEnd w:id="15"/>
      <w:r w:rsidR="00DA7F98">
        <w:rPr>
          <w:rStyle w:val="a8"/>
        </w:rPr>
        <w:commentReference w:id="15"/>
      </w:r>
      <w:r w:rsidR="00780D0B">
        <w:rPr>
          <w:rFonts w:hint="eastAsia"/>
        </w:rPr>
        <w:t>__________</w:t>
      </w:r>
      <w:r w:rsidR="00780D0B">
        <w:rPr>
          <w:rFonts w:hint="eastAsia"/>
        </w:rPr>
        <w:t>。</w:t>
      </w:r>
    </w:p>
    <w:p w14:paraId="67D89797" w14:textId="66BAEE71" w:rsidR="003277B0" w:rsidRDefault="003277B0" w:rsidP="003277B0"/>
    <w:p w14:paraId="322BE033" w14:textId="48E28B24" w:rsidR="00780D0B" w:rsidRDefault="00780D0B" w:rsidP="00C06D4B">
      <w:pPr>
        <w:pStyle w:val="ad"/>
        <w:numPr>
          <w:ilvl w:val="0"/>
          <w:numId w:val="1"/>
        </w:numPr>
        <w:ind w:firstLineChars="0"/>
      </w:pPr>
      <w:r>
        <w:rPr>
          <w:rFonts w:hint="eastAsia"/>
        </w:rPr>
        <w:t>已知引力常量</w:t>
      </w:r>
      <w:r>
        <w:rPr>
          <w:rFonts w:hint="eastAsia"/>
        </w:rPr>
        <w:t xml:space="preserve"> </w:t>
      </w:r>
      <w:r w:rsidRPr="00C06D4B">
        <w:rPr>
          <w:rFonts w:hint="eastAsia"/>
          <w:i/>
          <w:iCs/>
        </w:rPr>
        <w:t>G</w:t>
      </w:r>
      <w:r>
        <w:rPr>
          <w:rFonts w:hint="eastAsia"/>
        </w:rPr>
        <w:t>、地球半径</w:t>
      </w:r>
      <w:r>
        <w:rPr>
          <w:rFonts w:hint="eastAsia"/>
        </w:rPr>
        <w:t xml:space="preserve"> </w:t>
      </w:r>
      <w:r w:rsidRPr="00C06D4B">
        <w:rPr>
          <w:rFonts w:hint="eastAsia"/>
          <w:i/>
          <w:iCs/>
        </w:rPr>
        <w:t>R</w:t>
      </w:r>
      <w:r>
        <w:rPr>
          <w:rFonts w:hint="eastAsia"/>
        </w:rPr>
        <w:t>、月球和地球之间的距离</w:t>
      </w:r>
      <w:r>
        <w:rPr>
          <w:rFonts w:hint="eastAsia"/>
        </w:rPr>
        <w:t xml:space="preserve"> </w:t>
      </w:r>
      <w:r w:rsidRPr="00C06D4B">
        <w:rPr>
          <w:rFonts w:hint="eastAsia"/>
          <w:i/>
          <w:iCs/>
        </w:rPr>
        <w:t>r</w:t>
      </w:r>
      <w:r>
        <w:rPr>
          <w:rFonts w:hint="eastAsia"/>
        </w:rPr>
        <w:t>、地球表面的重力加速度</w:t>
      </w:r>
      <w:r>
        <w:rPr>
          <w:rFonts w:hint="eastAsia"/>
        </w:rPr>
        <w:t xml:space="preserve"> </w:t>
      </w:r>
      <w:r w:rsidRPr="00C06D4B">
        <w:rPr>
          <w:rFonts w:hint="eastAsia"/>
          <w:i/>
          <w:iCs/>
        </w:rPr>
        <w:t>g</w:t>
      </w:r>
      <w:r>
        <w:rPr>
          <w:rFonts w:hint="eastAsia"/>
        </w:rPr>
        <w:t>、月球表面的重力加速度</w:t>
      </w:r>
      <w:r>
        <w:rPr>
          <w:rFonts w:hint="eastAsia"/>
        </w:rPr>
        <w:t xml:space="preserve"> </w:t>
      </w:r>
      <w:r w:rsidRPr="00C06D4B">
        <w:rPr>
          <w:rFonts w:hint="eastAsia"/>
          <w:i/>
          <w:iCs/>
        </w:rPr>
        <w:t>g</w:t>
      </w:r>
      <w:r w:rsidRPr="00C06D4B">
        <w:rPr>
          <w:rFonts w:hint="eastAsia"/>
          <w:vertAlign w:val="subscript"/>
        </w:rPr>
        <w:t>月</w:t>
      </w:r>
      <w:r>
        <w:rPr>
          <w:rFonts w:hint="eastAsia"/>
        </w:rPr>
        <w:t>。某同学根据以上条件，提出估算地球质量</w:t>
      </w:r>
      <w:r>
        <w:rPr>
          <w:rFonts w:hint="eastAsia"/>
        </w:rPr>
        <w:t xml:space="preserve"> </w:t>
      </w:r>
      <w:r w:rsidRPr="00C06D4B">
        <w:rPr>
          <w:rFonts w:hint="eastAsia"/>
          <w:i/>
          <w:iCs/>
        </w:rPr>
        <w:t>M</w:t>
      </w:r>
      <w:r w:rsidRPr="00C06D4B">
        <w:rPr>
          <w:rFonts w:hint="eastAsia"/>
          <w:vertAlign w:val="subscript"/>
        </w:rPr>
        <w:t>地</w:t>
      </w:r>
      <w:r w:rsidR="003277B0">
        <w:rPr>
          <w:rFonts w:hint="eastAsia"/>
        </w:rPr>
        <w:t xml:space="preserve"> </w:t>
      </w:r>
      <w:r>
        <w:rPr>
          <w:rFonts w:hint="eastAsia"/>
        </w:rPr>
        <w:t>的方法：因月球绕地球做圆周运动，可由</w:t>
      </w:r>
      <w:r>
        <w:rPr>
          <w:rFonts w:hint="eastAsia"/>
        </w:rPr>
        <w:t xml:space="preserve"> </w:t>
      </w:r>
      <w:r w:rsidRPr="00C06D4B">
        <w:rPr>
          <w:rFonts w:hint="eastAsia"/>
          <w:i/>
          <w:iCs/>
        </w:rPr>
        <w:t>G</w:t>
      </w:r>
      <w:r w:rsidR="003277B0">
        <w:fldChar w:fldCharType="begin"/>
      </w:r>
      <w:r w:rsidR="003277B0">
        <w:instrText xml:space="preserve"> </w:instrText>
      </w:r>
      <w:r w:rsidR="003277B0">
        <w:rPr>
          <w:rFonts w:hint="eastAsia"/>
        </w:rPr>
        <w:instrText>EQ</w:instrText>
      </w:r>
      <w:r w:rsidR="003277B0">
        <w:instrText xml:space="preserve"> \F(</w:instrText>
      </w:r>
      <w:r w:rsidR="003277B0" w:rsidRPr="00C06D4B">
        <w:rPr>
          <w:i/>
          <w:iCs/>
        </w:rPr>
        <w:instrText>M</w:instrText>
      </w:r>
      <w:r w:rsidR="003277B0" w:rsidRPr="00C06D4B">
        <w:rPr>
          <w:rFonts w:hint="eastAsia"/>
          <w:vertAlign w:val="subscript"/>
        </w:rPr>
        <w:instrText>地</w:instrText>
      </w:r>
      <w:r w:rsidR="003277B0" w:rsidRPr="00C06D4B">
        <w:rPr>
          <w:i/>
          <w:iCs/>
        </w:rPr>
        <w:instrText>M</w:instrText>
      </w:r>
      <w:r w:rsidR="003277B0" w:rsidRPr="00C06D4B">
        <w:rPr>
          <w:rFonts w:hint="eastAsia"/>
          <w:vertAlign w:val="subscript"/>
        </w:rPr>
        <w:instrText>月</w:instrText>
      </w:r>
      <w:r w:rsidR="003277B0">
        <w:instrText>,</w:instrText>
      </w:r>
      <w:r w:rsidR="003277B0" w:rsidRPr="00C06D4B">
        <w:rPr>
          <w:i/>
          <w:iCs/>
        </w:rPr>
        <w:instrText>r</w:instrText>
      </w:r>
      <w:r w:rsidR="003277B0" w:rsidRPr="00C06D4B">
        <w:rPr>
          <w:vertAlign w:val="superscript"/>
        </w:rPr>
        <w:instrText>2</w:instrText>
      </w:r>
      <w:r w:rsidR="003277B0">
        <w:instrText xml:space="preserve">) </w:instrText>
      </w:r>
      <w:r w:rsidR="003277B0">
        <w:fldChar w:fldCharType="end"/>
      </w:r>
      <w:r w:rsidR="003277B0">
        <w:t xml:space="preserve"> </w:t>
      </w:r>
      <w:r w:rsidR="003277B0">
        <w:rPr>
          <w:rFonts w:hint="eastAsia"/>
        </w:rPr>
        <w:t>=</w:t>
      </w:r>
      <w:r w:rsidR="003277B0">
        <w:t xml:space="preserve"> </w:t>
      </w:r>
      <w:r w:rsidRPr="00C06D4B">
        <w:rPr>
          <w:rFonts w:hint="eastAsia"/>
          <w:i/>
          <w:iCs/>
        </w:rPr>
        <w:t>M</w:t>
      </w:r>
      <w:r w:rsidRPr="00C06D4B">
        <w:rPr>
          <w:rFonts w:hint="eastAsia"/>
          <w:vertAlign w:val="subscript"/>
        </w:rPr>
        <w:t>月</w:t>
      </w:r>
      <w:r w:rsidRPr="00C06D4B">
        <w:rPr>
          <w:rFonts w:hint="eastAsia"/>
          <w:i/>
          <w:iCs/>
        </w:rPr>
        <w:t>g</w:t>
      </w:r>
      <w:r w:rsidRPr="00C06D4B">
        <w:rPr>
          <w:rFonts w:hint="eastAsia"/>
          <w:vertAlign w:val="subscript"/>
        </w:rPr>
        <w:t>月</w:t>
      </w:r>
      <w:r>
        <w:rPr>
          <w:rFonts w:hint="eastAsia"/>
        </w:rPr>
        <w:t>，得</w:t>
      </w:r>
      <w:r>
        <w:rPr>
          <w:rFonts w:hint="eastAsia"/>
        </w:rPr>
        <w:t xml:space="preserve"> </w:t>
      </w:r>
      <w:r w:rsidRPr="00C06D4B">
        <w:rPr>
          <w:rFonts w:hint="eastAsia"/>
          <w:i/>
          <w:iCs/>
        </w:rPr>
        <w:t>M</w:t>
      </w:r>
      <w:r w:rsidRPr="00C06D4B">
        <w:rPr>
          <w:rFonts w:hint="eastAsia"/>
          <w:vertAlign w:val="subscript"/>
        </w:rPr>
        <w:t>地</w:t>
      </w:r>
      <w:r w:rsidR="003277B0">
        <w:rPr>
          <w:rFonts w:hint="eastAsia"/>
        </w:rPr>
        <w:t xml:space="preserve"> =</w:t>
      </w:r>
      <w:r w:rsidR="003277B0">
        <w:t xml:space="preserve"> </w:t>
      </w:r>
      <w:r w:rsidR="0009508B">
        <w:fldChar w:fldCharType="begin"/>
      </w:r>
      <w:r w:rsidR="0009508B">
        <w:instrText xml:space="preserve"> EQ \F(</w:instrText>
      </w:r>
      <w:r w:rsidR="0009508B" w:rsidRPr="00C06D4B">
        <w:rPr>
          <w:rFonts w:hint="eastAsia"/>
          <w:i/>
          <w:iCs/>
        </w:rPr>
        <w:instrText>g</w:instrText>
      </w:r>
      <w:r w:rsidR="0009508B" w:rsidRPr="00C06D4B">
        <w:rPr>
          <w:rFonts w:hint="eastAsia"/>
          <w:vertAlign w:val="subscript"/>
        </w:rPr>
        <w:instrText>月</w:instrText>
      </w:r>
      <w:r w:rsidR="0009508B" w:rsidRPr="00C06D4B">
        <w:rPr>
          <w:rFonts w:hint="eastAsia"/>
          <w:i/>
          <w:iCs/>
        </w:rPr>
        <w:instrText>r</w:instrText>
      </w:r>
      <w:r w:rsidR="0009508B" w:rsidRPr="00C06D4B">
        <w:rPr>
          <w:rFonts w:hint="eastAsia"/>
          <w:vertAlign w:val="superscript"/>
        </w:rPr>
        <w:instrText>2</w:instrText>
      </w:r>
      <w:r w:rsidR="0009508B">
        <w:instrText>,</w:instrText>
      </w:r>
      <w:r w:rsidR="0009508B" w:rsidRPr="00C06D4B">
        <w:rPr>
          <w:rFonts w:hint="eastAsia"/>
          <w:i/>
          <w:iCs/>
        </w:rPr>
        <w:instrText>G</w:instrText>
      </w:r>
      <w:r w:rsidR="0009508B">
        <w:instrText xml:space="preserve">) </w:instrText>
      </w:r>
      <w:r w:rsidR="0009508B">
        <w:fldChar w:fldCharType="end"/>
      </w:r>
      <w:r w:rsidR="0009508B">
        <w:rPr>
          <w:rFonts w:hint="eastAsia"/>
        </w:rPr>
        <w:t xml:space="preserve"> </w:t>
      </w:r>
      <w:r>
        <w:rPr>
          <w:rFonts w:hint="eastAsia"/>
        </w:rPr>
        <w:t>。请判断该结果是否正确：</w:t>
      </w:r>
      <w:r>
        <w:rPr>
          <w:rFonts w:hint="eastAsia"/>
        </w:rPr>
        <w:t>____</w:t>
      </w:r>
      <w:r w:rsidR="003277B0">
        <w:t>_</w:t>
      </w:r>
      <w:r>
        <w:rPr>
          <w:rFonts w:hint="eastAsia"/>
        </w:rPr>
        <w:t>；若正确请说明理由，若不正确，请提出你的估算</w:t>
      </w:r>
      <w:commentRangeStart w:id="16"/>
      <w:r>
        <w:rPr>
          <w:rFonts w:hint="eastAsia"/>
        </w:rPr>
        <w:t>方法</w:t>
      </w:r>
      <w:commentRangeEnd w:id="16"/>
      <w:r w:rsidR="00DA7F98">
        <w:rPr>
          <w:rStyle w:val="a8"/>
        </w:rPr>
        <w:commentReference w:id="16"/>
      </w:r>
      <w:r>
        <w:rPr>
          <w:rFonts w:hint="eastAsia"/>
        </w:rPr>
        <w:t>：</w:t>
      </w:r>
      <w:r>
        <w:rPr>
          <w:rFonts w:hint="eastAsia"/>
        </w:rPr>
        <w:t>__________________</w:t>
      </w:r>
      <w:r>
        <w:rPr>
          <w:rFonts w:hint="eastAsia"/>
        </w:rPr>
        <w:t>。</w:t>
      </w:r>
    </w:p>
    <w:p w14:paraId="7133E858" w14:textId="7E7D4728" w:rsidR="003277B0" w:rsidRDefault="003277B0" w:rsidP="00780D0B"/>
    <w:p w14:paraId="07232934" w14:textId="271FB534" w:rsidR="0009508B" w:rsidRDefault="00521C3F" w:rsidP="00DA7F98">
      <w:pPr>
        <w:numPr>
          <w:ilvl w:val="0"/>
          <w:numId w:val="1"/>
        </w:numPr>
      </w:pPr>
      <w:r w:rsidRPr="003853F3">
        <w:rPr>
          <w:rFonts w:hint="eastAsia"/>
          <w:noProof/>
          <w:sz w:val="18"/>
          <w:lang w:val="zh-CN"/>
        </w:rPr>
        <mc:AlternateContent>
          <mc:Choice Requires="wpg">
            <w:drawing>
              <wp:anchor distT="0" distB="0" distL="114300" distR="114300" simplePos="0" relativeHeight="251695104" behindDoc="0" locked="0" layoutInCell="1" allowOverlap="1" wp14:anchorId="5935446E" wp14:editId="5BD843CD">
                <wp:simplePos x="0" y="0"/>
                <wp:positionH relativeFrom="column">
                  <wp:posOffset>2319655</wp:posOffset>
                </wp:positionH>
                <wp:positionV relativeFrom="paragraph">
                  <wp:posOffset>99123</wp:posOffset>
                </wp:positionV>
                <wp:extent cx="2961640" cy="1083945"/>
                <wp:effectExtent l="0" t="0" r="0" b="0"/>
                <wp:wrapSquare wrapText="bothSides"/>
                <wp:docPr id="11008" name="组合 11008"/>
                <wp:cNvGraphicFramePr/>
                <a:graphic xmlns:a="http://schemas.openxmlformats.org/drawingml/2006/main">
                  <a:graphicData uri="http://schemas.microsoft.com/office/word/2010/wordprocessingGroup">
                    <wpg:wgp>
                      <wpg:cNvGrpSpPr/>
                      <wpg:grpSpPr>
                        <a:xfrm>
                          <a:off x="0" y="0"/>
                          <a:ext cx="2961640" cy="1083945"/>
                          <a:chOff x="-127792" y="38083"/>
                          <a:chExt cx="2963736" cy="1084901"/>
                        </a:xfrm>
                      </wpg:grpSpPr>
                      <wpg:grpSp>
                        <wpg:cNvPr id="10899" name="Group 10899"/>
                        <wpg:cNvGrpSpPr/>
                        <wpg:grpSpPr>
                          <a:xfrm>
                            <a:off x="-127792" y="38083"/>
                            <a:ext cx="2963736" cy="1084901"/>
                            <a:chOff x="-182366" y="7786"/>
                            <a:chExt cx="2344805" cy="858080"/>
                          </a:xfrm>
                        </wpg:grpSpPr>
                        <wps:wsp>
                          <wps:cNvPr id="415" name="Shape 2172"/>
                          <wps:cNvSpPr/>
                          <wps:spPr>
                            <a:xfrm>
                              <a:off x="1616581" y="7786"/>
                              <a:ext cx="166156" cy="36178"/>
                            </a:xfrm>
                            <a:custGeom>
                              <a:avLst/>
                              <a:gdLst/>
                              <a:ahLst/>
                              <a:cxnLst/>
                              <a:rect l="0" t="0" r="0" b="0"/>
                              <a:pathLst>
                                <a:path w="160020" h="57109">
                                  <a:moveTo>
                                    <a:pt x="0" y="0"/>
                                  </a:moveTo>
                                  <a:lnTo>
                                    <a:pt x="160020" y="0"/>
                                  </a:lnTo>
                                  <a:lnTo>
                                    <a:pt x="160020" y="57109"/>
                                  </a:lnTo>
                                  <a:lnTo>
                                    <a:pt x="0" y="57109"/>
                                  </a:lnTo>
                                  <a:close/>
                                </a:path>
                              </a:pathLst>
                            </a:custGeom>
                            <a:pattFill prst="ltUpDiag">
                              <a:fgClr>
                                <a:schemeClr val="tx1"/>
                              </a:fgClr>
                              <a:bgClr>
                                <a:schemeClr val="bg1"/>
                              </a:bgClr>
                            </a:pattFill>
                            <a:ln w="8566" cap="flat">
                              <a:noFill/>
                              <a:miter lim="101600"/>
                            </a:ln>
                          </wps:spPr>
                          <wps:style>
                            <a:lnRef idx="1">
                              <a:srgbClr val="000000"/>
                            </a:lnRef>
                            <a:fillRef idx="0">
                              <a:srgbClr val="000000">
                                <a:alpha val="0"/>
                              </a:srgbClr>
                            </a:fillRef>
                            <a:effectRef idx="0">
                              <a:scrgbClr r="0" g="0" b="0"/>
                            </a:effectRef>
                            <a:fontRef idx="none"/>
                          </wps:style>
                          <wps:bodyPr wrap="none" lIns="36000" tIns="0" rIns="36000" bIns="0"/>
                        </wps:wsp>
                        <wps:wsp>
                          <wps:cNvPr id="412" name="Shape 2172"/>
                          <wps:cNvSpPr/>
                          <wps:spPr>
                            <a:xfrm>
                              <a:off x="-14034" y="466869"/>
                              <a:ext cx="1604115" cy="36192"/>
                            </a:xfrm>
                            <a:custGeom>
                              <a:avLst/>
                              <a:gdLst/>
                              <a:ahLst/>
                              <a:cxnLst/>
                              <a:rect l="0" t="0" r="0" b="0"/>
                              <a:pathLst>
                                <a:path w="160020" h="57109">
                                  <a:moveTo>
                                    <a:pt x="0" y="0"/>
                                  </a:moveTo>
                                  <a:lnTo>
                                    <a:pt x="160020" y="0"/>
                                  </a:lnTo>
                                  <a:lnTo>
                                    <a:pt x="160020" y="57109"/>
                                  </a:lnTo>
                                  <a:lnTo>
                                    <a:pt x="0" y="57109"/>
                                  </a:lnTo>
                                  <a:close/>
                                </a:path>
                              </a:pathLst>
                            </a:custGeom>
                            <a:pattFill prst="ltUpDiag">
                              <a:fgClr>
                                <a:schemeClr val="tx1"/>
                              </a:fgClr>
                              <a:bgClr>
                                <a:schemeClr val="bg1"/>
                              </a:bgClr>
                            </a:pattFill>
                            <a:ln w="8566" cap="flat">
                              <a:noFill/>
                              <a:miter lim="101600"/>
                            </a:ln>
                          </wps:spPr>
                          <wps:style>
                            <a:lnRef idx="1">
                              <a:srgbClr val="000000"/>
                            </a:lnRef>
                            <a:fillRef idx="0">
                              <a:srgbClr val="000000">
                                <a:alpha val="0"/>
                              </a:srgbClr>
                            </a:fillRef>
                            <a:effectRef idx="0">
                              <a:scrgbClr r="0" g="0" b="0"/>
                            </a:effectRef>
                            <a:fontRef idx="none"/>
                          </wps:style>
                          <wps:bodyPr wrap="none" lIns="36000" tIns="0" rIns="36000" bIns="0"/>
                        </wps:wsp>
                        <wps:wsp>
                          <wps:cNvPr id="12783" name="Shape 12783"/>
                          <wps:cNvSpPr/>
                          <wps:spPr>
                            <a:xfrm>
                              <a:off x="12859" y="444025"/>
                              <a:ext cx="1577340" cy="22844"/>
                            </a:xfrm>
                            <a:custGeom>
                              <a:avLst/>
                              <a:gdLst/>
                              <a:ahLst/>
                              <a:cxnLst/>
                              <a:rect l="0" t="0" r="0" b="0"/>
                              <a:pathLst>
                                <a:path w="1577340" h="22844">
                                  <a:moveTo>
                                    <a:pt x="0" y="0"/>
                                  </a:moveTo>
                                  <a:lnTo>
                                    <a:pt x="1577340" y="0"/>
                                  </a:lnTo>
                                  <a:lnTo>
                                    <a:pt x="1577340" y="22844"/>
                                  </a:lnTo>
                                  <a:lnTo>
                                    <a:pt x="0" y="22844"/>
                                  </a:lnTo>
                                  <a:lnTo>
                                    <a:pt x="0" y="0"/>
                                  </a:lnTo>
                                </a:path>
                              </a:pathLst>
                            </a:custGeom>
                            <a:ln w="9525" cap="flat">
                              <a:solidFill>
                                <a:schemeClr val="tx1"/>
                              </a:solidFill>
                              <a:miter lim="101600"/>
                            </a:ln>
                          </wps:spPr>
                          <wps:style>
                            <a:lnRef idx="0">
                              <a:srgbClr val="000000">
                                <a:alpha val="0"/>
                              </a:srgbClr>
                            </a:lnRef>
                            <a:fillRef idx="1">
                              <a:srgbClr val="BFBFBF"/>
                            </a:fillRef>
                            <a:effectRef idx="0">
                              <a:scrgbClr r="0" g="0" b="0"/>
                            </a:effectRef>
                            <a:fontRef idx="none"/>
                          </wps:style>
                          <wps:bodyPr wrap="none" lIns="36000" tIns="0" rIns="36000" bIns="0"/>
                        </wps:wsp>
                        <wps:wsp>
                          <wps:cNvPr id="2169" name="Shape 2169"/>
                          <wps:cNvSpPr/>
                          <wps:spPr>
                            <a:xfrm>
                              <a:off x="132874" y="406905"/>
                              <a:ext cx="34290" cy="31410"/>
                            </a:xfrm>
                            <a:custGeom>
                              <a:avLst/>
                              <a:gdLst/>
                              <a:ahLst/>
                              <a:cxnLst/>
                              <a:rect l="0" t="0" r="0" b="0"/>
                              <a:pathLst>
                                <a:path w="34290" h="31410">
                                  <a:moveTo>
                                    <a:pt x="0" y="15705"/>
                                  </a:moveTo>
                                  <a:cubicBezTo>
                                    <a:pt x="0" y="7031"/>
                                    <a:pt x="7676" y="0"/>
                                    <a:pt x="17145" y="0"/>
                                  </a:cubicBezTo>
                                  <a:cubicBezTo>
                                    <a:pt x="26614" y="0"/>
                                    <a:pt x="34290" y="7031"/>
                                    <a:pt x="34290" y="15705"/>
                                  </a:cubicBezTo>
                                  <a:cubicBezTo>
                                    <a:pt x="34290" y="24379"/>
                                    <a:pt x="26614" y="31410"/>
                                    <a:pt x="17145" y="31410"/>
                                  </a:cubicBezTo>
                                  <a:cubicBezTo>
                                    <a:pt x="7676" y="31410"/>
                                    <a:pt x="0" y="24379"/>
                                    <a:pt x="0" y="15705"/>
                                  </a:cubicBezTo>
                                  <a:close/>
                                </a:path>
                              </a:pathLst>
                            </a:custGeom>
                            <a:ln w="8566" cap="flat">
                              <a:miter lim="101600"/>
                            </a:ln>
                          </wps:spPr>
                          <wps:style>
                            <a:lnRef idx="1">
                              <a:srgbClr val="000000"/>
                            </a:lnRef>
                            <a:fillRef idx="0">
                              <a:srgbClr val="000000">
                                <a:alpha val="0"/>
                              </a:srgbClr>
                            </a:fillRef>
                            <a:effectRef idx="0">
                              <a:scrgbClr r="0" g="0" b="0"/>
                            </a:effectRef>
                            <a:fontRef idx="none"/>
                          </wps:style>
                          <wps:bodyPr wrap="none" lIns="36000" tIns="0" rIns="36000" bIns="0"/>
                        </wps:wsp>
                        <wps:wsp>
                          <wps:cNvPr id="2170" name="Shape 2170"/>
                          <wps:cNvSpPr/>
                          <wps:spPr>
                            <a:xfrm>
                              <a:off x="230029" y="406905"/>
                              <a:ext cx="34290" cy="34266"/>
                            </a:xfrm>
                            <a:custGeom>
                              <a:avLst/>
                              <a:gdLst/>
                              <a:ahLst/>
                              <a:cxnLst/>
                              <a:rect l="0" t="0" r="0" b="0"/>
                              <a:pathLst>
                                <a:path w="34290" h="34266">
                                  <a:moveTo>
                                    <a:pt x="0" y="17133"/>
                                  </a:moveTo>
                                  <a:cubicBezTo>
                                    <a:pt x="0" y="7671"/>
                                    <a:pt x="7676" y="0"/>
                                    <a:pt x="17145" y="0"/>
                                  </a:cubicBezTo>
                                  <a:cubicBezTo>
                                    <a:pt x="26614" y="0"/>
                                    <a:pt x="34290" y="7671"/>
                                    <a:pt x="34290" y="17133"/>
                                  </a:cubicBezTo>
                                  <a:cubicBezTo>
                                    <a:pt x="34290" y="26595"/>
                                    <a:pt x="26614" y="34266"/>
                                    <a:pt x="17145" y="34266"/>
                                  </a:cubicBezTo>
                                  <a:cubicBezTo>
                                    <a:pt x="7676" y="34266"/>
                                    <a:pt x="0" y="26595"/>
                                    <a:pt x="0" y="17133"/>
                                  </a:cubicBezTo>
                                  <a:close/>
                                </a:path>
                              </a:pathLst>
                            </a:custGeom>
                            <a:ln w="8566" cap="flat">
                              <a:miter lim="101600"/>
                            </a:ln>
                          </wps:spPr>
                          <wps:style>
                            <a:lnRef idx="1">
                              <a:srgbClr val="000000"/>
                            </a:lnRef>
                            <a:fillRef idx="0">
                              <a:srgbClr val="000000">
                                <a:alpha val="0"/>
                              </a:srgbClr>
                            </a:fillRef>
                            <a:effectRef idx="0">
                              <a:scrgbClr r="0" g="0" b="0"/>
                            </a:effectRef>
                            <a:fontRef idx="none"/>
                          </wps:style>
                          <wps:bodyPr wrap="none" lIns="36000" tIns="0" rIns="36000" bIns="0"/>
                        </wps:wsp>
                        <wps:wsp>
                          <wps:cNvPr id="2172" name="Shape 2172"/>
                          <wps:cNvSpPr/>
                          <wps:spPr>
                            <a:xfrm>
                              <a:off x="118586" y="366927"/>
                              <a:ext cx="160020" cy="57109"/>
                            </a:xfrm>
                            <a:custGeom>
                              <a:avLst/>
                              <a:gdLst/>
                              <a:ahLst/>
                              <a:cxnLst/>
                              <a:rect l="0" t="0" r="0" b="0"/>
                              <a:pathLst>
                                <a:path w="160020" h="57109">
                                  <a:moveTo>
                                    <a:pt x="0" y="0"/>
                                  </a:moveTo>
                                  <a:lnTo>
                                    <a:pt x="160020" y="0"/>
                                  </a:lnTo>
                                  <a:lnTo>
                                    <a:pt x="160020" y="57109"/>
                                  </a:lnTo>
                                  <a:lnTo>
                                    <a:pt x="0" y="57109"/>
                                  </a:lnTo>
                                  <a:close/>
                                </a:path>
                              </a:pathLst>
                            </a:custGeom>
                            <a:solidFill>
                              <a:schemeClr val="bg1"/>
                            </a:solidFill>
                            <a:ln w="8566" cap="flat">
                              <a:miter lim="101600"/>
                            </a:ln>
                          </wps:spPr>
                          <wps:style>
                            <a:lnRef idx="1">
                              <a:srgbClr val="000000"/>
                            </a:lnRef>
                            <a:fillRef idx="0">
                              <a:srgbClr val="000000">
                                <a:alpha val="0"/>
                              </a:srgbClr>
                            </a:fillRef>
                            <a:effectRef idx="0">
                              <a:scrgbClr r="0" g="0" b="0"/>
                            </a:effectRef>
                            <a:fontRef idx="none"/>
                          </wps:style>
                          <wps:bodyPr wrap="none" lIns="36000" tIns="0" rIns="36000" bIns="0"/>
                        </wps:wsp>
                        <wps:wsp>
                          <wps:cNvPr id="2174" name="Shape 2174"/>
                          <wps:cNvSpPr/>
                          <wps:spPr>
                            <a:xfrm>
                              <a:off x="258604" y="269881"/>
                              <a:ext cx="20003" cy="97086"/>
                            </a:xfrm>
                            <a:custGeom>
                              <a:avLst/>
                              <a:gdLst/>
                              <a:ahLst/>
                              <a:cxnLst/>
                              <a:rect l="0" t="0" r="0" b="0"/>
                              <a:pathLst>
                                <a:path w="20003" h="97086">
                                  <a:moveTo>
                                    <a:pt x="0" y="0"/>
                                  </a:moveTo>
                                  <a:lnTo>
                                    <a:pt x="20003" y="0"/>
                                  </a:lnTo>
                                  <a:lnTo>
                                    <a:pt x="20003" y="97086"/>
                                  </a:lnTo>
                                  <a:lnTo>
                                    <a:pt x="0" y="97086"/>
                                  </a:lnTo>
                                  <a:close/>
                                </a:path>
                              </a:pathLst>
                            </a:custGeom>
                            <a:ln w="8566" cap="flat">
                              <a:miter lim="101600"/>
                            </a:ln>
                          </wps:spPr>
                          <wps:style>
                            <a:lnRef idx="1">
                              <a:srgbClr val="000000"/>
                            </a:lnRef>
                            <a:fillRef idx="0">
                              <a:srgbClr val="000000">
                                <a:alpha val="0"/>
                              </a:srgbClr>
                            </a:fillRef>
                            <a:effectRef idx="0">
                              <a:scrgbClr r="0" g="0" b="0"/>
                            </a:effectRef>
                            <a:fontRef idx="none"/>
                          </wps:style>
                          <wps:bodyPr wrap="none" lIns="36000" tIns="0" rIns="36000" bIns="0"/>
                        </wps:wsp>
                        <wps:wsp>
                          <wps:cNvPr id="2176" name="Shape 2176"/>
                          <wps:cNvSpPr/>
                          <wps:spPr>
                            <a:xfrm>
                              <a:off x="1598771" y="395482"/>
                              <a:ext cx="48578" cy="48543"/>
                            </a:xfrm>
                            <a:custGeom>
                              <a:avLst/>
                              <a:gdLst/>
                              <a:ahLst/>
                              <a:cxnLst/>
                              <a:rect l="0" t="0" r="0" b="0"/>
                              <a:pathLst>
                                <a:path w="48578" h="48543">
                                  <a:moveTo>
                                    <a:pt x="0" y="24271"/>
                                  </a:moveTo>
                                  <a:cubicBezTo>
                                    <a:pt x="0" y="10867"/>
                                    <a:pt x="10875" y="0"/>
                                    <a:pt x="24289" y="0"/>
                                  </a:cubicBezTo>
                                  <a:cubicBezTo>
                                    <a:pt x="37703" y="0"/>
                                    <a:pt x="48578" y="10867"/>
                                    <a:pt x="48578" y="24271"/>
                                  </a:cubicBezTo>
                                  <a:cubicBezTo>
                                    <a:pt x="48578" y="37676"/>
                                    <a:pt x="37703" y="48543"/>
                                    <a:pt x="24289" y="48543"/>
                                  </a:cubicBezTo>
                                  <a:cubicBezTo>
                                    <a:pt x="10875" y="48543"/>
                                    <a:pt x="0" y="37676"/>
                                    <a:pt x="0" y="24271"/>
                                  </a:cubicBezTo>
                                  <a:close/>
                                </a:path>
                              </a:pathLst>
                            </a:custGeom>
                            <a:ln w="7139" cap="flat">
                              <a:miter lim="101600"/>
                            </a:ln>
                          </wps:spPr>
                          <wps:style>
                            <a:lnRef idx="1">
                              <a:srgbClr val="000000"/>
                            </a:lnRef>
                            <a:fillRef idx="0">
                              <a:srgbClr val="000000">
                                <a:alpha val="0"/>
                              </a:srgbClr>
                            </a:fillRef>
                            <a:effectRef idx="0">
                              <a:scrgbClr r="0" g="0" b="0"/>
                            </a:effectRef>
                            <a:fontRef idx="none"/>
                          </wps:style>
                          <wps:bodyPr wrap="none" lIns="36000" tIns="0" rIns="36000" bIns="0"/>
                        </wps:wsp>
                        <wps:wsp>
                          <wps:cNvPr id="2177" name="Shape 2177"/>
                          <wps:cNvSpPr/>
                          <wps:spPr>
                            <a:xfrm>
                              <a:off x="277178" y="394054"/>
                              <a:ext cx="1344600" cy="0"/>
                            </a:xfrm>
                            <a:custGeom>
                              <a:avLst/>
                              <a:gdLst/>
                              <a:ahLst/>
                              <a:cxnLst/>
                              <a:rect l="0" t="0" r="0" b="0"/>
                              <a:pathLst>
                                <a:path w="1344600">
                                  <a:moveTo>
                                    <a:pt x="0" y="0"/>
                                  </a:moveTo>
                                  <a:lnTo>
                                    <a:pt x="1344600" y="0"/>
                                  </a:lnTo>
                                </a:path>
                              </a:pathLst>
                            </a:custGeom>
                            <a:ln w="6350" cap="flat">
                              <a:miter lim="101600"/>
                            </a:ln>
                          </wps:spPr>
                          <wps:style>
                            <a:lnRef idx="1">
                              <a:srgbClr val="000000"/>
                            </a:lnRef>
                            <a:fillRef idx="0">
                              <a:srgbClr val="000000">
                                <a:alpha val="0"/>
                              </a:srgbClr>
                            </a:fillRef>
                            <a:effectRef idx="0">
                              <a:scrgbClr r="0" g="0" b="0"/>
                            </a:effectRef>
                            <a:fontRef idx="none"/>
                          </wps:style>
                          <wps:bodyPr wrap="none" lIns="36000" tIns="0" rIns="36000" bIns="0"/>
                        </wps:wsp>
                        <wps:wsp>
                          <wps:cNvPr id="2178" name="Shape 2178"/>
                          <wps:cNvSpPr/>
                          <wps:spPr>
                            <a:xfrm>
                              <a:off x="1590499" y="409722"/>
                              <a:ext cx="47192" cy="46811"/>
                            </a:xfrm>
                            <a:custGeom>
                              <a:avLst/>
                              <a:gdLst/>
                              <a:ahLst/>
                              <a:cxnLst/>
                              <a:rect l="0" t="0" r="0" b="0"/>
                              <a:pathLst>
                                <a:path w="47192" h="46811">
                                  <a:moveTo>
                                    <a:pt x="34451" y="38"/>
                                  </a:moveTo>
                                  <a:cubicBezTo>
                                    <a:pt x="37376" y="0"/>
                                    <a:pt x="40315" y="1077"/>
                                    <a:pt x="42576" y="3278"/>
                                  </a:cubicBezTo>
                                  <a:cubicBezTo>
                                    <a:pt x="47098" y="7681"/>
                                    <a:pt x="47192" y="14911"/>
                                    <a:pt x="42786" y="19430"/>
                                  </a:cubicBezTo>
                                  <a:cubicBezTo>
                                    <a:pt x="40583" y="21689"/>
                                    <a:pt x="37673" y="22842"/>
                                    <a:pt x="34748" y="22880"/>
                                  </a:cubicBezTo>
                                  <a:lnTo>
                                    <a:pt x="30213" y="21071"/>
                                  </a:lnTo>
                                  <a:lnTo>
                                    <a:pt x="5117" y="46811"/>
                                  </a:lnTo>
                                  <a:lnTo>
                                    <a:pt x="0" y="41830"/>
                                  </a:lnTo>
                                  <a:lnTo>
                                    <a:pt x="25097" y="16090"/>
                                  </a:lnTo>
                                  <a:lnTo>
                                    <a:pt x="23170" y="11607"/>
                                  </a:lnTo>
                                  <a:cubicBezTo>
                                    <a:pt x="23132" y="8685"/>
                                    <a:pt x="24211" y="5747"/>
                                    <a:pt x="26413" y="3487"/>
                                  </a:cubicBezTo>
                                  <a:cubicBezTo>
                                    <a:pt x="28616" y="1229"/>
                                    <a:pt x="31526" y="76"/>
                                    <a:pt x="34451" y="38"/>
                                  </a:cubicBezTo>
                                  <a:close/>
                                </a:path>
                              </a:pathLst>
                            </a:custGeom>
                            <a:ln w="0" cap="flat">
                              <a:miter lim="101600"/>
                            </a:ln>
                          </wps:spPr>
                          <wps:style>
                            <a:lnRef idx="0">
                              <a:srgbClr val="000000">
                                <a:alpha val="0"/>
                              </a:srgbClr>
                            </a:lnRef>
                            <a:fillRef idx="1">
                              <a:srgbClr val="000000"/>
                            </a:fillRef>
                            <a:effectRef idx="0">
                              <a:scrgbClr r="0" g="0" b="0"/>
                            </a:effectRef>
                            <a:fontRef idx="none"/>
                          </wps:style>
                          <wps:bodyPr wrap="none" lIns="36000" tIns="0" rIns="36000" bIns="0"/>
                        </wps:wsp>
                        <wps:wsp>
                          <wps:cNvPr id="12785" name="Shape 12785"/>
                          <wps:cNvSpPr/>
                          <wps:spPr>
                            <a:xfrm>
                              <a:off x="1315879" y="227009"/>
                              <a:ext cx="22860" cy="234149"/>
                            </a:xfrm>
                            <a:custGeom>
                              <a:avLst/>
                              <a:gdLst/>
                              <a:ahLst/>
                              <a:cxnLst/>
                              <a:rect l="0" t="0" r="0" b="0"/>
                              <a:pathLst>
                                <a:path w="22860" h="234149">
                                  <a:moveTo>
                                    <a:pt x="0" y="0"/>
                                  </a:moveTo>
                                  <a:lnTo>
                                    <a:pt x="22860" y="0"/>
                                  </a:lnTo>
                                  <a:lnTo>
                                    <a:pt x="22860" y="234149"/>
                                  </a:lnTo>
                                  <a:lnTo>
                                    <a:pt x="0" y="234149"/>
                                  </a:lnTo>
                                  <a:lnTo>
                                    <a:pt x="0" y="0"/>
                                  </a:lnTo>
                                </a:path>
                              </a:pathLst>
                            </a:custGeom>
                            <a:ln w="6350" cap="flat">
                              <a:solidFill>
                                <a:srgbClr val="000000"/>
                              </a:solidFill>
                              <a:miter lim="101600"/>
                            </a:ln>
                          </wps:spPr>
                          <wps:style>
                            <a:lnRef idx="0">
                              <a:srgbClr val="000000">
                                <a:alpha val="0"/>
                              </a:srgbClr>
                            </a:lnRef>
                            <a:fillRef idx="1">
                              <a:srgbClr val="BFBFBF"/>
                            </a:fillRef>
                            <a:effectRef idx="0">
                              <a:scrgbClr r="0" g="0" b="0"/>
                            </a:effectRef>
                            <a:fontRef idx="none"/>
                          </wps:style>
                          <wps:bodyPr wrap="none" lIns="36000" tIns="0" rIns="36000" bIns="0"/>
                        </wps:wsp>
                        <wps:wsp>
                          <wps:cNvPr id="2182" name="Shape 2182"/>
                          <wps:cNvSpPr/>
                          <wps:spPr>
                            <a:xfrm>
                              <a:off x="1618342" y="47116"/>
                              <a:ext cx="166156" cy="0"/>
                            </a:xfrm>
                            <a:custGeom>
                              <a:avLst/>
                              <a:gdLst/>
                              <a:ahLst/>
                              <a:cxnLst/>
                              <a:rect l="0" t="0" r="0" b="0"/>
                              <a:pathLst>
                                <a:path w="166156">
                                  <a:moveTo>
                                    <a:pt x="0" y="0"/>
                                  </a:moveTo>
                                  <a:lnTo>
                                    <a:pt x="166156" y="0"/>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wps:wsp>
                        <wps:wsp>
                          <wps:cNvPr id="2183" name="Shape 2183"/>
                          <wps:cNvSpPr/>
                          <wps:spPr>
                            <a:xfrm>
                              <a:off x="1689115" y="34632"/>
                              <a:ext cx="22860" cy="43799"/>
                            </a:xfrm>
                            <a:custGeom>
                              <a:avLst/>
                              <a:gdLst/>
                              <a:ahLst/>
                              <a:cxnLst/>
                              <a:rect l="0" t="0" r="0" b="0"/>
                              <a:pathLst>
                                <a:path w="22860" h="43799">
                                  <a:moveTo>
                                    <a:pt x="11430" y="0"/>
                                  </a:moveTo>
                                  <a:cubicBezTo>
                                    <a:pt x="17743" y="0"/>
                                    <a:pt x="22860" y="5114"/>
                                    <a:pt x="22860" y="11421"/>
                                  </a:cubicBezTo>
                                  <a:cubicBezTo>
                                    <a:pt x="22860" y="14575"/>
                                    <a:pt x="21580" y="17431"/>
                                    <a:pt x="19512" y="19498"/>
                                  </a:cubicBezTo>
                                  <a:lnTo>
                                    <a:pt x="15001" y="21365"/>
                                  </a:lnTo>
                                  <a:lnTo>
                                    <a:pt x="15001" y="43799"/>
                                  </a:lnTo>
                                  <a:lnTo>
                                    <a:pt x="7857" y="43799"/>
                                  </a:lnTo>
                                  <a:lnTo>
                                    <a:pt x="7857" y="21365"/>
                                  </a:lnTo>
                                  <a:lnTo>
                                    <a:pt x="3347" y="19498"/>
                                  </a:lnTo>
                                  <a:cubicBezTo>
                                    <a:pt x="1279" y="17431"/>
                                    <a:pt x="0" y="14575"/>
                                    <a:pt x="0" y="11421"/>
                                  </a:cubicBezTo>
                                  <a:cubicBezTo>
                                    <a:pt x="0" y="5113"/>
                                    <a:pt x="5117" y="0"/>
                                    <a:pt x="11430" y="0"/>
                                  </a:cubicBezTo>
                                  <a:close/>
                                </a:path>
                              </a:pathLst>
                            </a:custGeom>
                            <a:ln w="0" cap="flat">
                              <a:miter lim="101600"/>
                            </a:ln>
                          </wps:spPr>
                          <wps:style>
                            <a:lnRef idx="0">
                              <a:srgbClr val="000000">
                                <a:alpha val="0"/>
                              </a:srgbClr>
                            </a:lnRef>
                            <a:fillRef idx="1">
                              <a:srgbClr val="000000"/>
                            </a:fillRef>
                            <a:effectRef idx="0">
                              <a:scrgbClr r="0" g="0" b="0"/>
                            </a:effectRef>
                            <a:fontRef idx="none"/>
                          </wps:style>
                          <wps:bodyPr wrap="none" lIns="36000" tIns="0" rIns="36000" bIns="0"/>
                        </wps:wsp>
                        <wps:wsp>
                          <wps:cNvPr id="12786" name="Shape 12786"/>
                          <wps:cNvSpPr/>
                          <wps:spPr>
                            <a:xfrm>
                              <a:off x="1688820" y="97047"/>
                              <a:ext cx="22860" cy="19988"/>
                            </a:xfrm>
                            <a:custGeom>
                              <a:avLst/>
                              <a:gdLst/>
                              <a:ahLst/>
                              <a:cxnLst/>
                              <a:rect l="0" t="0" r="0" b="0"/>
                              <a:pathLst>
                                <a:path w="22860" h="19988">
                                  <a:moveTo>
                                    <a:pt x="0" y="0"/>
                                  </a:moveTo>
                                  <a:lnTo>
                                    <a:pt x="22860" y="0"/>
                                  </a:lnTo>
                                  <a:lnTo>
                                    <a:pt x="22860" y="19988"/>
                                  </a:lnTo>
                                  <a:lnTo>
                                    <a:pt x="0" y="19988"/>
                                  </a:lnTo>
                                  <a:lnTo>
                                    <a:pt x="0" y="0"/>
                                  </a:lnTo>
                                </a:path>
                              </a:pathLst>
                            </a:custGeom>
                            <a:ln w="0" cap="flat">
                              <a:miter lim="101600"/>
                            </a:ln>
                          </wps:spPr>
                          <wps:style>
                            <a:lnRef idx="0">
                              <a:srgbClr val="000000">
                                <a:alpha val="0"/>
                              </a:srgbClr>
                            </a:lnRef>
                            <a:fillRef idx="1">
                              <a:srgbClr val="000000"/>
                            </a:fillRef>
                            <a:effectRef idx="0">
                              <a:scrgbClr r="0" g="0" b="0"/>
                            </a:effectRef>
                            <a:fontRef idx="none"/>
                          </wps:style>
                          <wps:bodyPr wrap="none" lIns="36000" tIns="0" rIns="36000" bIns="0"/>
                        </wps:wsp>
                        <wps:wsp>
                          <wps:cNvPr id="2185" name="Shape 2185"/>
                          <wps:cNvSpPr/>
                          <wps:spPr>
                            <a:xfrm>
                              <a:off x="1679083" y="329473"/>
                              <a:ext cx="33656" cy="31410"/>
                            </a:xfrm>
                            <a:custGeom>
                              <a:avLst/>
                              <a:gdLst/>
                              <a:ahLst/>
                              <a:cxnLst/>
                              <a:rect l="0" t="0" r="0" b="0"/>
                              <a:pathLst>
                                <a:path w="33656" h="31410">
                                  <a:moveTo>
                                    <a:pt x="16511" y="0"/>
                                  </a:moveTo>
                                  <a:cubicBezTo>
                                    <a:pt x="25979" y="0"/>
                                    <a:pt x="33656" y="7031"/>
                                    <a:pt x="33656" y="15705"/>
                                  </a:cubicBezTo>
                                  <a:cubicBezTo>
                                    <a:pt x="33656" y="24379"/>
                                    <a:pt x="25979" y="31410"/>
                                    <a:pt x="16511" y="31410"/>
                                  </a:cubicBezTo>
                                  <a:cubicBezTo>
                                    <a:pt x="8821" y="31410"/>
                                    <a:pt x="2072" y="26721"/>
                                    <a:pt x="0" y="19938"/>
                                  </a:cubicBez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wps:wsp>
                        <wps:wsp>
                          <wps:cNvPr id="2186" name="Shape 2186"/>
                          <wps:cNvSpPr/>
                          <wps:spPr>
                            <a:xfrm>
                              <a:off x="1697003" y="292231"/>
                              <a:ext cx="0" cy="37668"/>
                            </a:xfrm>
                            <a:custGeom>
                              <a:avLst/>
                              <a:gdLst/>
                              <a:ahLst/>
                              <a:cxnLst/>
                              <a:rect l="0" t="0" r="0" b="0"/>
                              <a:pathLst>
                                <a:path w="76" h="37854">
                                  <a:moveTo>
                                    <a:pt x="76" y="0"/>
                                  </a:moveTo>
                                  <a:lnTo>
                                    <a:pt x="0" y="37854"/>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wps:wsp>
                        <wps:wsp>
                          <wps:cNvPr id="2187" name="Shape 2187"/>
                          <wps:cNvSpPr/>
                          <wps:spPr>
                            <a:xfrm>
                              <a:off x="1697619" y="362645"/>
                              <a:ext cx="0" cy="275204"/>
                            </a:xfrm>
                            <a:custGeom>
                              <a:avLst/>
                              <a:gdLst/>
                              <a:ahLst/>
                              <a:cxnLst/>
                              <a:rect l="0" t="0" r="0" b="0"/>
                              <a:pathLst>
                                <a:path h="275204">
                                  <a:moveTo>
                                    <a:pt x="0" y="0"/>
                                  </a:moveTo>
                                  <a:lnTo>
                                    <a:pt x="0" y="275204"/>
                                  </a:lnTo>
                                </a:path>
                              </a:pathLst>
                            </a:custGeom>
                            <a:ln w="6350" cap="flat">
                              <a:miter lim="101600"/>
                            </a:ln>
                          </wps:spPr>
                          <wps:style>
                            <a:lnRef idx="1">
                              <a:srgbClr val="000000"/>
                            </a:lnRef>
                            <a:fillRef idx="0">
                              <a:srgbClr val="000000">
                                <a:alpha val="0"/>
                              </a:srgbClr>
                            </a:fillRef>
                            <a:effectRef idx="0">
                              <a:scrgbClr r="0" g="0" b="0"/>
                            </a:effectRef>
                            <a:fontRef idx="none"/>
                          </wps:style>
                          <wps:bodyPr wrap="none" lIns="36000" tIns="0" rIns="36000" bIns="0"/>
                        </wps:wsp>
                        <wps:wsp>
                          <wps:cNvPr id="2188" name="Shape 2188"/>
                          <wps:cNvSpPr/>
                          <wps:spPr>
                            <a:xfrm>
                              <a:off x="1647016" y="416898"/>
                              <a:ext cx="0" cy="222685"/>
                            </a:xfrm>
                            <a:custGeom>
                              <a:avLst/>
                              <a:gdLst/>
                              <a:ahLst/>
                              <a:cxnLst/>
                              <a:rect l="0" t="0" r="0" b="0"/>
                              <a:pathLst>
                                <a:path h="222685">
                                  <a:moveTo>
                                    <a:pt x="0" y="0"/>
                                  </a:moveTo>
                                  <a:lnTo>
                                    <a:pt x="0" y="222685"/>
                                  </a:lnTo>
                                </a:path>
                              </a:pathLst>
                            </a:custGeom>
                            <a:ln w="6350" cap="flat">
                              <a:miter lim="101600"/>
                            </a:ln>
                          </wps:spPr>
                          <wps:style>
                            <a:lnRef idx="1">
                              <a:srgbClr val="000000"/>
                            </a:lnRef>
                            <a:fillRef idx="0">
                              <a:srgbClr val="000000">
                                <a:alpha val="0"/>
                              </a:srgbClr>
                            </a:fillRef>
                            <a:effectRef idx="0">
                              <a:scrgbClr r="0" g="0" b="0"/>
                            </a:effectRef>
                            <a:fontRef idx="none"/>
                          </wps:style>
                          <wps:bodyPr wrap="none" lIns="36000" tIns="0" rIns="36000" bIns="0"/>
                        </wps:wsp>
                        <wps:wsp>
                          <wps:cNvPr id="2189" name="Shape 2189"/>
                          <wps:cNvSpPr/>
                          <wps:spPr>
                            <a:xfrm>
                              <a:off x="1653064" y="615353"/>
                              <a:ext cx="48577" cy="48544"/>
                            </a:xfrm>
                            <a:custGeom>
                              <a:avLst/>
                              <a:gdLst/>
                              <a:ahLst/>
                              <a:cxnLst/>
                              <a:rect l="0" t="0" r="0" b="0"/>
                              <a:pathLst>
                                <a:path w="48577" h="48544">
                                  <a:moveTo>
                                    <a:pt x="24289" y="0"/>
                                  </a:moveTo>
                                  <a:cubicBezTo>
                                    <a:pt x="37704" y="0"/>
                                    <a:pt x="48577" y="10866"/>
                                    <a:pt x="48577" y="24271"/>
                                  </a:cubicBezTo>
                                  <a:cubicBezTo>
                                    <a:pt x="48577" y="37676"/>
                                    <a:pt x="37704" y="48544"/>
                                    <a:pt x="24289" y="48544"/>
                                  </a:cubicBezTo>
                                  <a:cubicBezTo>
                                    <a:pt x="10875" y="48544"/>
                                    <a:pt x="0" y="37676"/>
                                    <a:pt x="0" y="24271"/>
                                  </a:cubicBezTo>
                                  <a:cubicBezTo>
                                    <a:pt x="0" y="10866"/>
                                    <a:pt x="10875" y="0"/>
                                    <a:pt x="24289" y="0"/>
                                  </a:cubicBezTo>
                                  <a:close/>
                                </a:path>
                              </a:pathLst>
                            </a:custGeom>
                            <a:ln w="0" cap="flat">
                              <a:miter lim="101600"/>
                            </a:ln>
                          </wps:spPr>
                          <wps:style>
                            <a:lnRef idx="0">
                              <a:srgbClr val="000000">
                                <a:alpha val="0"/>
                              </a:srgbClr>
                            </a:lnRef>
                            <a:fillRef idx="1">
                              <a:srgbClr val="FFFFFF"/>
                            </a:fillRef>
                            <a:effectRef idx="0">
                              <a:scrgbClr r="0" g="0" b="0"/>
                            </a:effectRef>
                            <a:fontRef idx="none"/>
                          </wps:style>
                          <wps:bodyPr wrap="none" lIns="36000" tIns="0" rIns="36000" bIns="0"/>
                        </wps:wsp>
                        <wps:wsp>
                          <wps:cNvPr id="2190" name="Shape 2190"/>
                          <wps:cNvSpPr/>
                          <wps:spPr>
                            <a:xfrm>
                              <a:off x="1649542" y="615353"/>
                              <a:ext cx="48578" cy="48543"/>
                            </a:xfrm>
                            <a:custGeom>
                              <a:avLst/>
                              <a:gdLst/>
                              <a:ahLst/>
                              <a:cxnLst/>
                              <a:rect l="0" t="0" r="0" b="0"/>
                              <a:pathLst>
                                <a:path w="48578" h="48543">
                                  <a:moveTo>
                                    <a:pt x="0" y="24271"/>
                                  </a:moveTo>
                                  <a:cubicBezTo>
                                    <a:pt x="0" y="10867"/>
                                    <a:pt x="10875" y="0"/>
                                    <a:pt x="24289" y="0"/>
                                  </a:cubicBezTo>
                                  <a:cubicBezTo>
                                    <a:pt x="37703" y="0"/>
                                    <a:pt x="48578" y="10867"/>
                                    <a:pt x="48578" y="24271"/>
                                  </a:cubicBezTo>
                                  <a:cubicBezTo>
                                    <a:pt x="48578" y="37676"/>
                                    <a:pt x="37703" y="48543"/>
                                    <a:pt x="24289" y="48543"/>
                                  </a:cubicBezTo>
                                  <a:cubicBezTo>
                                    <a:pt x="10875" y="48543"/>
                                    <a:pt x="0" y="37676"/>
                                    <a:pt x="0" y="24271"/>
                                  </a:cubicBezTo>
                                  <a:close/>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wps:wsp>
                        <wps:wsp>
                          <wps:cNvPr id="2191" name="Shape 2191"/>
                          <wps:cNvSpPr/>
                          <wps:spPr>
                            <a:xfrm>
                              <a:off x="1662733" y="631392"/>
                              <a:ext cx="22861" cy="83151"/>
                            </a:xfrm>
                            <a:custGeom>
                              <a:avLst/>
                              <a:gdLst/>
                              <a:ahLst/>
                              <a:cxnLst/>
                              <a:rect l="0" t="0" r="0" b="0"/>
                              <a:pathLst>
                                <a:path w="22861" h="83151">
                                  <a:moveTo>
                                    <a:pt x="11431" y="0"/>
                                  </a:moveTo>
                                  <a:cubicBezTo>
                                    <a:pt x="17745" y="0"/>
                                    <a:pt x="22861" y="5113"/>
                                    <a:pt x="22861" y="11421"/>
                                  </a:cubicBezTo>
                                  <a:cubicBezTo>
                                    <a:pt x="22861" y="14575"/>
                                    <a:pt x="21582" y="17431"/>
                                    <a:pt x="19513" y="19498"/>
                                  </a:cubicBezTo>
                                  <a:lnTo>
                                    <a:pt x="15003" y="21365"/>
                                  </a:lnTo>
                                  <a:lnTo>
                                    <a:pt x="15003" y="61786"/>
                                  </a:lnTo>
                                  <a:lnTo>
                                    <a:pt x="19512" y="63653"/>
                                  </a:lnTo>
                                  <a:cubicBezTo>
                                    <a:pt x="21581" y="65720"/>
                                    <a:pt x="22860" y="68576"/>
                                    <a:pt x="22860" y="71730"/>
                                  </a:cubicBezTo>
                                  <a:cubicBezTo>
                                    <a:pt x="22860" y="78038"/>
                                    <a:pt x="17743" y="83151"/>
                                    <a:pt x="11430" y="83151"/>
                                  </a:cubicBezTo>
                                  <a:cubicBezTo>
                                    <a:pt x="5118" y="83151"/>
                                    <a:pt x="0" y="78036"/>
                                    <a:pt x="0" y="71728"/>
                                  </a:cubicBezTo>
                                  <a:cubicBezTo>
                                    <a:pt x="0" y="68574"/>
                                    <a:pt x="1280" y="65719"/>
                                    <a:pt x="3348" y="63652"/>
                                  </a:cubicBezTo>
                                  <a:lnTo>
                                    <a:pt x="7859" y="61785"/>
                                  </a:lnTo>
                                  <a:lnTo>
                                    <a:pt x="7859" y="21365"/>
                                  </a:lnTo>
                                  <a:lnTo>
                                    <a:pt x="3349" y="19498"/>
                                  </a:lnTo>
                                  <a:cubicBezTo>
                                    <a:pt x="1281" y="17431"/>
                                    <a:pt x="1" y="14575"/>
                                    <a:pt x="1" y="11421"/>
                                  </a:cubicBezTo>
                                  <a:cubicBezTo>
                                    <a:pt x="1" y="5113"/>
                                    <a:pt x="5118" y="0"/>
                                    <a:pt x="11431" y="0"/>
                                  </a:cubicBezTo>
                                  <a:close/>
                                </a:path>
                              </a:pathLst>
                            </a:custGeom>
                            <a:ln w="0" cap="flat">
                              <a:miter lim="101600"/>
                            </a:ln>
                          </wps:spPr>
                          <wps:style>
                            <a:lnRef idx="0">
                              <a:srgbClr val="000000">
                                <a:alpha val="0"/>
                              </a:srgbClr>
                            </a:lnRef>
                            <a:fillRef idx="1">
                              <a:srgbClr val="000000"/>
                            </a:fillRef>
                            <a:effectRef idx="0">
                              <a:scrgbClr r="0" g="0" b="0"/>
                            </a:effectRef>
                            <a:fontRef idx="none"/>
                          </wps:style>
                          <wps:bodyPr wrap="none" lIns="36000" tIns="0" rIns="36000" bIns="0"/>
                        </wps:wsp>
                        <wps:wsp>
                          <wps:cNvPr id="2192" name="Shape 2192"/>
                          <wps:cNvSpPr/>
                          <wps:spPr>
                            <a:xfrm>
                              <a:off x="1661122" y="701417"/>
                              <a:ext cx="32138" cy="33342"/>
                            </a:xfrm>
                            <a:custGeom>
                              <a:avLst/>
                              <a:gdLst/>
                              <a:ahLst/>
                              <a:cxnLst/>
                              <a:rect l="0" t="0" r="0" b="0"/>
                              <a:pathLst>
                                <a:path w="32138" h="33342">
                                  <a:moveTo>
                                    <a:pt x="17753" y="32778"/>
                                  </a:moveTo>
                                  <a:cubicBezTo>
                                    <a:pt x="8823" y="33342"/>
                                    <a:pt x="1128" y="26565"/>
                                    <a:pt x="564" y="17643"/>
                                  </a:cubicBezTo>
                                  <a:cubicBezTo>
                                    <a:pt x="0" y="8720"/>
                                    <a:pt x="6781" y="1029"/>
                                    <a:pt x="15711" y="466"/>
                                  </a:cubicBezTo>
                                  <a:cubicBezTo>
                                    <a:pt x="23092" y="0"/>
                                    <a:pt x="29852" y="4589"/>
                                    <a:pt x="32138" y="11619"/>
                                  </a:cubicBez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wps:wsp>
                        <wps:wsp>
                          <wps:cNvPr id="2193" name="Shape 2193"/>
                          <wps:cNvSpPr/>
                          <wps:spPr>
                            <a:xfrm>
                              <a:off x="1677685" y="731332"/>
                              <a:ext cx="0" cy="32377"/>
                            </a:xfrm>
                            <a:custGeom>
                              <a:avLst/>
                              <a:gdLst/>
                              <a:ahLst/>
                              <a:cxnLst/>
                              <a:rect l="0" t="0" r="0" b="0"/>
                              <a:pathLst>
                                <a:path h="32377">
                                  <a:moveTo>
                                    <a:pt x="0" y="32377"/>
                                  </a:moveTo>
                                  <a:lnTo>
                                    <a:pt x="0" y="0"/>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wps:wsp>
                        <wps:wsp>
                          <wps:cNvPr id="2195" name="Shape 2195"/>
                          <wps:cNvSpPr/>
                          <wps:spPr>
                            <a:xfrm>
                              <a:off x="1637680" y="760554"/>
                              <a:ext cx="80010" cy="48543"/>
                            </a:xfrm>
                            <a:custGeom>
                              <a:avLst/>
                              <a:gdLst/>
                              <a:ahLst/>
                              <a:cxnLst/>
                              <a:rect l="0" t="0" r="0" b="0"/>
                              <a:pathLst>
                                <a:path w="80010" h="48543">
                                  <a:moveTo>
                                    <a:pt x="0" y="0"/>
                                  </a:moveTo>
                                  <a:lnTo>
                                    <a:pt x="80010" y="0"/>
                                  </a:lnTo>
                                  <a:lnTo>
                                    <a:pt x="80010" y="48543"/>
                                  </a:lnTo>
                                  <a:lnTo>
                                    <a:pt x="0" y="48543"/>
                                  </a:lnTo>
                                  <a:close/>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wps:wsp>
                        <wps:wsp>
                          <wps:cNvPr id="2198" name="Rectangle 2198"/>
                          <wps:cNvSpPr/>
                          <wps:spPr>
                            <a:xfrm>
                              <a:off x="101901" y="125879"/>
                              <a:ext cx="328896" cy="156774"/>
                            </a:xfrm>
                            <a:prstGeom prst="rect">
                              <a:avLst/>
                            </a:prstGeom>
                            <a:ln>
                              <a:noFill/>
                            </a:ln>
                          </wps:spPr>
                          <wps:txbx>
                            <w:txbxContent>
                              <w:p w14:paraId="6BB79387" w14:textId="77777777" w:rsidR="0077666F" w:rsidRPr="003853F3" w:rsidRDefault="0077666F" w:rsidP="003853F3">
                                <w:pPr>
                                  <w:rPr>
                                    <w:sz w:val="18"/>
                                  </w:rPr>
                                </w:pPr>
                                <w:r w:rsidRPr="003853F3">
                                  <w:rPr>
                                    <w:sz w:val="18"/>
                                  </w:rPr>
                                  <w:t>挡光片</w:t>
                                </w:r>
                              </w:p>
                            </w:txbxContent>
                          </wps:txbx>
                          <wps:bodyPr horzOverflow="overflow" vert="horz" wrap="none" lIns="36000" tIns="0" rIns="36000" bIns="0" rtlCol="0">
                            <a:spAutoFit/>
                          </wps:bodyPr>
                        </wps:wsp>
                        <wps:wsp>
                          <wps:cNvPr id="2199" name="Rectangle 2199"/>
                          <wps:cNvSpPr/>
                          <wps:spPr>
                            <a:xfrm>
                              <a:off x="236287" y="606409"/>
                              <a:ext cx="238427" cy="156774"/>
                            </a:xfrm>
                            <a:prstGeom prst="rect">
                              <a:avLst/>
                            </a:prstGeom>
                            <a:ln>
                              <a:noFill/>
                            </a:ln>
                          </wps:spPr>
                          <wps:txbx>
                            <w:txbxContent>
                              <w:p w14:paraId="29A8BE43" w14:textId="77777777" w:rsidR="0077666F" w:rsidRPr="003853F3" w:rsidRDefault="0077666F" w:rsidP="003853F3">
                                <w:pPr>
                                  <w:rPr>
                                    <w:sz w:val="18"/>
                                  </w:rPr>
                                </w:pPr>
                                <w:r w:rsidRPr="003853F3">
                                  <w:rPr>
                                    <w:sz w:val="18"/>
                                  </w:rPr>
                                  <w:t>轨道</w:t>
                                </w:r>
                              </w:p>
                            </w:txbxContent>
                          </wps:txbx>
                          <wps:bodyPr horzOverflow="overflow" vert="horz" wrap="none" lIns="36000" tIns="0" rIns="36000" bIns="0" rtlCol="0">
                            <a:spAutoFit/>
                          </wps:bodyPr>
                        </wps:wsp>
                        <wps:wsp>
                          <wps:cNvPr id="2201" name="Rectangle 2201"/>
                          <wps:cNvSpPr/>
                          <wps:spPr>
                            <a:xfrm>
                              <a:off x="474713" y="81095"/>
                              <a:ext cx="396747" cy="156774"/>
                            </a:xfrm>
                            <a:prstGeom prst="rect">
                              <a:avLst/>
                            </a:prstGeom>
                            <a:ln>
                              <a:noFill/>
                            </a:ln>
                          </wps:spPr>
                          <wps:txbx>
                            <w:txbxContent>
                              <w:p w14:paraId="5ED573DF" w14:textId="163FC4F3" w:rsidR="0077666F" w:rsidRPr="003853F3" w:rsidRDefault="0077666F" w:rsidP="003853F3">
                                <w:pPr>
                                  <w:rPr>
                                    <w:sz w:val="18"/>
                                  </w:rPr>
                                </w:pPr>
                                <w:r w:rsidRPr="003853F3">
                                  <w:rPr>
                                    <w:sz w:val="18"/>
                                  </w:rPr>
                                  <w:t>光电门</w:t>
                                </w:r>
                                <w:r w:rsidRPr="003853F3">
                                  <w:rPr>
                                    <w:rFonts w:hint="eastAsia"/>
                                    <w:sz w:val="18"/>
                                  </w:rPr>
                                  <w:t>1</w:t>
                                </w:r>
                              </w:p>
                            </w:txbxContent>
                          </wps:txbx>
                          <wps:bodyPr horzOverflow="overflow" vert="horz" wrap="none" lIns="36000" tIns="0" rIns="36000" bIns="0" rtlCol="0">
                            <a:spAutoFit/>
                          </wps:bodyPr>
                        </wps:wsp>
                        <wps:wsp>
                          <wps:cNvPr id="2203" name="Rectangle 2203"/>
                          <wps:cNvSpPr/>
                          <wps:spPr>
                            <a:xfrm>
                              <a:off x="1743075" y="284398"/>
                              <a:ext cx="419364" cy="156774"/>
                            </a:xfrm>
                            <a:prstGeom prst="rect">
                              <a:avLst/>
                            </a:prstGeom>
                            <a:ln>
                              <a:noFill/>
                            </a:ln>
                          </wps:spPr>
                          <wps:txbx>
                            <w:txbxContent>
                              <w:p w14:paraId="507D50A1" w14:textId="77777777" w:rsidR="0077666F" w:rsidRPr="003853F3" w:rsidRDefault="0077666F" w:rsidP="003853F3">
                                <w:pPr>
                                  <w:rPr>
                                    <w:sz w:val="18"/>
                                  </w:rPr>
                                </w:pPr>
                                <w:r w:rsidRPr="003853F3">
                                  <w:rPr>
                                    <w:sz w:val="18"/>
                                  </w:rPr>
                                  <w:t>力传感器</w:t>
                                </w:r>
                              </w:p>
                            </w:txbxContent>
                          </wps:txbx>
                          <wps:bodyPr horzOverflow="overflow" vert="horz" wrap="none" lIns="36000" tIns="0" rIns="36000" bIns="0" rtlCol="0">
                            <a:spAutoFit/>
                          </wps:bodyPr>
                        </wps:wsp>
                        <wps:wsp>
                          <wps:cNvPr id="2204" name="Rectangle 2204"/>
                          <wps:cNvSpPr/>
                          <wps:spPr>
                            <a:xfrm>
                              <a:off x="1401784" y="503029"/>
                              <a:ext cx="238427" cy="156774"/>
                            </a:xfrm>
                            <a:prstGeom prst="rect">
                              <a:avLst/>
                            </a:prstGeom>
                            <a:ln>
                              <a:noFill/>
                            </a:ln>
                          </wps:spPr>
                          <wps:txbx>
                            <w:txbxContent>
                              <w:p w14:paraId="597FDC8D" w14:textId="77777777" w:rsidR="0077666F" w:rsidRPr="003853F3" w:rsidRDefault="0077666F" w:rsidP="003853F3">
                                <w:pPr>
                                  <w:rPr>
                                    <w:sz w:val="18"/>
                                  </w:rPr>
                                </w:pPr>
                                <w:r w:rsidRPr="003853F3">
                                  <w:rPr>
                                    <w:sz w:val="18"/>
                                  </w:rPr>
                                  <w:t>轻绳</w:t>
                                </w:r>
                              </w:p>
                            </w:txbxContent>
                          </wps:txbx>
                          <wps:bodyPr horzOverflow="overflow" vert="horz" wrap="none" lIns="36000" tIns="0" rIns="36000" bIns="0" rtlCol="0">
                            <a:spAutoFit/>
                          </wps:bodyPr>
                        </wps:wsp>
                        <wps:wsp>
                          <wps:cNvPr id="2205" name="Rectangle 2205"/>
                          <wps:cNvSpPr/>
                          <wps:spPr>
                            <a:xfrm>
                              <a:off x="1712739" y="560427"/>
                              <a:ext cx="328896" cy="156774"/>
                            </a:xfrm>
                            <a:prstGeom prst="rect">
                              <a:avLst/>
                            </a:prstGeom>
                            <a:ln>
                              <a:noFill/>
                            </a:ln>
                          </wps:spPr>
                          <wps:txbx>
                            <w:txbxContent>
                              <w:p w14:paraId="51DD9272" w14:textId="77777777" w:rsidR="0077666F" w:rsidRPr="003853F3" w:rsidRDefault="0077666F" w:rsidP="003853F3">
                                <w:pPr>
                                  <w:rPr>
                                    <w:sz w:val="18"/>
                                  </w:rPr>
                                </w:pPr>
                                <w:r w:rsidRPr="003853F3">
                                  <w:rPr>
                                    <w:sz w:val="18"/>
                                  </w:rPr>
                                  <w:t>动滑轮</w:t>
                                </w:r>
                              </w:p>
                            </w:txbxContent>
                          </wps:txbx>
                          <wps:bodyPr horzOverflow="overflow" vert="horz" wrap="none" lIns="36000" tIns="0" rIns="36000" bIns="0" rtlCol="0">
                            <a:spAutoFit/>
                          </wps:bodyPr>
                        </wps:wsp>
                        <wps:wsp>
                          <wps:cNvPr id="2206" name="Rectangle 2206"/>
                          <wps:cNvSpPr/>
                          <wps:spPr>
                            <a:xfrm>
                              <a:off x="1399265" y="709092"/>
                              <a:ext cx="238427" cy="156774"/>
                            </a:xfrm>
                            <a:prstGeom prst="rect">
                              <a:avLst/>
                            </a:prstGeom>
                            <a:ln>
                              <a:noFill/>
                            </a:ln>
                          </wps:spPr>
                          <wps:txbx>
                            <w:txbxContent>
                              <w:p w14:paraId="3409180F" w14:textId="77777777" w:rsidR="0077666F" w:rsidRPr="003853F3" w:rsidRDefault="0077666F" w:rsidP="003853F3">
                                <w:pPr>
                                  <w:rPr>
                                    <w:sz w:val="18"/>
                                  </w:rPr>
                                </w:pPr>
                                <w:r w:rsidRPr="003853F3">
                                  <w:rPr>
                                    <w:sz w:val="18"/>
                                  </w:rPr>
                                  <w:t>钩码</w:t>
                                </w:r>
                              </w:p>
                            </w:txbxContent>
                          </wps:txbx>
                          <wps:bodyPr horzOverflow="overflow" vert="horz" wrap="none" lIns="36000" tIns="0" rIns="36000" bIns="0" rtlCol="0">
                            <a:spAutoFit/>
                          </wps:bodyPr>
                        </wps:wsp>
                        <wps:wsp>
                          <wps:cNvPr id="12788" name="Shape 12788"/>
                          <wps:cNvSpPr/>
                          <wps:spPr>
                            <a:xfrm>
                              <a:off x="661511" y="232720"/>
                              <a:ext cx="22860" cy="234149"/>
                            </a:xfrm>
                            <a:custGeom>
                              <a:avLst/>
                              <a:gdLst/>
                              <a:ahLst/>
                              <a:cxnLst/>
                              <a:rect l="0" t="0" r="0" b="0"/>
                              <a:pathLst>
                                <a:path w="22860" h="234149">
                                  <a:moveTo>
                                    <a:pt x="0" y="0"/>
                                  </a:moveTo>
                                  <a:lnTo>
                                    <a:pt x="22860" y="0"/>
                                  </a:lnTo>
                                  <a:lnTo>
                                    <a:pt x="22860" y="234149"/>
                                  </a:lnTo>
                                  <a:lnTo>
                                    <a:pt x="0" y="234149"/>
                                  </a:lnTo>
                                  <a:lnTo>
                                    <a:pt x="0" y="0"/>
                                  </a:lnTo>
                                </a:path>
                              </a:pathLst>
                            </a:custGeom>
                            <a:ln w="6350" cap="flat">
                              <a:solidFill>
                                <a:srgbClr val="000000"/>
                              </a:solidFill>
                              <a:miter lim="127000"/>
                            </a:ln>
                          </wps:spPr>
                          <wps:style>
                            <a:lnRef idx="0">
                              <a:srgbClr val="000000">
                                <a:alpha val="0"/>
                              </a:srgbClr>
                            </a:lnRef>
                            <a:fillRef idx="1">
                              <a:srgbClr val="BFBFBF"/>
                            </a:fillRef>
                            <a:effectRef idx="0">
                              <a:scrgbClr r="0" g="0" b="0"/>
                            </a:effectRef>
                            <a:fontRef idx="none"/>
                          </wps:style>
                          <wps:bodyPr wrap="none" lIns="36000" tIns="0" rIns="36000" bIns="0"/>
                        </wps:wsp>
                        <wps:wsp>
                          <wps:cNvPr id="2209" name="Rectangle 2209"/>
                          <wps:cNvSpPr/>
                          <wps:spPr>
                            <a:xfrm>
                              <a:off x="1130253" y="71936"/>
                              <a:ext cx="396747" cy="156774"/>
                            </a:xfrm>
                            <a:prstGeom prst="rect">
                              <a:avLst/>
                            </a:prstGeom>
                            <a:ln>
                              <a:noFill/>
                            </a:ln>
                          </wps:spPr>
                          <wps:txbx>
                            <w:txbxContent>
                              <w:p w14:paraId="22D60738" w14:textId="03937941" w:rsidR="0077666F" w:rsidRPr="003853F3" w:rsidRDefault="0077666F" w:rsidP="003853F3">
                                <w:pPr>
                                  <w:rPr>
                                    <w:sz w:val="18"/>
                                  </w:rPr>
                                </w:pPr>
                                <w:r w:rsidRPr="003853F3">
                                  <w:rPr>
                                    <w:sz w:val="18"/>
                                  </w:rPr>
                                  <w:t>光电门</w:t>
                                </w:r>
                                <w:r w:rsidRPr="003853F3">
                                  <w:rPr>
                                    <w:rFonts w:hint="eastAsia"/>
                                    <w:sz w:val="18"/>
                                  </w:rPr>
                                  <w:t>2</w:t>
                                </w:r>
                              </w:p>
                            </w:txbxContent>
                          </wps:txbx>
                          <wps:bodyPr horzOverflow="overflow" vert="horz" wrap="none" lIns="36000" tIns="0" rIns="36000" bIns="0" rtlCol="0">
                            <a:spAutoFit/>
                          </wps:bodyPr>
                        </wps:wsp>
                        <wps:wsp>
                          <wps:cNvPr id="12789" name="Shape 12789"/>
                          <wps:cNvSpPr/>
                          <wps:spPr>
                            <a:xfrm>
                              <a:off x="1651635" y="162762"/>
                              <a:ext cx="245745" cy="85664"/>
                            </a:xfrm>
                            <a:custGeom>
                              <a:avLst/>
                              <a:gdLst/>
                              <a:ahLst/>
                              <a:cxnLst/>
                              <a:rect l="0" t="0" r="0" b="0"/>
                              <a:pathLst>
                                <a:path w="245745" h="85664">
                                  <a:moveTo>
                                    <a:pt x="0" y="0"/>
                                  </a:moveTo>
                                  <a:lnTo>
                                    <a:pt x="245745" y="0"/>
                                  </a:lnTo>
                                  <a:lnTo>
                                    <a:pt x="245745" y="85664"/>
                                  </a:lnTo>
                                  <a:lnTo>
                                    <a:pt x="0" y="85664"/>
                                  </a:lnTo>
                                  <a:lnTo>
                                    <a:pt x="0" y="0"/>
                                  </a:lnTo>
                                </a:path>
                              </a:pathLst>
                            </a:custGeom>
                            <a:ln w="0" cap="flat">
                              <a:miter lim="127000"/>
                            </a:ln>
                          </wps:spPr>
                          <wps:style>
                            <a:lnRef idx="0">
                              <a:srgbClr val="000000">
                                <a:alpha val="0"/>
                              </a:srgbClr>
                            </a:lnRef>
                            <a:fillRef idx="1">
                              <a:srgbClr val="4471C4"/>
                            </a:fillRef>
                            <a:effectRef idx="0">
                              <a:scrgbClr r="0" g="0" b="0"/>
                            </a:effectRef>
                            <a:fontRef idx="none"/>
                          </wps:style>
                          <wps:bodyPr wrap="none" lIns="36000" tIns="0" rIns="36000" bIns="0"/>
                        </wps:wsp>
                        <wps:wsp>
                          <wps:cNvPr id="12790" name="Shape 12790"/>
                          <wps:cNvSpPr/>
                          <wps:spPr>
                            <a:xfrm>
                              <a:off x="1651635" y="117074"/>
                              <a:ext cx="91440" cy="177039"/>
                            </a:xfrm>
                            <a:custGeom>
                              <a:avLst/>
                              <a:gdLst/>
                              <a:ahLst/>
                              <a:cxnLst/>
                              <a:rect l="0" t="0" r="0" b="0"/>
                              <a:pathLst>
                                <a:path w="91440" h="177039">
                                  <a:moveTo>
                                    <a:pt x="0" y="0"/>
                                  </a:moveTo>
                                  <a:lnTo>
                                    <a:pt x="91440" y="0"/>
                                  </a:lnTo>
                                  <a:lnTo>
                                    <a:pt x="91440" y="177039"/>
                                  </a:lnTo>
                                  <a:lnTo>
                                    <a:pt x="0" y="177039"/>
                                  </a:lnTo>
                                  <a:lnTo>
                                    <a:pt x="0" y="0"/>
                                  </a:lnTo>
                                </a:path>
                              </a:pathLst>
                            </a:custGeom>
                            <a:ln w="0" cap="flat">
                              <a:miter lim="127000"/>
                            </a:ln>
                          </wps:spPr>
                          <wps:style>
                            <a:lnRef idx="0">
                              <a:srgbClr val="000000">
                                <a:alpha val="0"/>
                              </a:srgbClr>
                            </a:lnRef>
                            <a:fillRef idx="1">
                              <a:srgbClr val="4471C4"/>
                            </a:fillRef>
                            <a:effectRef idx="0">
                              <a:scrgbClr r="0" g="0" b="0"/>
                            </a:effectRef>
                            <a:fontRef idx="none"/>
                          </wps:style>
                          <wps:bodyPr wrap="none" lIns="36000" tIns="0" rIns="36000" bIns="0"/>
                        </wps:wsp>
                        <wps:wsp>
                          <wps:cNvPr id="12791" name="Shape 12791"/>
                          <wps:cNvSpPr/>
                          <wps:spPr>
                            <a:xfrm>
                              <a:off x="1671713" y="71387"/>
                              <a:ext cx="57150" cy="25699"/>
                            </a:xfrm>
                            <a:custGeom>
                              <a:avLst/>
                              <a:gdLst/>
                              <a:ahLst/>
                              <a:cxnLst/>
                              <a:rect l="0" t="0" r="0" b="0"/>
                              <a:pathLst>
                                <a:path w="57150" h="25699">
                                  <a:moveTo>
                                    <a:pt x="0" y="0"/>
                                  </a:moveTo>
                                  <a:lnTo>
                                    <a:pt x="57150" y="0"/>
                                  </a:lnTo>
                                  <a:lnTo>
                                    <a:pt x="57150" y="25699"/>
                                  </a:lnTo>
                                  <a:lnTo>
                                    <a:pt x="0" y="25699"/>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wps:wsp>
                        <wps:wsp>
                          <wps:cNvPr id="2214" name="Shape 2214"/>
                          <wps:cNvSpPr/>
                          <wps:spPr>
                            <a:xfrm>
                              <a:off x="1897380" y="205594"/>
                              <a:ext cx="82867" cy="68531"/>
                            </a:xfrm>
                            <a:custGeom>
                              <a:avLst/>
                              <a:gdLst/>
                              <a:ahLst/>
                              <a:cxnLst/>
                              <a:rect l="0" t="0" r="0" b="0"/>
                              <a:pathLst>
                                <a:path w="82867" h="68531">
                                  <a:moveTo>
                                    <a:pt x="0" y="0"/>
                                  </a:moveTo>
                                  <a:cubicBezTo>
                                    <a:pt x="14798" y="4283"/>
                                    <a:pt x="29595" y="8566"/>
                                    <a:pt x="39460" y="17132"/>
                                  </a:cubicBezTo>
                                  <a:cubicBezTo>
                                    <a:pt x="49325" y="25699"/>
                                    <a:pt x="51956" y="42832"/>
                                    <a:pt x="59191" y="51398"/>
                                  </a:cubicBezTo>
                                  <a:cubicBezTo>
                                    <a:pt x="66425" y="59964"/>
                                    <a:pt x="74647" y="64248"/>
                                    <a:pt x="82867" y="68531"/>
                                  </a:cubicBezTo>
                                </a:path>
                              </a:pathLst>
                            </a:custGeom>
                            <a:ln w="6350" cap="flat">
                              <a:solidFill>
                                <a:schemeClr val="tx1"/>
                              </a:solidFill>
                              <a:miter lim="101600"/>
                            </a:ln>
                          </wps:spPr>
                          <wps:style>
                            <a:lnRef idx="1">
                              <a:srgbClr val="2E518E"/>
                            </a:lnRef>
                            <a:fillRef idx="0">
                              <a:srgbClr val="000000">
                                <a:alpha val="0"/>
                              </a:srgbClr>
                            </a:fillRef>
                            <a:effectRef idx="0">
                              <a:scrgbClr r="0" g="0" b="0"/>
                            </a:effectRef>
                            <a:fontRef idx="none"/>
                          </wps:style>
                          <wps:bodyPr wrap="none" lIns="36000" tIns="0" rIns="36000" bIns="0"/>
                        </wps:wsp>
                        <wps:wsp>
                          <wps:cNvPr id="418" name="Rectangle 2198"/>
                          <wps:cNvSpPr/>
                          <wps:spPr>
                            <a:xfrm>
                              <a:off x="-182366" y="190291"/>
                              <a:ext cx="238473" cy="156837"/>
                            </a:xfrm>
                            <a:prstGeom prst="rect">
                              <a:avLst/>
                            </a:prstGeom>
                            <a:ln>
                              <a:noFill/>
                            </a:ln>
                          </wps:spPr>
                          <wps:txbx>
                            <w:txbxContent>
                              <w:p w14:paraId="687100A0" w14:textId="25BD7649" w:rsidR="006E1011" w:rsidRPr="003853F3" w:rsidRDefault="006E1011" w:rsidP="003853F3">
                                <w:pPr>
                                  <w:rPr>
                                    <w:sz w:val="18"/>
                                  </w:rPr>
                                </w:pPr>
                                <w:r>
                                  <w:rPr>
                                    <w:rFonts w:hint="eastAsia"/>
                                    <w:sz w:val="18"/>
                                  </w:rPr>
                                  <w:t>小车</w:t>
                                </w:r>
                              </w:p>
                            </w:txbxContent>
                          </wps:txbx>
                          <wps:bodyPr horzOverflow="overflow" vert="horz" wrap="none" lIns="36000" tIns="0" rIns="36000" bIns="0" rtlCol="0">
                            <a:spAutoFit/>
                          </wps:bodyPr>
                        </wps:wsp>
                      </wpg:grpSp>
                      <wps:wsp>
                        <wps:cNvPr id="37" name="直接连接符 37"/>
                        <wps:cNvCnPr/>
                        <wps:spPr>
                          <a:xfrm>
                            <a:off x="84667" y="618517"/>
                            <a:ext cx="2029508"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6" name="直接连接符 416"/>
                        <wps:cNvCnPr/>
                        <wps:spPr>
                          <a:xfrm flipV="1">
                            <a:off x="559274" y="605449"/>
                            <a:ext cx="106118" cy="19353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7" name="直接连接符 417"/>
                        <wps:cNvCnPr/>
                        <wps:spPr>
                          <a:xfrm flipH="1" flipV="1">
                            <a:off x="156495" y="385607"/>
                            <a:ext cx="84973" cy="109736"/>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935446E" id="组合 11008" o:spid="_x0000_s1269" style="position:absolute;left:0;text-align:left;margin-left:182.65pt;margin-top:7.8pt;width:233.2pt;height:85.35pt;z-index:251695104;mso-position-horizontal-relative:text;mso-position-vertical-relative:text;mso-width-relative:margin;mso-height-relative:margin" coordorigin="-1277,380" coordsize="29637,108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">
                <v:group id="Group 10899" o:spid="_x0000_s1270" style="position:absolute;left:-1277;top:380;width:29636;height:10849" coordorigin="-1823,77" coordsize="23448,8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">
                  <v:shape id="Shape 2172" o:spid="_x0000_s1271" style="position:absolute;left:16165;top:77;width:1662;height:362;visibility:visible;mso-wrap-style:none;v-text-anchor:top" coordsize="160020,5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" path="m,l160020,r,57109l,57109,,xe" fillcolor="black [3213]" stroked="f" strokeweight=".23794mm">
                    <v:fill r:id="rId18" o:title="" color2="white [3212]" type="pattern"/>
                    <v:stroke miterlimit="66585f" joinstyle="miter"/>
                    <v:path arrowok="t" textboxrect="0,0,160020,57109"/>
                  </v:shape>
                  <v:shape id="Shape 2172" o:spid="_x0000_s1272" style="position:absolute;left:-140;top:4668;width:16040;height:362;visibility:visible;mso-wrap-style:none;v-text-anchor:top" coordsize="160020,5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" path="m,l160020,r,57109l,57109,,xe" fillcolor="black [3213]" stroked="f" strokeweight=".23794mm">
                    <v:fill r:id="rId18" o:title="" color2="white [3212]" type="pattern"/>
                    <v:stroke miterlimit="66585f" joinstyle="miter"/>
                    <v:path arrowok="t" textboxrect="0,0,160020,57109"/>
                  </v:shape>
                  <v:shape id="Shape 12783" o:spid="_x0000_s1273" style="position:absolute;left:128;top:4440;width:15773;height:228;visibility:visible;mso-wrap-style:none;v-text-anchor:top" coordsize="1577340,228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" path="m,l1577340,r,22844l,22844,,e" fillcolor="#bfbfbf" strokecolor="black [3213]">
                    <v:stroke miterlimit="66585f" joinstyle="miter"/>
                    <v:path arrowok="t" textboxrect="0,0,1577340,22844"/>
                  </v:shape>
                  <v:shape id="Shape 2169" o:spid="_x0000_s1274" style="position:absolute;left:1328;top:4069;width:343;height:314;visibility:visible;mso-wrap-style:none;v-text-anchor:top" coordsize="34290,31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" path="m,15705c,7031,7676,,17145,v9469,,17145,7031,17145,15705c34290,24379,26614,31410,17145,31410,7676,31410,,24379,,15705xe" filled="f" strokeweight=".23794mm">
                    <v:stroke miterlimit="66585f" joinstyle="miter"/>
                    <v:path arrowok="t" textboxrect="0,0,34290,31410"/>
                  </v:shape>
                  <v:shape id="Shape 2170" o:spid="_x0000_s1275" style="position:absolute;left:2300;top:4069;width:343;height:342;visibility:visible;mso-wrap-style:none;v-text-anchor:top" coordsize="34290,342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" path="m,17133c,7671,7676,,17145,v9469,,17145,7671,17145,17133c34290,26595,26614,34266,17145,34266,7676,34266,,26595,,17133xe" filled="f" strokeweight=".23794mm">
                    <v:stroke miterlimit="66585f" joinstyle="miter"/>
                    <v:path arrowok="t" textboxrect="0,0,34290,34266"/>
                  </v:shape>
                  <v:shape id="Shape 2172" o:spid="_x0000_s1276" style="position:absolute;left:1185;top:3669;width:1601;height:571;visibility:visible;mso-wrap-style:none;v-text-anchor:top" coordsize="160020,5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" path="m,l160020,r,57109l,57109,,xe" fillcolor="white [3212]" strokeweight=".23794mm">
                    <v:stroke miterlimit="66585f" joinstyle="miter"/>
                    <v:path arrowok="t" textboxrect="0,0,160020,57109"/>
                  </v:shape>
                  <v:shape id="Shape 2174" o:spid="_x0000_s1277" style="position:absolute;left:2586;top:2698;width:200;height:971;visibility:visible;mso-wrap-style:none;v-text-anchor:top" coordsize="20003,970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" path="m,l20003,r,97086l,97086,,xe" filled="f" strokeweight=".23794mm">
                    <v:stroke miterlimit="66585f" joinstyle="miter"/>
                    <v:path arrowok="t" textboxrect="0,0,20003,97086"/>
                  </v:shape>
                  <v:shape id="Shape 2176" o:spid="_x0000_s1278" style="position:absolute;left:15987;top:3954;width:486;height:486;visibility:visible;mso-wrap-style:none;v-text-anchor:top" coordsize="48578,48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" path="m,24271c,10867,10875,,24289,,37703,,48578,10867,48578,24271v,13405,-10875,24272,-24289,24272c10875,48543,,37676,,24271xe" filled="f" strokeweight=".19831mm">
                    <v:stroke miterlimit="66585f" joinstyle="miter"/>
                    <v:path arrowok="t" textboxrect="0,0,48578,48543"/>
                  </v:shape>
                  <v:shape id="Shape 2177" o:spid="_x0000_s1279" style="position:absolute;left:2771;top:3940;width:13446;height:0;visibility:visible;mso-wrap-style:none;v-text-anchor:top" coordsize="13446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" path="m,l1344600,e" filled="f" strokeweight=".5pt">
                    <v:stroke miterlimit="66585f" joinstyle="miter"/>
                    <v:path arrowok="t" textboxrect="0,0,1344600,0"/>
                  </v:shape>
                  <v:shape id="Shape 2178" o:spid="_x0000_s1280" style="position:absolute;left:15904;top:4097;width:472;height:468;visibility:visible;mso-wrap-style:none;v-text-anchor:top" coordsize="47192,46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" path="m34451,38c37376,,40315,1077,42576,3278v4522,4403,4616,11633,210,16152c40583,21689,37673,22842,34748,22880l30213,21071,5117,46811,,41830,25097,16090,23170,11607v-38,-2922,1041,-5860,3243,-8120c28616,1229,31526,76,34451,38xe" fillcolor="black" stroked="f" strokeweight="0">
                    <v:stroke miterlimit="66585f" joinstyle="miter"/>
                    <v:path arrowok="t" textboxrect="0,0,47192,46811"/>
                  </v:shape>
                  <v:shape id="Shape 12785" o:spid="_x0000_s1281" style="position:absolute;left:13158;top:2270;width:229;height:2341;visibility:visible;mso-wrap-style:none;v-text-anchor:top" coordsize="22860,234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" path="m,l22860,r,234149l,234149,,e" fillcolor="#bfbfbf" strokeweight=".5pt">
                    <v:stroke miterlimit="66585f" joinstyle="miter"/>
                    <v:path arrowok="t" textboxrect="0,0,22860,234149"/>
                  </v:shape>
                  <v:shape id="Shape 2182" o:spid="_x0000_s1282" style="position:absolute;left:16183;top:471;width:1661;height:0;visibility:visible;mso-wrap-style:none;v-text-anchor:top" coordsize="1661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" path="m,l166156,e" filled="f">
                    <v:stroke miterlimit="66585f" joinstyle="miter"/>
                    <v:path arrowok="t" textboxrect="0,0,166156,0"/>
                  </v:shape>
                  <v:shape id="Shape 2183" o:spid="_x0000_s1283" style="position:absolute;left:16891;top:346;width:228;height:438;visibility:visible;mso-wrap-style:none;v-text-anchor:top" coordsize="22860,43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" path="m11430,v6313,,11430,5114,11430,11421c22860,14575,21580,17431,19512,19498r-4511,1867l15001,43799r-7144,l7857,21365,3347,19498c1279,17431,,14575,,11421,,5113,5117,,11430,xe" fillcolor="black" stroked="f" strokeweight="0">
                    <v:stroke miterlimit="66585f" joinstyle="miter"/>
                    <v:path arrowok="t" textboxrect="0,0,22860,43799"/>
                  </v:shape>
                  <v:shape id="Shape 12786" o:spid="_x0000_s1284" style="position:absolute;left:16888;top:970;width:228;height:200;visibility:visible;mso-wrap-style:none;v-text-anchor:top" coordsize="22860,199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" path="m,l22860,r,19988l,19988,,e" fillcolor="black" stroked="f" strokeweight="0">
                    <v:stroke miterlimit="66585f" joinstyle="miter"/>
                    <v:path arrowok="t" textboxrect="0,0,22860,19988"/>
                  </v:shape>
                  <v:shape id="Shape 2185" o:spid="_x0000_s1285" style="position:absolute;left:16790;top:3294;width:337;height:314;visibility:visible;mso-wrap-style:none;v-text-anchor:top" coordsize="33656,31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" path="m16511,v9468,,17145,7031,17145,15705c33656,24379,25979,31410,16511,31410,8821,31410,2072,26721,,19938e" filled="f">
                    <v:stroke miterlimit="66585f" joinstyle="miter"/>
                    <v:path arrowok="t" textboxrect="0,0,33656,31410"/>
                  </v:shape>
                  <v:shape id="Shape 2186" o:spid="_x0000_s1286" style="position:absolute;left:16970;top:2922;width:0;height:376;visibility:visible;mso-wrap-style:none;v-text-anchor:top" coordsize="76,37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" path="m76,l,37854e" filled="f">
                    <v:stroke miterlimit="66585f" joinstyle="miter"/>
                    <v:path arrowok="t" textboxrect="0,0,76,37854"/>
                  </v:shape>
                  <v:shape id="Shape 2187" o:spid="_x0000_s1287" style="position:absolute;left:16976;top:3626;width:0;height:2752;visibility:visible;mso-wrap-style:none;v-text-anchor:top" coordsize="0,275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" path="m,l,275204e" filled="f" strokeweight=".5pt">
                    <v:stroke miterlimit="66585f" joinstyle="miter"/>
                    <v:path arrowok="t" textboxrect="0,0,0,275204"/>
                  </v:shape>
                  <v:shape id="Shape 2188" o:spid="_x0000_s1288" style="position:absolute;left:16470;top:4168;width:0;height:2227;visibility:visible;mso-wrap-style:none;v-text-anchor:top" coordsize="0,222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" path="m,l,222685e" filled="f" strokeweight=".5pt">
                    <v:stroke miterlimit="66585f" joinstyle="miter"/>
                    <v:path arrowok="t" textboxrect="0,0,0,222685"/>
                  </v:shape>
                  <v:shape id="Shape 2189" o:spid="_x0000_s1289" style="position:absolute;left:16530;top:6153;width:486;height:485;visibility:visible;mso-wrap-style:none;v-text-anchor:top" coordsize="48577,48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" path="m24289,c37704,,48577,10866,48577,24271v,13405,-10873,24273,-24288,24273c10875,48544,,37676,,24271,,10866,10875,,24289,xe" stroked="f" strokeweight="0">
                    <v:stroke miterlimit="66585f" joinstyle="miter"/>
                    <v:path arrowok="t" textboxrect="0,0,48577,48544"/>
                  </v:shape>
                  <v:shape id="Shape 2190" o:spid="_x0000_s1290" style="position:absolute;left:16495;top:6153;width:486;height:485;visibility:visible;mso-wrap-style:none;v-text-anchor:top" coordsize="48578,48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" path="m,24271c,10867,10875,,24289,,37703,,48578,10867,48578,24271v,13405,-10875,24272,-24289,24272c10875,48543,,37676,,24271xe" filled="f">
                    <v:stroke miterlimit="66585f" joinstyle="miter"/>
                    <v:path arrowok="t" textboxrect="0,0,48578,48543"/>
                  </v:shape>
                  <v:shape id="Shape 2191" o:spid="_x0000_s1291" style="position:absolute;left:16627;top:6313;width:228;height:832;visibility:visible;mso-wrap-style:none;v-text-anchor:top" coordsize="22861,831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" path="m11431,v6314,,11430,5113,11430,11421c22861,14575,21582,17431,19513,19498r-4510,1867l15003,61786r4509,1867c21581,65720,22860,68576,22860,71730v,6308,-5117,11421,-11430,11421c5118,83151,,78036,,71728,,68574,1280,65719,3348,63652l7859,61785r,-40420l3349,19498c1281,17431,1,14575,1,11421,1,5113,5118,,11431,xe" fillcolor="black" stroked="f" strokeweight="0">
                    <v:stroke miterlimit="66585f" joinstyle="miter"/>
                    <v:path arrowok="t" textboxrect="0,0,22861,83151"/>
                  </v:shape>
                  <v:shape id="Shape 2192" o:spid="_x0000_s1292" style="position:absolute;left:16611;top:7014;width:321;height:333;visibility:visible;mso-wrap-style:none;v-text-anchor:top" coordsize="32138,33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" path="m17753,32778c8823,33342,1128,26565,564,17643,,8720,6781,1029,15711,466,23092,,29852,4589,32138,11619e" filled="f">
                    <v:stroke miterlimit="66585f" joinstyle="miter"/>
                    <v:path arrowok="t" textboxrect="0,0,32138,33342"/>
                  </v:shape>
                  <v:shape id="Shape 2193" o:spid="_x0000_s1293" style="position:absolute;left:16776;top:7313;width:0;height:324;visibility:visible;mso-wrap-style:none;v-text-anchor:top" coordsize="0,323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" path="m,32377l,e" filled="f">
                    <v:stroke miterlimit="66585f" joinstyle="miter"/>
                    <v:path arrowok="t" textboxrect="0,0,0,32377"/>
                  </v:shape>
                  <v:shape id="Shape 2195" o:spid="_x0000_s1294" style="position:absolute;left:16376;top:7605;width:800;height:485;visibility:visible;mso-wrap-style:none;v-text-anchor:top" coordsize="80010,48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" path="m,l80010,r,48543l,48543,,xe" filled="f">
                    <v:stroke miterlimit="66585f" joinstyle="miter"/>
                    <v:path arrowok="t" textboxrect="0,0,80010,48543"/>
                  </v:shape>
                  <v:rect id="Rectangle 2198" o:spid="_x0000_s1295" style="position:absolute;left:1019;top:1258;width:3288;height:15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" filled="f" stroked="f">
                    <v:textbox style="mso-fit-shape-to-text:t" inset="1mm,0,1mm,0">
                      <w:txbxContent>
                        <w:p w14:paraId="6BB79387" w14:textId="77777777" w:rsidR="0077666F" w:rsidRPr="003853F3" w:rsidRDefault="0077666F" w:rsidP="003853F3">
                          <w:pPr>
                            <w:rPr>
                              <w:sz w:val="18"/>
                            </w:rPr>
                          </w:pPr>
                          <w:r w:rsidRPr="003853F3">
                            <w:rPr>
                              <w:sz w:val="18"/>
                            </w:rPr>
                            <w:t>挡光片</w:t>
                          </w:r>
                        </w:p>
                      </w:txbxContent>
                    </v:textbox>
                  </v:rect>
                  <v:rect id="Rectangle 2199" o:spid="_x0000_s1296" style="position:absolute;left:2362;top:6064;width:2385;height:15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" filled="f" stroked="f">
                    <v:textbox style="mso-fit-shape-to-text:t" inset="1mm,0,1mm,0">
                      <w:txbxContent>
                        <w:p w14:paraId="29A8BE43" w14:textId="77777777" w:rsidR="0077666F" w:rsidRPr="003853F3" w:rsidRDefault="0077666F" w:rsidP="003853F3">
                          <w:pPr>
                            <w:rPr>
                              <w:sz w:val="18"/>
                            </w:rPr>
                          </w:pPr>
                          <w:r w:rsidRPr="003853F3">
                            <w:rPr>
                              <w:sz w:val="18"/>
                            </w:rPr>
                            <w:t>轨道</w:t>
                          </w:r>
                        </w:p>
                      </w:txbxContent>
                    </v:textbox>
                  </v:rect>
                  <v:rect id="Rectangle 2201" o:spid="_x0000_s1297" style="position:absolute;left:4747;top:810;width:3967;height:15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" filled="f" stroked="f">
                    <v:textbox style="mso-fit-shape-to-text:t" inset="1mm,0,1mm,0">
                      <w:txbxContent>
                        <w:p w14:paraId="5ED573DF" w14:textId="163FC4F3" w:rsidR="0077666F" w:rsidRPr="003853F3" w:rsidRDefault="0077666F" w:rsidP="003853F3">
                          <w:pPr>
                            <w:rPr>
                              <w:sz w:val="18"/>
                            </w:rPr>
                          </w:pPr>
                          <w:r w:rsidRPr="003853F3">
                            <w:rPr>
                              <w:sz w:val="18"/>
                            </w:rPr>
                            <w:t>光电门</w:t>
                          </w:r>
                          <w:r w:rsidRPr="003853F3">
                            <w:rPr>
                              <w:rFonts w:hint="eastAsia"/>
                              <w:sz w:val="18"/>
                            </w:rPr>
                            <w:t>1</w:t>
                          </w:r>
                        </w:p>
                      </w:txbxContent>
                    </v:textbox>
                  </v:rect>
                  <v:rect id="Rectangle 2203" o:spid="_x0000_s1298" style="position:absolute;left:17430;top:2843;width:4194;height:15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" filled="f" stroked="f">
                    <v:textbox style="mso-fit-shape-to-text:t" inset="1mm,0,1mm,0">
                      <w:txbxContent>
                        <w:p w14:paraId="507D50A1" w14:textId="77777777" w:rsidR="0077666F" w:rsidRPr="003853F3" w:rsidRDefault="0077666F" w:rsidP="003853F3">
                          <w:pPr>
                            <w:rPr>
                              <w:sz w:val="18"/>
                            </w:rPr>
                          </w:pPr>
                          <w:r w:rsidRPr="003853F3">
                            <w:rPr>
                              <w:sz w:val="18"/>
                            </w:rPr>
                            <w:t>力传感器</w:t>
                          </w:r>
                        </w:p>
                      </w:txbxContent>
                    </v:textbox>
                  </v:rect>
                  <v:rect id="Rectangle 2204" o:spid="_x0000_s1299" style="position:absolute;left:14017;top:5030;width:2385;height:15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" filled="f" stroked="f">
                    <v:textbox style="mso-fit-shape-to-text:t" inset="1mm,0,1mm,0">
                      <w:txbxContent>
                        <w:p w14:paraId="597FDC8D" w14:textId="77777777" w:rsidR="0077666F" w:rsidRPr="003853F3" w:rsidRDefault="0077666F" w:rsidP="003853F3">
                          <w:pPr>
                            <w:rPr>
                              <w:sz w:val="18"/>
                            </w:rPr>
                          </w:pPr>
                          <w:r w:rsidRPr="003853F3">
                            <w:rPr>
                              <w:sz w:val="18"/>
                            </w:rPr>
                            <w:t>轻绳</w:t>
                          </w:r>
                        </w:p>
                      </w:txbxContent>
                    </v:textbox>
                  </v:rect>
                  <v:rect id="Rectangle 2205" o:spid="_x0000_s1300" style="position:absolute;left:17127;top:5604;width:3289;height:15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" filled="f" stroked="f">
                    <v:textbox style="mso-fit-shape-to-text:t" inset="1mm,0,1mm,0">
                      <w:txbxContent>
                        <w:p w14:paraId="51DD9272" w14:textId="77777777" w:rsidR="0077666F" w:rsidRPr="003853F3" w:rsidRDefault="0077666F" w:rsidP="003853F3">
                          <w:pPr>
                            <w:rPr>
                              <w:sz w:val="18"/>
                            </w:rPr>
                          </w:pPr>
                          <w:r w:rsidRPr="003853F3">
                            <w:rPr>
                              <w:sz w:val="18"/>
                            </w:rPr>
                            <w:t>动滑轮</w:t>
                          </w:r>
                        </w:p>
                      </w:txbxContent>
                    </v:textbox>
                  </v:rect>
                  <v:rect id="Rectangle 2206" o:spid="_x0000_s1301" style="position:absolute;left:13992;top:7090;width:2384;height:15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" filled="f" stroked="f">
                    <v:textbox style="mso-fit-shape-to-text:t" inset="1mm,0,1mm,0">
                      <w:txbxContent>
                        <w:p w14:paraId="3409180F" w14:textId="77777777" w:rsidR="0077666F" w:rsidRPr="003853F3" w:rsidRDefault="0077666F" w:rsidP="003853F3">
                          <w:pPr>
                            <w:rPr>
                              <w:sz w:val="18"/>
                            </w:rPr>
                          </w:pPr>
                          <w:r w:rsidRPr="003853F3">
                            <w:rPr>
                              <w:sz w:val="18"/>
                            </w:rPr>
                            <w:t>钩码</w:t>
                          </w:r>
                        </w:p>
                      </w:txbxContent>
                    </v:textbox>
                  </v:rect>
                  <v:shape id="Shape 12788" o:spid="_x0000_s1302" style="position:absolute;left:6615;top:2327;width:228;height:2341;visibility:visible;mso-wrap-style:none;v-text-anchor:top" coordsize="22860,234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" path="m,l22860,r,234149l,234149,,e" fillcolor="#bfbfbf" strokeweight=".5pt">
                    <v:stroke miterlimit="83231f" joinstyle="miter"/>
                    <v:path arrowok="t" textboxrect="0,0,22860,234149"/>
                  </v:shape>
                  <v:rect id="Rectangle 2209" o:spid="_x0000_s1303" style="position:absolute;left:11302;top:719;width:3968;height:15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" filled="f" stroked="f">
                    <v:textbox style="mso-fit-shape-to-text:t" inset="1mm,0,1mm,0">
                      <w:txbxContent>
                        <w:p w14:paraId="22D60738" w14:textId="03937941" w:rsidR="0077666F" w:rsidRPr="003853F3" w:rsidRDefault="0077666F" w:rsidP="003853F3">
                          <w:pPr>
                            <w:rPr>
                              <w:sz w:val="18"/>
                            </w:rPr>
                          </w:pPr>
                          <w:r w:rsidRPr="003853F3">
                            <w:rPr>
                              <w:sz w:val="18"/>
                            </w:rPr>
                            <w:t>光电门</w:t>
                          </w:r>
                          <w:r w:rsidRPr="003853F3">
                            <w:rPr>
                              <w:rFonts w:hint="eastAsia"/>
                              <w:sz w:val="18"/>
                            </w:rPr>
                            <w:t>2</w:t>
                          </w:r>
                        </w:p>
                      </w:txbxContent>
                    </v:textbox>
                  </v:rect>
                  <v:shape id="Shape 12789" o:spid="_x0000_s1304" style="position:absolute;left:16516;top:1627;width:2457;height:857;visibility:visible;mso-wrap-style:none;v-text-anchor:top" coordsize="245745,856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" path="m,l245745,r,85664l,85664,,e" fillcolor="#4471c4" stroked="f" strokeweight="0">
                    <v:stroke miterlimit="83231f" joinstyle="miter"/>
                    <v:path arrowok="t" textboxrect="0,0,245745,85664"/>
                  </v:shape>
                  <v:shape id="Shape 12790" o:spid="_x0000_s1305" style="position:absolute;left:16516;top:1170;width:914;height:1771;visibility:visible;mso-wrap-style:none;v-text-anchor:top" coordsize="91440,177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" path="m,l91440,r,177039l,177039,,e" fillcolor="#4471c4" stroked="f" strokeweight="0">
                    <v:stroke miterlimit="83231f" joinstyle="miter"/>
                    <v:path arrowok="t" textboxrect="0,0,91440,177039"/>
                  </v:shape>
                  <v:shape id="Shape 12791" o:spid="_x0000_s1306" style="position:absolute;left:16717;top:713;width:571;height:257;visibility:visible;mso-wrap-style:none;v-text-anchor:top" coordsize="57150,256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" path="m,l57150,r,25699l,25699,,e" fillcolor="black" stroked="f" strokeweight="0">
                    <v:stroke miterlimit="83231f" joinstyle="miter"/>
                    <v:path arrowok="t" textboxrect="0,0,57150,25699"/>
                  </v:shape>
                  <v:shape id="Shape 2214" o:spid="_x0000_s1307" style="position:absolute;left:18973;top:2055;width:829;height:686;visibility:visible;mso-wrap-style:none;v-text-anchor:top" coordsize="82867,68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" path="m,c14798,4283,29595,8566,39460,17132v9865,8567,12496,25700,19731,34266c66425,59964,74647,64248,82867,68531e" filled="f" strokecolor="black [3213]" strokeweight=".5pt">
                    <v:stroke miterlimit="66585f" joinstyle="miter"/>
                    <v:path arrowok="t" textboxrect="0,0,82867,68531"/>
                  </v:shape>
                  <v:rect id="Rectangle 2198" o:spid="_x0000_s1308" style="position:absolute;left:-1823;top:1902;width:2384;height:15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" filled="f" stroked="f">
                    <v:textbox style="mso-fit-shape-to-text:t" inset="1mm,0,1mm,0">
                      <w:txbxContent>
                        <w:p w14:paraId="687100A0" w14:textId="25BD7649" w:rsidR="006E1011" w:rsidRPr="003853F3" w:rsidRDefault="006E1011" w:rsidP="003853F3">
                          <w:pPr>
                            <w:rPr>
                              <w:sz w:val="18"/>
                            </w:rPr>
                          </w:pPr>
                          <w:r>
                            <w:rPr>
                              <w:rFonts w:hint="eastAsia"/>
                              <w:sz w:val="18"/>
                            </w:rPr>
                            <w:t>小车</w:t>
                          </w:r>
                        </w:p>
                      </w:txbxContent>
                    </v:textbox>
                  </v:rect>
                </v:group>
                <v:line id="直接连接符 37" o:spid="_x0000_s1309" style="position:absolute;visibility:visible;mso-wrap-style:square" from="846,6185" to="21141,6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" strokecolor="black [3213]">
                  <v:stroke joinstyle="miter"/>
                </v:line>
                <v:line id="直接连接符 416" o:spid="_x0000_s1310" style="position:absolute;flip:y;visibility:visible;mso-wrap-style:square" from="5592,6054" to="6653,7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" strokecolor="black [3213]" strokeweight=".5pt">
                  <v:stroke joinstyle="miter"/>
                </v:line>
                <v:line id="直接连接符 417" o:spid="_x0000_s1311" style="position:absolute;flip:x y;visibility:visible;mso-wrap-style:square" from="1564,3856" to="2414,4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" strokecolor="black [3213]" strokeweight=".5pt">
                  <v:stroke joinstyle="miter"/>
                </v:line>
                <w10:wrap type="square"/>
              </v:group>
            </w:pict>
          </mc:Fallback>
        </mc:AlternateContent>
      </w:r>
      <w:r w:rsidR="00780D0B">
        <w:rPr>
          <w:rFonts w:hint="eastAsia"/>
        </w:rPr>
        <w:t>（</w:t>
      </w:r>
      <w:r w:rsidR="00780D0B">
        <w:rPr>
          <w:rFonts w:hint="eastAsia"/>
        </w:rPr>
        <w:t xml:space="preserve">10 </w:t>
      </w:r>
      <w:r w:rsidR="00780D0B">
        <w:rPr>
          <w:rFonts w:hint="eastAsia"/>
        </w:rPr>
        <w:t>分）用如图所示装置研究加速度</w:t>
      </w:r>
      <w:r w:rsidR="00780D0B">
        <w:rPr>
          <w:rFonts w:hint="eastAsia"/>
        </w:rPr>
        <w:t xml:space="preserve"> </w:t>
      </w:r>
      <w:r w:rsidR="00780D0B" w:rsidRPr="0009508B">
        <w:rPr>
          <w:rFonts w:hint="eastAsia"/>
          <w:i/>
          <w:iCs/>
        </w:rPr>
        <w:t>a</w:t>
      </w:r>
      <w:r w:rsidR="00780D0B">
        <w:rPr>
          <w:rFonts w:hint="eastAsia"/>
        </w:rPr>
        <w:t xml:space="preserve"> </w:t>
      </w:r>
      <w:r w:rsidR="00780D0B">
        <w:rPr>
          <w:rFonts w:hint="eastAsia"/>
        </w:rPr>
        <w:t>与物体受力</w:t>
      </w:r>
      <w:r w:rsidR="00780D0B">
        <w:rPr>
          <w:rFonts w:hint="eastAsia"/>
        </w:rPr>
        <w:t xml:space="preserve"> </w:t>
      </w:r>
      <w:r w:rsidR="00780D0B" w:rsidRPr="007D1F61">
        <w:rPr>
          <w:rFonts w:hint="eastAsia"/>
          <w:i/>
          <w:iCs/>
        </w:rPr>
        <w:t>F</w:t>
      </w:r>
      <w:r w:rsidR="00780D0B">
        <w:rPr>
          <w:rFonts w:hint="eastAsia"/>
        </w:rPr>
        <w:t xml:space="preserve"> </w:t>
      </w:r>
      <w:r w:rsidR="00780D0B">
        <w:rPr>
          <w:rFonts w:hint="eastAsia"/>
        </w:rPr>
        <w:t>的关系。质量为</w:t>
      </w:r>
      <w:r w:rsidR="00780D0B">
        <w:rPr>
          <w:rFonts w:hint="eastAsia"/>
        </w:rPr>
        <w:t xml:space="preserve"> </w:t>
      </w:r>
      <w:r w:rsidR="00780D0B" w:rsidRPr="007D1F61">
        <w:rPr>
          <w:rFonts w:hint="eastAsia"/>
          <w:i/>
          <w:iCs/>
        </w:rPr>
        <w:t>M</w:t>
      </w:r>
      <w:r w:rsidR="00780D0B">
        <w:rPr>
          <w:rFonts w:hint="eastAsia"/>
        </w:rPr>
        <w:t xml:space="preserve"> </w:t>
      </w:r>
      <w:r w:rsidR="00780D0B">
        <w:rPr>
          <w:rFonts w:hint="eastAsia"/>
        </w:rPr>
        <w:t>的小车通过细绳和动滑轮与力传感器相连，动滑轮下悬挂钩码。固定在小车上的挡光片宽度为</w:t>
      </w:r>
      <w:r w:rsidR="00780D0B">
        <w:rPr>
          <w:rFonts w:hint="eastAsia"/>
        </w:rPr>
        <w:t xml:space="preserve"> </w:t>
      </w:r>
      <w:r w:rsidR="00780D0B" w:rsidRPr="007D1F61">
        <w:rPr>
          <w:rFonts w:hint="eastAsia"/>
          <w:i/>
          <w:iCs/>
        </w:rPr>
        <w:t>d</w:t>
      </w:r>
      <w:r w:rsidR="00780D0B">
        <w:rPr>
          <w:rFonts w:hint="eastAsia"/>
        </w:rPr>
        <w:t>，两个相距为</w:t>
      </w:r>
      <w:r w:rsidR="00780D0B">
        <w:rPr>
          <w:rFonts w:hint="eastAsia"/>
        </w:rPr>
        <w:t xml:space="preserve"> </w:t>
      </w:r>
      <w:r w:rsidR="00780D0B" w:rsidRPr="007D1F61">
        <w:rPr>
          <w:rFonts w:hint="eastAsia"/>
          <w:i/>
          <w:iCs/>
        </w:rPr>
        <w:t>L</w:t>
      </w:r>
      <w:r w:rsidR="00780D0B">
        <w:rPr>
          <w:rFonts w:hint="eastAsia"/>
        </w:rPr>
        <w:t xml:space="preserve"> </w:t>
      </w:r>
      <w:r w:rsidR="00780D0B">
        <w:rPr>
          <w:rFonts w:hint="eastAsia"/>
        </w:rPr>
        <w:t>的光电门传感器固定在轨道</w:t>
      </w:r>
      <w:commentRangeStart w:id="17"/>
      <w:r w:rsidR="00780D0B">
        <w:rPr>
          <w:rFonts w:hint="eastAsia"/>
        </w:rPr>
        <w:t>上</w:t>
      </w:r>
      <w:commentRangeEnd w:id="17"/>
      <w:r w:rsidR="00DA7F98">
        <w:rPr>
          <w:rStyle w:val="a8"/>
        </w:rPr>
        <w:commentReference w:id="17"/>
      </w:r>
      <w:r w:rsidR="00780D0B">
        <w:rPr>
          <w:rFonts w:hint="eastAsia"/>
        </w:rPr>
        <w:t>。</w:t>
      </w:r>
    </w:p>
    <w:p w14:paraId="6E5FDD1D" w14:textId="5A564A15" w:rsidR="00780D0B" w:rsidRDefault="00780D0B" w:rsidP="007D1F61">
      <w:r>
        <w:rPr>
          <w:rFonts w:hint="eastAsia"/>
        </w:rPr>
        <w:t>（</w:t>
      </w:r>
      <w:r>
        <w:rPr>
          <w:rFonts w:hint="eastAsia"/>
        </w:rPr>
        <w:t>1</w:t>
      </w:r>
      <w:r>
        <w:rPr>
          <w:rFonts w:hint="eastAsia"/>
        </w:rPr>
        <w:t>）实验中需保持</w:t>
      </w:r>
      <w:r>
        <w:rPr>
          <w:rFonts w:hint="eastAsia"/>
        </w:rPr>
        <w:t>____________</w:t>
      </w:r>
      <w:r>
        <w:rPr>
          <w:rFonts w:hint="eastAsia"/>
        </w:rPr>
        <w:t>不变，改变条件重新测量时，小车的初始位置</w:t>
      </w:r>
      <w:r>
        <w:rPr>
          <w:rFonts w:hint="eastAsia"/>
        </w:rPr>
        <w:t>________</w:t>
      </w:r>
      <w:r>
        <w:rPr>
          <w:rFonts w:hint="eastAsia"/>
        </w:rPr>
        <w:t>（选填“需要”或“不需要”）保持不变。</w:t>
      </w:r>
    </w:p>
    <w:p w14:paraId="5181549F" w14:textId="72633EC7" w:rsidR="00780D0B" w:rsidRDefault="00780D0B" w:rsidP="0009508B">
      <w:r>
        <w:rPr>
          <w:rFonts w:hint="eastAsia"/>
        </w:rPr>
        <w:t>（</w:t>
      </w:r>
      <w:r>
        <w:rPr>
          <w:rFonts w:hint="eastAsia"/>
        </w:rPr>
        <w:t>2</w:t>
      </w:r>
      <w:r>
        <w:rPr>
          <w:rFonts w:hint="eastAsia"/>
        </w:rPr>
        <w:t>）某次实验测得小车经过两个光电门的挡光时间分别为</w:t>
      </w:r>
      <w:r>
        <w:rPr>
          <w:rFonts w:hint="eastAsia"/>
        </w:rPr>
        <w:t xml:space="preserve"> </w:t>
      </w:r>
      <w:r w:rsidR="007D1F61">
        <w:rPr>
          <w:rFonts w:cs="Times New Roman"/>
        </w:rPr>
        <w:t>Δ</w:t>
      </w:r>
      <w:r w:rsidRPr="007D1F61">
        <w:rPr>
          <w:rFonts w:hint="eastAsia"/>
          <w:i/>
          <w:iCs/>
        </w:rPr>
        <w:t>t</w:t>
      </w:r>
      <w:r w:rsidR="007D1F61">
        <w:rPr>
          <w:vertAlign w:val="subscript"/>
        </w:rPr>
        <w:t>1</w:t>
      </w:r>
      <w:r>
        <w:rPr>
          <w:rFonts w:hint="eastAsia"/>
        </w:rPr>
        <w:t>、</w:t>
      </w:r>
      <w:r w:rsidR="007D1F61">
        <w:rPr>
          <w:rFonts w:cs="Times New Roman"/>
        </w:rPr>
        <w:t>Δ</w:t>
      </w:r>
      <w:r w:rsidR="007D1F61" w:rsidRPr="007D1F61">
        <w:rPr>
          <w:rFonts w:hint="eastAsia"/>
          <w:i/>
          <w:iCs/>
        </w:rPr>
        <w:t>t</w:t>
      </w:r>
      <w:r w:rsidR="007D1F61">
        <w:rPr>
          <w:vertAlign w:val="subscript"/>
        </w:rPr>
        <w:t>2</w:t>
      </w:r>
      <w:r>
        <w:rPr>
          <w:rFonts w:hint="eastAsia"/>
        </w:rPr>
        <w:t>，则小车的加速度大小为</w:t>
      </w:r>
      <w:r w:rsidR="007D1F61">
        <w:rPr>
          <w:rFonts w:hint="eastAsia"/>
        </w:rPr>
        <w:t xml:space="preserve"> </w:t>
      </w:r>
      <w:r w:rsidRPr="007D1F61">
        <w:rPr>
          <w:rFonts w:hint="eastAsia"/>
          <w:i/>
          <w:iCs/>
        </w:rPr>
        <w:t>a</w:t>
      </w:r>
      <w:r w:rsidR="007D1F61">
        <w:t xml:space="preserve"> </w:t>
      </w:r>
      <w:r w:rsidR="007D1F61">
        <w:rPr>
          <w:rFonts w:hint="eastAsia"/>
        </w:rPr>
        <w:t>=</w:t>
      </w:r>
      <w:r w:rsidR="007D1F61">
        <w:t xml:space="preserve"> </w:t>
      </w:r>
      <w:r>
        <w:rPr>
          <w:rFonts w:hint="eastAsia"/>
        </w:rPr>
        <w:t>_______</w:t>
      </w:r>
      <w:r>
        <w:rPr>
          <w:rFonts w:hint="eastAsia"/>
        </w:rPr>
        <w:t>。</w:t>
      </w:r>
    </w:p>
    <w:p w14:paraId="593C4A7F" w14:textId="4FD191E8" w:rsidR="00780D0B" w:rsidRDefault="00780D0B" w:rsidP="007D1F61">
      <w:r>
        <w:rPr>
          <w:rFonts w:hint="eastAsia"/>
        </w:rPr>
        <w:t>（</w:t>
      </w:r>
      <w:r>
        <w:rPr>
          <w:rFonts w:hint="eastAsia"/>
        </w:rPr>
        <w:t>3</w:t>
      </w:r>
      <w:r>
        <w:rPr>
          <w:rFonts w:hint="eastAsia"/>
        </w:rPr>
        <w:t>）若仅用一个光电门测量小车加速度，将小车从距光电门</w:t>
      </w:r>
      <w:r>
        <w:rPr>
          <w:rFonts w:hint="eastAsia"/>
        </w:rPr>
        <w:t xml:space="preserve"> </w:t>
      </w:r>
      <w:r w:rsidRPr="007D1F61">
        <w:rPr>
          <w:rFonts w:hint="eastAsia"/>
          <w:i/>
          <w:iCs/>
        </w:rPr>
        <w:t>L</w:t>
      </w:r>
      <w:r>
        <w:rPr>
          <w:rFonts w:hint="eastAsia"/>
        </w:rPr>
        <w:t xml:space="preserve"> </w:t>
      </w:r>
      <w:r>
        <w:rPr>
          <w:rFonts w:hint="eastAsia"/>
        </w:rPr>
        <w:t>处由静止释放，测得挡光时间</w:t>
      </w:r>
      <w:r>
        <w:rPr>
          <w:rFonts w:hint="eastAsia"/>
        </w:rPr>
        <w:t xml:space="preserve"> </w:t>
      </w:r>
      <w:r w:rsidR="007D1F61">
        <w:rPr>
          <w:rFonts w:cs="Times New Roman"/>
        </w:rPr>
        <w:t>Δ</w:t>
      </w:r>
      <w:r w:rsidR="007D1F61" w:rsidRPr="007D1F61">
        <w:rPr>
          <w:rFonts w:hint="eastAsia"/>
          <w:i/>
          <w:iCs/>
        </w:rPr>
        <w:t>t</w:t>
      </w:r>
      <w:r>
        <w:rPr>
          <w:rFonts w:hint="eastAsia"/>
        </w:rPr>
        <w:t>，记录力传感器的示数</w:t>
      </w:r>
      <w:r>
        <w:rPr>
          <w:rFonts w:hint="eastAsia"/>
        </w:rPr>
        <w:t xml:space="preserve"> </w:t>
      </w:r>
      <w:r w:rsidRPr="007D1F61">
        <w:rPr>
          <w:rFonts w:hint="eastAsia"/>
          <w:i/>
          <w:iCs/>
        </w:rPr>
        <w:t>F</w:t>
      </w:r>
      <w:r>
        <w:rPr>
          <w:rFonts w:hint="eastAsia"/>
        </w:rPr>
        <w:t>。多次改变动滑轮下悬挂的钩码个数，重复实验，测得多组</w:t>
      </w:r>
      <w:r>
        <w:rPr>
          <w:rFonts w:hint="eastAsia"/>
        </w:rPr>
        <w:t xml:space="preserve"> </w:t>
      </w:r>
      <w:r w:rsidR="007D1F61">
        <w:rPr>
          <w:rFonts w:cs="Times New Roman"/>
        </w:rPr>
        <w:t>Δ</w:t>
      </w:r>
      <w:r w:rsidR="007D1F61" w:rsidRPr="007D1F61">
        <w:rPr>
          <w:rFonts w:hint="eastAsia"/>
          <w:i/>
          <w:iCs/>
        </w:rPr>
        <w:t>t</w:t>
      </w:r>
      <w:r w:rsidR="0009508B">
        <w:t xml:space="preserve"> </w:t>
      </w:r>
      <w:r>
        <w:rPr>
          <w:rFonts w:hint="eastAsia"/>
        </w:rPr>
        <w:t>和</w:t>
      </w:r>
      <w:r>
        <w:rPr>
          <w:rFonts w:hint="eastAsia"/>
        </w:rPr>
        <w:t xml:space="preserve"> </w:t>
      </w:r>
      <w:r w:rsidRPr="007D1F61">
        <w:rPr>
          <w:rFonts w:hint="eastAsia"/>
          <w:i/>
          <w:iCs/>
        </w:rPr>
        <w:t>F</w:t>
      </w:r>
      <w:r>
        <w:rPr>
          <w:rFonts w:hint="eastAsia"/>
        </w:rPr>
        <w:t>。在</w:t>
      </w:r>
      <w:r w:rsidR="0009508B">
        <w:rPr>
          <w:rFonts w:hint="eastAsia"/>
        </w:rPr>
        <w:t xml:space="preserve"> </w:t>
      </w:r>
      <w:r w:rsidR="007D1F61">
        <w:fldChar w:fldCharType="begin"/>
      </w:r>
      <w:r w:rsidR="007D1F61">
        <w:instrText xml:space="preserve"> </w:instrText>
      </w:r>
      <w:r w:rsidR="007D1F61">
        <w:rPr>
          <w:rFonts w:hint="eastAsia"/>
        </w:rPr>
        <w:instrText>EQ</w:instrText>
      </w:r>
      <w:r w:rsidR="007D1F61">
        <w:instrText xml:space="preserve"> \F(1,</w:instrText>
      </w:r>
      <w:r w:rsidR="007D1F61">
        <w:rPr>
          <w:rFonts w:cs="Times New Roman"/>
        </w:rPr>
        <w:instrText>(Δ</w:instrText>
      </w:r>
      <w:r w:rsidR="007D1F61" w:rsidRPr="007D1F61">
        <w:rPr>
          <w:rFonts w:hint="eastAsia"/>
          <w:i/>
          <w:iCs/>
        </w:rPr>
        <w:instrText>t</w:instrText>
      </w:r>
      <w:r w:rsidR="007D1F61">
        <w:instrText>)</w:instrText>
      </w:r>
      <w:r w:rsidR="007D1F61">
        <w:rPr>
          <w:vertAlign w:val="superscript"/>
        </w:rPr>
        <w:instrText>2</w:instrText>
      </w:r>
      <w:r w:rsidR="007D1F61">
        <w:instrText xml:space="preserve">) </w:instrText>
      </w:r>
      <w:r w:rsidR="007D1F61">
        <w:fldChar w:fldCharType="end"/>
      </w:r>
      <w:r>
        <w:rPr>
          <w:rFonts w:hint="eastAsia"/>
        </w:rPr>
        <w:t>–</w:t>
      </w:r>
      <w:r w:rsidRPr="007D1F61">
        <w:rPr>
          <w:rFonts w:hint="eastAsia"/>
          <w:i/>
          <w:iCs/>
        </w:rPr>
        <w:t>F</w:t>
      </w:r>
      <w:r>
        <w:rPr>
          <w:rFonts w:hint="eastAsia"/>
        </w:rPr>
        <w:t xml:space="preserve"> </w:t>
      </w:r>
      <w:r>
        <w:rPr>
          <w:rFonts w:hint="eastAsia"/>
        </w:rPr>
        <w:t>图中记录数据，得到一条过原点的直线，则该直线的函数关系式为：</w:t>
      </w:r>
      <w:r>
        <w:rPr>
          <w:rFonts w:hint="eastAsia"/>
        </w:rPr>
        <w:t>__________</w:t>
      </w:r>
      <w:r>
        <w:rPr>
          <w:rFonts w:hint="eastAsia"/>
        </w:rPr>
        <w:t>。</w:t>
      </w:r>
    </w:p>
    <w:p w14:paraId="7AF1364F" w14:textId="31A9EB4F" w:rsidR="00780D0B" w:rsidRDefault="00780D0B" w:rsidP="0009508B">
      <w:r>
        <w:rPr>
          <w:rFonts w:hint="eastAsia"/>
        </w:rPr>
        <w:t>（</w:t>
      </w:r>
      <w:r>
        <w:rPr>
          <w:rFonts w:hint="eastAsia"/>
        </w:rPr>
        <w:t>4</w:t>
      </w:r>
      <w:r>
        <w:rPr>
          <w:rFonts w:hint="eastAsia"/>
        </w:rPr>
        <w:t>）本实验采用力传感器测量外力</w:t>
      </w:r>
      <w:r>
        <w:rPr>
          <w:rFonts w:hint="eastAsia"/>
        </w:rPr>
        <w:t xml:space="preserve"> </w:t>
      </w:r>
      <w:r w:rsidRPr="0009508B">
        <w:rPr>
          <w:rFonts w:hint="eastAsia"/>
          <w:i/>
          <w:iCs/>
        </w:rPr>
        <w:t>F</w:t>
      </w:r>
      <w:r>
        <w:rPr>
          <w:rFonts w:hint="eastAsia"/>
        </w:rPr>
        <w:t>，代替了用钩码重力作为小车外力</w:t>
      </w:r>
      <w:r>
        <w:rPr>
          <w:rFonts w:hint="eastAsia"/>
        </w:rPr>
        <w:t xml:space="preserve"> </w:t>
      </w:r>
      <w:r w:rsidRPr="0009508B">
        <w:rPr>
          <w:rFonts w:hint="eastAsia"/>
          <w:i/>
          <w:iCs/>
        </w:rPr>
        <w:t>F</w:t>
      </w:r>
      <w:r>
        <w:rPr>
          <w:rFonts w:hint="eastAsia"/>
        </w:rPr>
        <w:t xml:space="preserve"> </w:t>
      </w:r>
      <w:r>
        <w:rPr>
          <w:rFonts w:hint="eastAsia"/>
        </w:rPr>
        <w:t>的传统做法，试分析这样改进的理由是：</w:t>
      </w:r>
      <w:r>
        <w:rPr>
          <w:rFonts w:hint="eastAsia"/>
        </w:rPr>
        <w:t>_________________________________________________________</w:t>
      </w:r>
      <w:r>
        <w:rPr>
          <w:rFonts w:hint="eastAsia"/>
        </w:rPr>
        <w:t>。</w:t>
      </w:r>
    </w:p>
    <w:p w14:paraId="229AA37D" w14:textId="77777777" w:rsidR="003277B0" w:rsidRDefault="003277B0" w:rsidP="00780D0B"/>
    <w:p w14:paraId="622CA66C" w14:textId="7540DBFA" w:rsidR="00780D0B" w:rsidRDefault="00DB18D3" w:rsidP="00780D0B">
      <w:pPr>
        <w:numPr>
          <w:ilvl w:val="0"/>
          <w:numId w:val="1"/>
        </w:numPr>
      </w:pPr>
      <w:r>
        <w:rPr>
          <w:rFonts w:hint="eastAsia"/>
          <w:noProof/>
          <w:lang w:val="zh-CN"/>
        </w:rPr>
        <w:drawing>
          <wp:anchor distT="0" distB="0" distL="114300" distR="114300" simplePos="0" relativeHeight="251640832" behindDoc="0" locked="0" layoutInCell="1" allowOverlap="1" wp14:anchorId="5443F5FD" wp14:editId="20D5184D">
            <wp:simplePos x="0" y="0"/>
            <wp:positionH relativeFrom="column">
              <wp:posOffset>2874645</wp:posOffset>
            </wp:positionH>
            <wp:positionV relativeFrom="paragraph">
              <wp:posOffset>12065</wp:posOffset>
            </wp:positionV>
            <wp:extent cx="2299335" cy="1292225"/>
            <wp:effectExtent l="0" t="0" r="5715" b="3175"/>
            <wp:wrapSquare wrapText="bothSides"/>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a:blip r:embed="rId51"/>
                    <a:stretch>
                      <a:fillRect/>
                    </a:stretch>
                  </pic:blipFill>
                  <pic:spPr>
                    <a:xfrm>
                      <a:off x="0" y="0"/>
                      <a:ext cx="2299335" cy="1292225"/>
                    </a:xfrm>
                    <a:prstGeom prst="rect">
                      <a:avLst/>
                    </a:prstGeom>
                  </pic:spPr>
                </pic:pic>
              </a:graphicData>
            </a:graphic>
            <wp14:sizeRelH relativeFrom="margin">
              <wp14:pctWidth>0</wp14:pctWidth>
            </wp14:sizeRelH>
            <wp14:sizeRelV relativeFrom="margin">
              <wp14:pctHeight>0</wp14:pctHeight>
            </wp14:sizeRelV>
          </wp:anchor>
        </w:drawing>
      </w:r>
      <w:r w:rsidR="00780D0B">
        <w:rPr>
          <w:rFonts w:hint="eastAsia"/>
        </w:rPr>
        <w:t>（</w:t>
      </w:r>
      <w:r w:rsidR="00780D0B">
        <w:rPr>
          <w:rFonts w:hint="eastAsia"/>
        </w:rPr>
        <w:t xml:space="preserve">14 </w:t>
      </w:r>
      <w:r w:rsidR="00780D0B">
        <w:rPr>
          <w:rFonts w:hint="eastAsia"/>
        </w:rPr>
        <w:t>分）模型小组设计在模型火箭主体底部安装</w:t>
      </w:r>
      <w:r w:rsidR="00780D0B">
        <w:rPr>
          <w:rFonts w:hint="eastAsia"/>
        </w:rPr>
        <w:t xml:space="preserve"> 4</w:t>
      </w:r>
      <w:r w:rsidR="0009508B">
        <w:t xml:space="preserve"> </w:t>
      </w:r>
      <w:r w:rsidR="00780D0B">
        <w:rPr>
          <w:rFonts w:hint="eastAsia"/>
        </w:rPr>
        <w:t>台相同的电磁缓冲装置，以减少模型火箭落地过程中的减速冲击。如图所示，装置主要由可视为闭合矩形导线框的缓冲滑块</w:t>
      </w:r>
      <w:r w:rsidR="00780D0B">
        <w:rPr>
          <w:rFonts w:hint="eastAsia"/>
        </w:rPr>
        <w:t xml:space="preserve"> P</w:t>
      </w:r>
      <w:r w:rsidR="00780D0B">
        <w:rPr>
          <w:rFonts w:hint="eastAsia"/>
        </w:rPr>
        <w:t>，和固定于模型火箭主体的绝缘光滑磁性滑轨</w:t>
      </w:r>
      <w:r w:rsidR="00780D0B">
        <w:rPr>
          <w:rFonts w:hint="eastAsia"/>
        </w:rPr>
        <w:t xml:space="preserve"> Q </w:t>
      </w:r>
      <w:r w:rsidR="00780D0B">
        <w:rPr>
          <w:rFonts w:hint="eastAsia"/>
        </w:rPr>
        <w:t>两部分组成。其中</w:t>
      </w:r>
      <w:r w:rsidR="00780D0B">
        <w:rPr>
          <w:rFonts w:hint="eastAsia"/>
        </w:rPr>
        <w:t xml:space="preserve"> P </w:t>
      </w:r>
      <w:r w:rsidR="00780D0B">
        <w:rPr>
          <w:rFonts w:hint="eastAsia"/>
        </w:rPr>
        <w:t>的总电阻为</w:t>
      </w:r>
      <w:r w:rsidR="00780D0B">
        <w:rPr>
          <w:rFonts w:hint="eastAsia"/>
        </w:rPr>
        <w:t xml:space="preserve"> </w:t>
      </w:r>
      <w:r w:rsidR="00780D0B" w:rsidRPr="007D1F61">
        <w:rPr>
          <w:rFonts w:hint="eastAsia"/>
          <w:i/>
          <w:iCs/>
        </w:rPr>
        <w:t>R</w:t>
      </w:r>
      <w:r w:rsidR="00780D0B">
        <w:rPr>
          <w:rFonts w:hint="eastAsia"/>
        </w:rPr>
        <w:t>、上缘边长为</w:t>
      </w:r>
      <w:r w:rsidR="00780D0B">
        <w:rPr>
          <w:rFonts w:hint="eastAsia"/>
        </w:rPr>
        <w:t xml:space="preserve"> </w:t>
      </w:r>
      <w:r w:rsidR="00780D0B" w:rsidRPr="007D1F61">
        <w:rPr>
          <w:rFonts w:hint="eastAsia"/>
          <w:i/>
          <w:iCs/>
        </w:rPr>
        <w:t>L</w:t>
      </w:r>
      <w:r w:rsidR="00780D0B">
        <w:rPr>
          <w:rFonts w:hint="eastAsia"/>
        </w:rPr>
        <w:t>。</w:t>
      </w:r>
      <w:r w:rsidR="00780D0B">
        <w:rPr>
          <w:rFonts w:hint="eastAsia"/>
        </w:rPr>
        <w:t xml:space="preserve">Q </w:t>
      </w:r>
      <w:r w:rsidR="00780D0B">
        <w:rPr>
          <w:rFonts w:hint="eastAsia"/>
        </w:rPr>
        <w:t>的内部存在垂直线框平面、磁感强度为</w:t>
      </w:r>
      <w:r w:rsidR="00780D0B">
        <w:rPr>
          <w:rFonts w:hint="eastAsia"/>
        </w:rPr>
        <w:t xml:space="preserve"> </w:t>
      </w:r>
      <w:r w:rsidR="00780D0B" w:rsidRPr="007D1F61">
        <w:rPr>
          <w:rFonts w:hint="eastAsia"/>
          <w:i/>
          <w:iCs/>
        </w:rPr>
        <w:t>B</w:t>
      </w:r>
      <w:r w:rsidR="00780D0B">
        <w:rPr>
          <w:rFonts w:hint="eastAsia"/>
        </w:rPr>
        <w:t xml:space="preserve"> </w:t>
      </w:r>
      <w:r w:rsidR="00780D0B">
        <w:rPr>
          <w:rFonts w:hint="eastAsia"/>
        </w:rPr>
        <w:t>的稳定匀强磁场，火箭主体及</w:t>
      </w:r>
      <w:r w:rsidR="00780D0B">
        <w:rPr>
          <w:rFonts w:hint="eastAsia"/>
        </w:rPr>
        <w:t xml:space="preserve"> 4 </w:t>
      </w:r>
      <w:r w:rsidR="00780D0B">
        <w:rPr>
          <w:rFonts w:hint="eastAsia"/>
        </w:rPr>
        <w:t>套滑轨的总质量为</w:t>
      </w:r>
      <w:r w:rsidR="00780D0B">
        <w:rPr>
          <w:rFonts w:hint="eastAsia"/>
        </w:rPr>
        <w:t xml:space="preserve"> </w:t>
      </w:r>
      <w:r w:rsidR="00780D0B" w:rsidRPr="007D1F61">
        <w:rPr>
          <w:rFonts w:hint="eastAsia"/>
          <w:i/>
          <w:iCs/>
        </w:rPr>
        <w:t>m</w:t>
      </w:r>
      <w:r w:rsidR="00780D0B">
        <w:rPr>
          <w:rFonts w:hint="eastAsia"/>
        </w:rPr>
        <w:t>。火箭着地时，滑块</w:t>
      </w:r>
      <w:r w:rsidR="00780D0B">
        <w:rPr>
          <w:rFonts w:hint="eastAsia"/>
        </w:rPr>
        <w:t xml:space="preserve"> P </w:t>
      </w:r>
      <w:r w:rsidR="00780D0B">
        <w:rPr>
          <w:rFonts w:hint="eastAsia"/>
        </w:rPr>
        <w:t>首先触地并在地面弹力作用下迅速减速到零，此时火箭主体仍有大小为</w:t>
      </w:r>
      <w:r w:rsidR="00780D0B">
        <w:rPr>
          <w:rFonts w:hint="eastAsia"/>
        </w:rPr>
        <w:t xml:space="preserve"> </w:t>
      </w:r>
      <w:r w:rsidR="00780D0B" w:rsidRPr="007D1F61">
        <w:rPr>
          <w:rFonts w:ascii="Book Antiqua" w:hAnsi="Book Antiqua"/>
          <w:i/>
          <w:iCs/>
        </w:rPr>
        <w:t>v</w:t>
      </w:r>
      <w:r w:rsidR="007D1F61">
        <w:rPr>
          <w:vertAlign w:val="subscript"/>
        </w:rPr>
        <w:t>0</w:t>
      </w:r>
      <w:r w:rsidR="007D1F61">
        <w:t xml:space="preserve"> </w:t>
      </w:r>
      <w:r w:rsidR="00780D0B">
        <w:rPr>
          <w:rFonts w:hint="eastAsia"/>
        </w:rPr>
        <w:t>的竖直速度。然后在电磁缓冲装置的作用下，火箭进一步减速。（不计空气阻力及滑块与滑轨间</w:t>
      </w:r>
      <w:commentRangeStart w:id="18"/>
      <w:r w:rsidR="00780D0B">
        <w:rPr>
          <w:rFonts w:hint="eastAsia"/>
        </w:rPr>
        <w:t>摩擦力</w:t>
      </w:r>
      <w:commentRangeEnd w:id="18"/>
      <w:r w:rsidR="00DA7F98">
        <w:rPr>
          <w:rStyle w:val="a8"/>
        </w:rPr>
        <w:commentReference w:id="18"/>
      </w:r>
      <w:r w:rsidR="00780D0B">
        <w:rPr>
          <w:rFonts w:hint="eastAsia"/>
        </w:rPr>
        <w:t>）</w:t>
      </w:r>
    </w:p>
    <w:p w14:paraId="65F9647C" w14:textId="77777777" w:rsidR="00780D0B" w:rsidRDefault="00780D0B" w:rsidP="00780D0B">
      <w:r>
        <w:rPr>
          <w:rFonts w:hint="eastAsia"/>
        </w:rPr>
        <w:t>（</w:t>
      </w:r>
      <w:r>
        <w:rPr>
          <w:rFonts w:hint="eastAsia"/>
        </w:rPr>
        <w:t>1</w:t>
      </w:r>
      <w:r>
        <w:rPr>
          <w:rFonts w:hint="eastAsia"/>
        </w:rPr>
        <w:t>）求</w:t>
      </w:r>
      <w:r>
        <w:rPr>
          <w:rFonts w:hint="eastAsia"/>
        </w:rPr>
        <w:t xml:space="preserve"> P </w:t>
      </w:r>
      <w:r>
        <w:rPr>
          <w:rFonts w:hint="eastAsia"/>
        </w:rPr>
        <w:t>减速为零时，其上缘中的电流大小</w:t>
      </w:r>
      <w:r>
        <w:rPr>
          <w:rFonts w:hint="eastAsia"/>
        </w:rPr>
        <w:t xml:space="preserve"> </w:t>
      </w:r>
      <w:r w:rsidRPr="007D1F61">
        <w:rPr>
          <w:rFonts w:hint="eastAsia"/>
          <w:i/>
          <w:iCs/>
        </w:rPr>
        <w:t>I</w:t>
      </w:r>
      <w:r>
        <w:rPr>
          <w:rFonts w:hint="eastAsia"/>
        </w:rPr>
        <w:t xml:space="preserve"> </w:t>
      </w:r>
      <w:r>
        <w:rPr>
          <w:rFonts w:hint="eastAsia"/>
        </w:rPr>
        <w:t>及所受安培力的方向；</w:t>
      </w:r>
    </w:p>
    <w:p w14:paraId="2B90CE6D" w14:textId="170EE935" w:rsidR="00780D0B" w:rsidRDefault="00780D0B" w:rsidP="00780D0B">
      <w:r>
        <w:rPr>
          <w:rFonts w:hint="eastAsia"/>
        </w:rPr>
        <w:t>（</w:t>
      </w:r>
      <w:r>
        <w:rPr>
          <w:rFonts w:hint="eastAsia"/>
        </w:rPr>
        <w:t>2</w:t>
      </w:r>
      <w:r>
        <w:rPr>
          <w:rFonts w:hint="eastAsia"/>
        </w:rPr>
        <w:t>）求</w:t>
      </w:r>
      <w:r>
        <w:rPr>
          <w:rFonts w:hint="eastAsia"/>
        </w:rPr>
        <w:t xml:space="preserve"> P </w:t>
      </w:r>
      <w:r>
        <w:rPr>
          <w:rFonts w:hint="eastAsia"/>
        </w:rPr>
        <w:t>减速为零时，火箭的加速度</w:t>
      </w:r>
      <w:r>
        <w:rPr>
          <w:rFonts w:hint="eastAsia"/>
        </w:rPr>
        <w:t xml:space="preserve"> </w:t>
      </w:r>
      <w:r w:rsidRPr="007D1F61">
        <w:rPr>
          <w:rFonts w:hint="eastAsia"/>
          <w:i/>
          <w:iCs/>
        </w:rPr>
        <w:t>a</w:t>
      </w:r>
      <w:r>
        <w:rPr>
          <w:rFonts w:hint="eastAsia"/>
        </w:rPr>
        <w:t>；</w:t>
      </w:r>
    </w:p>
    <w:p w14:paraId="6D4BFC38" w14:textId="1EFB5224" w:rsidR="00780D0B" w:rsidRDefault="00780D0B" w:rsidP="00780D0B">
      <w:r>
        <w:rPr>
          <w:rFonts w:hint="eastAsia"/>
        </w:rPr>
        <w:t>（</w:t>
      </w:r>
      <w:r>
        <w:rPr>
          <w:rFonts w:hint="eastAsia"/>
        </w:rPr>
        <w:t>3</w:t>
      </w:r>
      <w:r>
        <w:rPr>
          <w:rFonts w:hint="eastAsia"/>
        </w:rPr>
        <w:t>）定性画出</w:t>
      </w:r>
      <w:r>
        <w:rPr>
          <w:rFonts w:hint="eastAsia"/>
        </w:rPr>
        <w:t xml:space="preserve"> P </w:t>
      </w:r>
      <w:r>
        <w:rPr>
          <w:rFonts w:hint="eastAsia"/>
        </w:rPr>
        <w:t>速度为零时到</w:t>
      </w:r>
      <w:r>
        <w:rPr>
          <w:rFonts w:hint="eastAsia"/>
        </w:rPr>
        <w:t xml:space="preserve"> Q </w:t>
      </w:r>
      <w:r>
        <w:rPr>
          <w:rFonts w:hint="eastAsia"/>
        </w:rPr>
        <w:t>触地前，火箭运动可能的</w:t>
      </w:r>
      <w:r>
        <w:rPr>
          <w:rFonts w:hint="eastAsia"/>
        </w:rPr>
        <w:t xml:space="preserve"> </w:t>
      </w:r>
      <w:r w:rsidRPr="007D1F61">
        <w:rPr>
          <w:rFonts w:ascii="Book Antiqua" w:hAnsi="Book Antiqua"/>
          <w:i/>
          <w:iCs/>
        </w:rPr>
        <w:t>v</w:t>
      </w:r>
      <w:r>
        <w:rPr>
          <w:rFonts w:hint="eastAsia"/>
        </w:rPr>
        <w:t>﹣</w:t>
      </w:r>
      <w:r w:rsidRPr="007D1F61">
        <w:rPr>
          <w:rFonts w:hint="eastAsia"/>
          <w:i/>
          <w:iCs/>
        </w:rPr>
        <w:t>t</w:t>
      </w:r>
      <w:r>
        <w:rPr>
          <w:rFonts w:hint="eastAsia"/>
        </w:rPr>
        <w:t xml:space="preserve"> </w:t>
      </w:r>
      <w:r>
        <w:rPr>
          <w:rFonts w:hint="eastAsia"/>
        </w:rPr>
        <w:t>图像（仅要求作出图像）。</w:t>
      </w:r>
    </w:p>
    <w:p w14:paraId="16FE957A" w14:textId="41C532DA" w:rsidR="00A10988" w:rsidRDefault="00A10988">
      <w:pPr>
        <w:widowControl/>
        <w:jc w:val="left"/>
      </w:pPr>
      <w:r>
        <w:br w:type="page"/>
      </w:r>
    </w:p>
    <w:p w14:paraId="3532A97B" w14:textId="3D90C46B" w:rsidR="00DA7F98" w:rsidRDefault="002D67A6" w:rsidP="00DA7F98">
      <w:r>
        <w:rPr>
          <w:noProof/>
        </w:rPr>
        <mc:AlternateContent>
          <mc:Choice Requires="wpg">
            <w:drawing>
              <wp:anchor distT="0" distB="0" distL="114300" distR="114300" simplePos="0" relativeHeight="251706368" behindDoc="0" locked="0" layoutInCell="1" allowOverlap="1" wp14:anchorId="75CC00E7" wp14:editId="2A11FAD8">
                <wp:simplePos x="0" y="0"/>
                <wp:positionH relativeFrom="column">
                  <wp:posOffset>3782695</wp:posOffset>
                </wp:positionH>
                <wp:positionV relativeFrom="paragraph">
                  <wp:posOffset>1305560</wp:posOffset>
                </wp:positionV>
                <wp:extent cx="1518920" cy="1081405"/>
                <wp:effectExtent l="0" t="0" r="5080" b="0"/>
                <wp:wrapSquare wrapText="bothSides"/>
                <wp:docPr id="11052" name="组合 11052"/>
                <wp:cNvGraphicFramePr/>
                <a:graphic xmlns:a="http://schemas.openxmlformats.org/drawingml/2006/main">
                  <a:graphicData uri="http://schemas.microsoft.com/office/word/2010/wordprocessingGroup">
                    <wpg:wgp>
                      <wpg:cNvGrpSpPr/>
                      <wpg:grpSpPr>
                        <a:xfrm>
                          <a:off x="0" y="0"/>
                          <a:ext cx="1518920" cy="1081405"/>
                          <a:chOff x="968462" y="0"/>
                          <a:chExt cx="1519467" cy="1081409"/>
                        </a:xfrm>
                      </wpg:grpSpPr>
                      <pic:pic xmlns:pic="http://schemas.openxmlformats.org/drawingml/2006/picture">
                        <pic:nvPicPr>
                          <pic:cNvPr id="38" name="图片 38"/>
                          <pic:cNvPicPr>
                            <a:picLocks noChangeAspect="1"/>
                          </pic:cNvPicPr>
                        </pic:nvPicPr>
                        <pic:blipFill>
                          <a:blip r:embed="rId52"/>
                          <a:stretch>
                            <a:fillRect/>
                          </a:stretch>
                        </pic:blipFill>
                        <pic:spPr>
                          <a:xfrm>
                            <a:off x="968462" y="0"/>
                            <a:ext cx="1519467" cy="850605"/>
                          </a:xfrm>
                          <a:prstGeom prst="rect">
                            <a:avLst/>
                          </a:prstGeom>
                        </pic:spPr>
                      </pic:pic>
                      <wps:wsp>
                        <wps:cNvPr id="11051" name="Rectangle 2199"/>
                        <wps:cNvSpPr/>
                        <wps:spPr>
                          <a:xfrm>
                            <a:off x="1490625" y="883289"/>
                            <a:ext cx="472685" cy="198120"/>
                          </a:xfrm>
                          <a:prstGeom prst="rect">
                            <a:avLst/>
                          </a:prstGeom>
                          <a:ln>
                            <a:noFill/>
                          </a:ln>
                        </wps:spPr>
                        <wps:txbx>
                          <w:txbxContent>
                            <w:p w14:paraId="63DB3506" w14:textId="32C1691B" w:rsidR="002D67A6" w:rsidRPr="003853F3" w:rsidRDefault="002D67A6" w:rsidP="002D67A6">
                              <w:pPr>
                                <w:rPr>
                                  <w:sz w:val="18"/>
                                </w:rPr>
                              </w:pPr>
                              <w:r>
                                <w:rPr>
                                  <w:rFonts w:hint="eastAsia"/>
                                  <w:sz w:val="18"/>
                                </w:rPr>
                                <w:t>图（</w:t>
                              </w:r>
                              <w:r>
                                <w:rPr>
                                  <w:sz w:val="18"/>
                                </w:rPr>
                                <w:t>b</w:t>
                              </w:r>
                              <w:r>
                                <w:rPr>
                                  <w:rFonts w:hint="eastAsia"/>
                                  <w:sz w:val="18"/>
                                </w:rPr>
                                <w:t>）</w:t>
                              </w:r>
                            </w:p>
                          </w:txbxContent>
                        </wps:txbx>
                        <wps:bodyPr horzOverflow="overflow"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75CC00E7" id="组合 11052" o:spid="_x0000_s1312" style="position:absolute;left:0;text-align:left;margin-left:297.85pt;margin-top:102.8pt;width:119.6pt;height:85.15pt;z-index:251706368;mso-position-horizontal-relative:text;mso-position-vertical-relative:text;mso-width-relative:margin;mso-height-relative:margin" coordorigin="9684" coordsize="15194,10814"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">
                <v:shape id="图片 38" o:spid="_x0000_s1313" type="#_x0000_t75" style="position:absolute;left:9684;width:15195;height:85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">
                  <v:imagedata r:id="rId53" o:title=""/>
                </v:shape>
                <v:rect id="Rectangle 2199" o:spid="_x0000_s1314" style="position:absolute;left:14906;top:8832;width:472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" filled="f" stroked="f">
                  <v:textbox style="mso-fit-shape-to-text:t" inset="1mm,0,1mm,0">
                    <w:txbxContent>
                      <w:p w14:paraId="63DB3506" w14:textId="32C1691B" w:rsidR="002D67A6" w:rsidRPr="003853F3" w:rsidRDefault="002D67A6" w:rsidP="002D67A6">
                        <w:pPr>
                          <w:rPr>
                            <w:sz w:val="18"/>
                          </w:rPr>
                        </w:pPr>
                        <w:r>
                          <w:rPr>
                            <w:rFonts w:hint="eastAsia"/>
                            <w:sz w:val="18"/>
                          </w:rPr>
                          <w:t>图（</w:t>
                        </w:r>
                        <w:r>
                          <w:rPr>
                            <w:sz w:val="18"/>
                          </w:rPr>
                          <w:t>b</w:t>
                        </w:r>
                        <w:r>
                          <w:rPr>
                            <w:rFonts w:hint="eastAsia"/>
                            <w:sz w:val="18"/>
                          </w:rPr>
                          <w:t>）</w:t>
                        </w:r>
                      </w:p>
                    </w:txbxContent>
                  </v:textbox>
                </v:rect>
                <w10:wrap type="square"/>
              </v:group>
            </w:pict>
          </mc:Fallback>
        </mc:AlternateContent>
      </w:r>
      <w:r>
        <w:rPr>
          <w:noProof/>
        </w:rPr>
        <mc:AlternateContent>
          <mc:Choice Requires="wpg">
            <w:drawing>
              <wp:anchor distT="0" distB="0" distL="114300" distR="114300" simplePos="0" relativeHeight="251703296" behindDoc="0" locked="0" layoutInCell="1" allowOverlap="1" wp14:anchorId="095679AA" wp14:editId="0ED10524">
                <wp:simplePos x="0" y="0"/>
                <wp:positionH relativeFrom="column">
                  <wp:posOffset>3799409</wp:posOffset>
                </wp:positionH>
                <wp:positionV relativeFrom="paragraph">
                  <wp:posOffset>39549</wp:posOffset>
                </wp:positionV>
                <wp:extent cx="1372870" cy="695960"/>
                <wp:effectExtent l="0" t="0" r="0" b="0"/>
                <wp:wrapSquare wrapText="bothSides"/>
                <wp:docPr id="11050" name="组合 11050"/>
                <wp:cNvGraphicFramePr/>
                <a:graphic xmlns:a="http://schemas.openxmlformats.org/drawingml/2006/main">
                  <a:graphicData uri="http://schemas.microsoft.com/office/word/2010/wordprocessingGroup">
                    <wpg:wgp>
                      <wpg:cNvGrpSpPr/>
                      <wpg:grpSpPr>
                        <a:xfrm>
                          <a:off x="0" y="0"/>
                          <a:ext cx="1372870" cy="695960"/>
                          <a:chOff x="1289052" y="142392"/>
                          <a:chExt cx="1373515" cy="698152"/>
                        </a:xfrm>
                      </wpg:grpSpPr>
                      <wpg:grpSp>
                        <wpg:cNvPr id="11048" name="组合 11048"/>
                        <wpg:cNvGrpSpPr/>
                        <wpg:grpSpPr>
                          <a:xfrm>
                            <a:off x="1325865" y="332398"/>
                            <a:ext cx="1140914" cy="141247"/>
                            <a:chOff x="1325865" y="332398"/>
                            <a:chExt cx="1140914" cy="141247"/>
                          </a:xfrm>
                        </wpg:grpSpPr>
                        <wps:wsp>
                          <wps:cNvPr id="11028" name="椭圆 11028"/>
                          <wps:cNvSpPr/>
                          <wps:spPr>
                            <a:xfrm>
                              <a:off x="1482972" y="382059"/>
                              <a:ext cx="66675" cy="66675"/>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46" name="椭圆 11046"/>
                          <wps:cNvSpPr/>
                          <wps:spPr>
                            <a:xfrm>
                              <a:off x="2340649" y="347530"/>
                              <a:ext cx="126130" cy="126115"/>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47" name="直接连接符 11047"/>
                          <wps:cNvCnPr/>
                          <wps:spPr>
                            <a:xfrm>
                              <a:off x="1325865" y="332398"/>
                              <a:ext cx="222847" cy="0"/>
                            </a:xfrm>
                            <a:prstGeom prst="line">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438" name="直接连接符 438"/>
                          <wps:cNvCnPr/>
                          <wps:spPr>
                            <a:xfrm flipV="1">
                              <a:off x="1555364" y="410564"/>
                              <a:ext cx="778637" cy="4571"/>
                            </a:xfrm>
                            <a:prstGeom prst="line">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439" name="椭圆 439"/>
                          <wps:cNvSpPr>
                            <a:spLocks noChangeAspect="1"/>
                          </wps:cNvSpPr>
                          <wps:spPr>
                            <a:xfrm>
                              <a:off x="1744718" y="394437"/>
                              <a:ext cx="38100" cy="38100"/>
                            </a:xfrm>
                            <a:prstGeom prst="ellipse">
                              <a:avLst/>
                            </a:prstGeom>
                            <a:solidFill>
                              <a:sysClr val="windowText" lastClr="0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0" name="椭圆 440"/>
                          <wps:cNvSpPr>
                            <a:spLocks noChangeAspect="1"/>
                          </wps:cNvSpPr>
                          <wps:spPr>
                            <a:xfrm>
                              <a:off x="1951890" y="394437"/>
                              <a:ext cx="38100" cy="38100"/>
                            </a:xfrm>
                            <a:prstGeom prst="ellipse">
                              <a:avLst/>
                            </a:prstGeom>
                            <a:solidFill>
                              <a:sysClr val="windowText" lastClr="0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1" name="椭圆 441"/>
                          <wps:cNvSpPr>
                            <a:spLocks noChangeAspect="1"/>
                          </wps:cNvSpPr>
                          <wps:spPr>
                            <a:xfrm>
                              <a:off x="2158916" y="390985"/>
                              <a:ext cx="38100" cy="38100"/>
                            </a:xfrm>
                            <a:prstGeom prst="ellipse">
                              <a:avLst/>
                            </a:prstGeom>
                            <a:solidFill>
                              <a:sysClr val="windowText" lastClr="0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049" name="Rectangle 2199"/>
                        <wps:cNvSpPr/>
                        <wps:spPr>
                          <a:xfrm>
                            <a:off x="1442768" y="477145"/>
                            <a:ext cx="148835" cy="198120"/>
                          </a:xfrm>
                          <a:prstGeom prst="rect">
                            <a:avLst/>
                          </a:prstGeom>
                          <a:ln>
                            <a:noFill/>
                          </a:ln>
                        </wps:spPr>
                        <wps:txbx>
                          <w:txbxContent>
                            <w:p w14:paraId="107311A5" w14:textId="7967FF6A" w:rsidR="00B46C3F" w:rsidRPr="003853F3" w:rsidRDefault="00B46C3F" w:rsidP="00B46C3F">
                              <w:pPr>
                                <w:rPr>
                                  <w:sz w:val="18"/>
                                </w:rPr>
                              </w:pPr>
                              <w:r>
                                <w:rPr>
                                  <w:rFonts w:hint="eastAsia"/>
                                  <w:sz w:val="18"/>
                                </w:rPr>
                                <w:t>B</w:t>
                              </w:r>
                            </w:p>
                          </w:txbxContent>
                        </wps:txbx>
                        <wps:bodyPr horzOverflow="overflow" vert="horz" wrap="none" lIns="36000" tIns="0" rIns="36000" bIns="0" rtlCol="0">
                          <a:spAutoFit/>
                        </wps:bodyPr>
                      </wps:wsp>
                      <wps:wsp>
                        <wps:cNvPr id="420" name="Rectangle 2199"/>
                        <wps:cNvSpPr/>
                        <wps:spPr>
                          <a:xfrm>
                            <a:off x="2327094" y="480252"/>
                            <a:ext cx="154550" cy="198120"/>
                          </a:xfrm>
                          <a:prstGeom prst="rect">
                            <a:avLst/>
                          </a:prstGeom>
                          <a:ln>
                            <a:noFill/>
                          </a:ln>
                        </wps:spPr>
                        <wps:txbx>
                          <w:txbxContent>
                            <w:p w14:paraId="0893354D" w14:textId="1CB1FB15" w:rsidR="00B46C3F" w:rsidRPr="003853F3" w:rsidRDefault="00B46C3F" w:rsidP="00B46C3F">
                              <w:pPr>
                                <w:rPr>
                                  <w:sz w:val="18"/>
                                </w:rPr>
                              </w:pPr>
                              <w:r>
                                <w:rPr>
                                  <w:sz w:val="18"/>
                                </w:rPr>
                                <w:t>A</w:t>
                              </w:r>
                            </w:p>
                          </w:txbxContent>
                        </wps:txbx>
                        <wps:bodyPr horzOverflow="overflow" vert="horz" wrap="none" lIns="36000" tIns="0" rIns="36000" bIns="0" rtlCol="0">
                          <a:spAutoFit/>
                        </wps:bodyPr>
                      </wps:wsp>
                      <wps:wsp>
                        <wps:cNvPr id="430" name="Rectangle 2199"/>
                        <wps:cNvSpPr/>
                        <wps:spPr>
                          <a:xfrm>
                            <a:off x="2443247" y="369811"/>
                            <a:ext cx="219320" cy="198120"/>
                          </a:xfrm>
                          <a:prstGeom prst="rect">
                            <a:avLst/>
                          </a:prstGeom>
                          <a:ln>
                            <a:noFill/>
                          </a:ln>
                        </wps:spPr>
                        <wps:txbx>
                          <w:txbxContent>
                            <w:p w14:paraId="51B6B590" w14:textId="1566C03C" w:rsidR="00B46C3F" w:rsidRPr="003853F3" w:rsidRDefault="00B46C3F" w:rsidP="00B46C3F">
                              <w:pPr>
                                <w:rPr>
                                  <w:sz w:val="18"/>
                                </w:rPr>
                              </w:pPr>
                              <w:r>
                                <w:rPr>
                                  <w:sz w:val="18"/>
                                </w:rPr>
                                <w:t>+</w:t>
                              </w:r>
                              <w:r w:rsidRPr="00B46C3F">
                                <w:rPr>
                                  <w:i/>
                                  <w:iCs/>
                                  <w:sz w:val="18"/>
                                </w:rPr>
                                <w:t>Q</w:t>
                              </w:r>
                            </w:p>
                          </w:txbxContent>
                        </wps:txbx>
                        <wps:bodyPr horzOverflow="overflow" vert="horz" wrap="none" lIns="36000" tIns="0" rIns="36000" bIns="0" rtlCol="0">
                          <a:spAutoFit/>
                        </wps:bodyPr>
                      </wps:wsp>
                      <wps:wsp>
                        <wps:cNvPr id="431" name="Rectangle 2199"/>
                        <wps:cNvSpPr/>
                        <wps:spPr>
                          <a:xfrm>
                            <a:off x="1289052" y="382059"/>
                            <a:ext cx="193920" cy="198120"/>
                          </a:xfrm>
                          <a:prstGeom prst="rect">
                            <a:avLst/>
                          </a:prstGeom>
                          <a:ln>
                            <a:noFill/>
                          </a:ln>
                        </wps:spPr>
                        <wps:txbx>
                          <w:txbxContent>
                            <w:p w14:paraId="1343E0C3" w14:textId="76D6C0EA" w:rsidR="00B46C3F" w:rsidRPr="003853F3" w:rsidRDefault="00B46C3F" w:rsidP="00B46C3F">
                              <w:pPr>
                                <w:rPr>
                                  <w:sz w:val="18"/>
                                </w:rPr>
                              </w:pPr>
                              <w:r>
                                <w:rPr>
                                  <w:sz w:val="18"/>
                                </w:rPr>
                                <w:t>+</w:t>
                              </w:r>
                              <w:r>
                                <w:rPr>
                                  <w:i/>
                                  <w:iCs/>
                                  <w:sz w:val="18"/>
                                </w:rPr>
                                <w:t>q</w:t>
                              </w:r>
                            </w:p>
                          </w:txbxContent>
                        </wps:txbx>
                        <wps:bodyPr horzOverflow="overflow" vert="horz" wrap="none" lIns="36000" tIns="0" rIns="36000" bIns="0" rtlCol="0">
                          <a:spAutoFit/>
                        </wps:bodyPr>
                      </wps:wsp>
                      <wps:wsp>
                        <wps:cNvPr id="433" name="Rectangle 2199"/>
                        <wps:cNvSpPr/>
                        <wps:spPr>
                          <a:xfrm>
                            <a:off x="1706330" y="216939"/>
                            <a:ext cx="122800" cy="198120"/>
                          </a:xfrm>
                          <a:prstGeom prst="rect">
                            <a:avLst/>
                          </a:prstGeom>
                          <a:ln>
                            <a:noFill/>
                          </a:ln>
                        </wps:spPr>
                        <wps:txbx>
                          <w:txbxContent>
                            <w:p w14:paraId="35F572D1" w14:textId="61FD7771" w:rsidR="00B46C3F" w:rsidRPr="003853F3" w:rsidRDefault="00B46C3F" w:rsidP="00B46C3F">
                              <w:pPr>
                                <w:rPr>
                                  <w:sz w:val="18"/>
                                </w:rPr>
                              </w:pPr>
                              <w:r>
                                <w:rPr>
                                  <w:sz w:val="18"/>
                                </w:rPr>
                                <w:t>c</w:t>
                              </w:r>
                            </w:p>
                          </w:txbxContent>
                        </wps:txbx>
                        <wps:bodyPr horzOverflow="overflow" vert="horz" wrap="none" lIns="36000" tIns="0" rIns="36000" bIns="0" rtlCol="0">
                          <a:spAutoFit/>
                        </wps:bodyPr>
                      </wps:wsp>
                      <wps:wsp>
                        <wps:cNvPr id="434" name="Rectangle 2199"/>
                        <wps:cNvSpPr/>
                        <wps:spPr>
                          <a:xfrm>
                            <a:off x="1907009" y="212185"/>
                            <a:ext cx="129785" cy="198120"/>
                          </a:xfrm>
                          <a:prstGeom prst="rect">
                            <a:avLst/>
                          </a:prstGeom>
                          <a:ln>
                            <a:noFill/>
                          </a:ln>
                        </wps:spPr>
                        <wps:txbx>
                          <w:txbxContent>
                            <w:p w14:paraId="3FA718C9" w14:textId="33FC8633" w:rsidR="00B46C3F" w:rsidRPr="003853F3" w:rsidRDefault="00B46C3F" w:rsidP="00B46C3F">
                              <w:pPr>
                                <w:rPr>
                                  <w:sz w:val="18"/>
                                </w:rPr>
                              </w:pPr>
                              <w:r>
                                <w:rPr>
                                  <w:sz w:val="18"/>
                                </w:rPr>
                                <w:t>b</w:t>
                              </w:r>
                            </w:p>
                          </w:txbxContent>
                        </wps:txbx>
                        <wps:bodyPr horzOverflow="overflow" vert="horz" wrap="none" lIns="36000" tIns="0" rIns="36000" bIns="0" rtlCol="0">
                          <a:spAutoFit/>
                        </wps:bodyPr>
                      </wps:wsp>
                      <wps:wsp>
                        <wps:cNvPr id="435" name="Rectangle 2199"/>
                        <wps:cNvSpPr/>
                        <wps:spPr>
                          <a:xfrm>
                            <a:off x="2121351" y="209969"/>
                            <a:ext cx="122800" cy="198120"/>
                          </a:xfrm>
                          <a:prstGeom prst="rect">
                            <a:avLst/>
                          </a:prstGeom>
                          <a:ln>
                            <a:noFill/>
                          </a:ln>
                        </wps:spPr>
                        <wps:txbx>
                          <w:txbxContent>
                            <w:p w14:paraId="362D76FD" w14:textId="30B0F392" w:rsidR="00B46C3F" w:rsidRPr="003853F3" w:rsidRDefault="00B46C3F" w:rsidP="00B46C3F">
                              <w:pPr>
                                <w:rPr>
                                  <w:sz w:val="18"/>
                                </w:rPr>
                              </w:pPr>
                              <w:r>
                                <w:rPr>
                                  <w:sz w:val="18"/>
                                </w:rPr>
                                <w:t>a</w:t>
                              </w:r>
                            </w:p>
                          </w:txbxContent>
                        </wps:txbx>
                        <wps:bodyPr horzOverflow="overflow" vert="horz" wrap="none" lIns="36000" tIns="0" rIns="36000" bIns="0" rtlCol="0">
                          <a:spAutoFit/>
                        </wps:bodyPr>
                      </wps:wsp>
                      <wps:wsp>
                        <wps:cNvPr id="436" name="Rectangle 2199"/>
                        <wps:cNvSpPr/>
                        <wps:spPr>
                          <a:xfrm>
                            <a:off x="1452469" y="315225"/>
                            <a:ext cx="125975" cy="198120"/>
                          </a:xfrm>
                          <a:prstGeom prst="rect">
                            <a:avLst/>
                          </a:prstGeom>
                          <a:ln>
                            <a:noFill/>
                          </a:ln>
                        </wps:spPr>
                        <wps:txbx>
                          <w:txbxContent>
                            <w:p w14:paraId="453A06A1" w14:textId="472FBFF3" w:rsidR="00B46C3F" w:rsidRPr="00B46C3F" w:rsidRDefault="00B46C3F" w:rsidP="00B46C3F">
                              <w:pPr>
                                <w:rPr>
                                  <w:sz w:val="15"/>
                                  <w:szCs w:val="15"/>
                                </w:rPr>
                              </w:pPr>
                              <w:r w:rsidRPr="00B46C3F">
                                <w:rPr>
                                  <w:sz w:val="15"/>
                                  <w:szCs w:val="15"/>
                                </w:rPr>
                                <w:t>+</w:t>
                              </w:r>
                            </w:p>
                          </w:txbxContent>
                        </wps:txbx>
                        <wps:bodyPr horzOverflow="overflow" vert="horz" wrap="none" lIns="36000" tIns="0" rIns="36000" bIns="0" rtlCol="0">
                          <a:spAutoFit/>
                        </wps:bodyPr>
                      </wps:wsp>
                      <wps:wsp>
                        <wps:cNvPr id="437" name="Rectangle 2199"/>
                        <wps:cNvSpPr/>
                        <wps:spPr>
                          <a:xfrm>
                            <a:off x="2336913" y="310042"/>
                            <a:ext cx="136770" cy="198120"/>
                          </a:xfrm>
                          <a:prstGeom prst="rect">
                            <a:avLst/>
                          </a:prstGeom>
                          <a:ln>
                            <a:noFill/>
                          </a:ln>
                        </wps:spPr>
                        <wps:txbx>
                          <w:txbxContent>
                            <w:p w14:paraId="731E8997" w14:textId="77777777" w:rsidR="00B46C3F" w:rsidRPr="003853F3" w:rsidRDefault="00B46C3F" w:rsidP="00B46C3F">
                              <w:pPr>
                                <w:rPr>
                                  <w:sz w:val="18"/>
                                </w:rPr>
                              </w:pPr>
                              <w:r>
                                <w:rPr>
                                  <w:sz w:val="18"/>
                                </w:rPr>
                                <w:t>+</w:t>
                              </w:r>
                            </w:p>
                          </w:txbxContent>
                        </wps:txbx>
                        <wps:bodyPr horzOverflow="overflow" vert="horz" wrap="none" lIns="36000" tIns="0" rIns="36000" bIns="0" rtlCol="0">
                          <a:spAutoFit/>
                        </wps:bodyPr>
                      </wps:wsp>
                      <wps:wsp>
                        <wps:cNvPr id="442" name="Rectangle 2199"/>
                        <wps:cNvSpPr/>
                        <wps:spPr>
                          <a:xfrm>
                            <a:off x="1332784" y="142392"/>
                            <a:ext cx="167951" cy="198199"/>
                          </a:xfrm>
                          <a:prstGeom prst="rect">
                            <a:avLst/>
                          </a:prstGeom>
                          <a:ln>
                            <a:noFill/>
                          </a:ln>
                        </wps:spPr>
                        <wps:txbx>
                          <w:txbxContent>
                            <w:p w14:paraId="528C480F" w14:textId="0177FEB1" w:rsidR="002D67A6" w:rsidRPr="002D67A6" w:rsidRDefault="002D67A6" w:rsidP="00B46C3F">
                              <w:pPr>
                                <w:rPr>
                                  <w:sz w:val="18"/>
                                  <w:vertAlign w:val="subscript"/>
                                </w:rPr>
                              </w:pPr>
                              <w:r w:rsidRPr="002D67A6">
                                <w:rPr>
                                  <w:rFonts w:ascii="Book Antiqua" w:hAnsi="Book Antiqua"/>
                                  <w:i/>
                                  <w:iCs/>
                                  <w:sz w:val="18"/>
                                </w:rPr>
                                <w:t>v</w:t>
                              </w:r>
                              <w:r>
                                <w:rPr>
                                  <w:sz w:val="18"/>
                                  <w:vertAlign w:val="subscript"/>
                                </w:rPr>
                                <w:t>1</w:t>
                              </w:r>
                            </w:p>
                          </w:txbxContent>
                        </wps:txbx>
                        <wps:bodyPr horzOverflow="overflow" vert="horz" wrap="none" lIns="36000" tIns="0" rIns="36000" bIns="0" rtlCol="0">
                          <a:spAutoFit/>
                        </wps:bodyPr>
                      </wps:wsp>
                      <wps:wsp>
                        <wps:cNvPr id="443" name="Rectangle 2199"/>
                        <wps:cNvSpPr/>
                        <wps:spPr>
                          <a:xfrm>
                            <a:off x="1744718" y="641814"/>
                            <a:ext cx="465919" cy="198730"/>
                          </a:xfrm>
                          <a:prstGeom prst="rect">
                            <a:avLst/>
                          </a:prstGeom>
                          <a:ln>
                            <a:noFill/>
                          </a:ln>
                        </wps:spPr>
                        <wps:txbx>
                          <w:txbxContent>
                            <w:p w14:paraId="4B4822CB" w14:textId="0780F73E" w:rsidR="002D67A6" w:rsidRPr="003853F3" w:rsidRDefault="002D67A6" w:rsidP="00B46C3F">
                              <w:pPr>
                                <w:rPr>
                                  <w:sz w:val="18"/>
                                </w:rPr>
                              </w:pPr>
                              <w:r>
                                <w:rPr>
                                  <w:rFonts w:hint="eastAsia"/>
                                  <w:sz w:val="18"/>
                                </w:rPr>
                                <w:t>图（</w:t>
                              </w:r>
                              <w:r>
                                <w:rPr>
                                  <w:rFonts w:hint="eastAsia"/>
                                  <w:sz w:val="18"/>
                                </w:rPr>
                                <w:t>a</w:t>
                              </w:r>
                              <w:r>
                                <w:rPr>
                                  <w:rFonts w:hint="eastAsia"/>
                                  <w:sz w:val="18"/>
                                </w:rPr>
                                <w:t>）</w:t>
                              </w:r>
                            </w:p>
                          </w:txbxContent>
                        </wps:txbx>
                        <wps:bodyPr horzOverflow="overflow"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095679AA" id="组合 11050" o:spid="_x0000_s1315" style="position:absolute;left:0;text-align:left;margin-left:299.15pt;margin-top:3.1pt;width:108.1pt;height:54.8pt;z-index:251703296;mso-position-horizontal-relative:text;mso-position-vertical-relative:text;mso-width-relative:margin;mso-height-relative:margin" coordorigin="12890,1423" coordsize="13735,69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">
                <v:group id="组合 11048" o:spid="_x0000_s1316" style="position:absolute;left:13258;top:3323;width:11409;height:1413" coordorigin="13258,3323" coordsize="11409,1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">
                  <v:oval id="椭圆 11028" o:spid="_x0000_s1317" style="position:absolute;left:14829;top:3820;width:667;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" filled="f" strokecolor="black [3213]">
                    <v:stroke joinstyle="miter"/>
                  </v:oval>
                  <v:oval id="椭圆 11046" o:spid="_x0000_s1318" style="position:absolute;left:23406;top:3475;width:1261;height:12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" filled="f" strokecolor="black [3213]">
                    <v:stroke joinstyle="miter"/>
                  </v:oval>
                  <v:line id="直接连接符 11047" o:spid="_x0000_s1319" style="position:absolute;visibility:visible;mso-wrap-style:square" from="13258,3323" to="15487,3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" strokecolor="black [3213]" strokeweight=".5pt">
                    <v:stroke endarrow="block" endarrowwidth="narrow" joinstyle="miter"/>
                  </v:line>
                  <v:line id="直接连接符 438" o:spid="_x0000_s1320" style="position:absolute;flip:y;visibility:visible;mso-wrap-style:square" from="15553,4105" to="23340,4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" strokecolor="black [3213]" strokeweight=".5pt">
                    <v:stroke dashstyle="dash" endarrowwidth="narrow" joinstyle="miter"/>
                  </v:line>
                  <v:oval id="椭圆 439" o:spid="_x0000_s1321" style="position:absolute;left:17447;top:3944;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" fillcolor="windowText" stroked="f" strokeweight="1pt">
                    <v:stroke joinstyle="miter"/>
                    <o:lock v:ext="edit" aspectratio="t"/>
                  </v:oval>
                  <v:oval id="椭圆 440" o:spid="_x0000_s1322" style="position:absolute;left:19518;top:3944;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" fillcolor="windowText" stroked="f" strokeweight="1pt">
                    <v:stroke joinstyle="miter"/>
                    <o:lock v:ext="edit" aspectratio="t"/>
                  </v:oval>
                  <v:oval id="椭圆 441" o:spid="_x0000_s1323" style="position:absolute;left:21589;top:3909;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" fillcolor="windowText" stroked="f" strokeweight="1pt">
                    <v:stroke joinstyle="miter"/>
                    <o:lock v:ext="edit" aspectratio="t"/>
                  </v:oval>
                </v:group>
                <v:rect id="Rectangle 2199" o:spid="_x0000_s1324" style="position:absolute;left:14427;top:4771;width:148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" filled="f" stroked="f">
                  <v:textbox style="mso-fit-shape-to-text:t" inset="1mm,0,1mm,0">
                    <w:txbxContent>
                      <w:p w14:paraId="107311A5" w14:textId="7967FF6A" w:rsidR="00B46C3F" w:rsidRPr="003853F3" w:rsidRDefault="00B46C3F" w:rsidP="00B46C3F">
                        <w:pPr>
                          <w:rPr>
                            <w:sz w:val="18"/>
                          </w:rPr>
                        </w:pPr>
                        <w:r>
                          <w:rPr>
                            <w:rFonts w:hint="eastAsia"/>
                            <w:sz w:val="18"/>
                          </w:rPr>
                          <w:t>B</w:t>
                        </w:r>
                      </w:p>
                    </w:txbxContent>
                  </v:textbox>
                </v:rect>
                <v:rect id="Rectangle 2199" o:spid="_x0000_s1325" style="position:absolute;left:23270;top:4802;width:154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" filled="f" stroked="f">
                  <v:textbox style="mso-fit-shape-to-text:t" inset="1mm,0,1mm,0">
                    <w:txbxContent>
                      <w:p w14:paraId="0893354D" w14:textId="1CB1FB15" w:rsidR="00B46C3F" w:rsidRPr="003853F3" w:rsidRDefault="00B46C3F" w:rsidP="00B46C3F">
                        <w:pPr>
                          <w:rPr>
                            <w:sz w:val="18"/>
                          </w:rPr>
                        </w:pPr>
                        <w:r>
                          <w:rPr>
                            <w:sz w:val="18"/>
                          </w:rPr>
                          <w:t>A</w:t>
                        </w:r>
                      </w:p>
                    </w:txbxContent>
                  </v:textbox>
                </v:rect>
                <v:rect id="Rectangle 2199" o:spid="_x0000_s1326" style="position:absolute;left:24432;top:3698;width:2193;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" filled="f" stroked="f">
                  <v:textbox style="mso-fit-shape-to-text:t" inset="1mm,0,1mm,0">
                    <w:txbxContent>
                      <w:p w14:paraId="51B6B590" w14:textId="1566C03C" w:rsidR="00B46C3F" w:rsidRPr="003853F3" w:rsidRDefault="00B46C3F" w:rsidP="00B46C3F">
                        <w:pPr>
                          <w:rPr>
                            <w:sz w:val="18"/>
                          </w:rPr>
                        </w:pPr>
                        <w:r>
                          <w:rPr>
                            <w:sz w:val="18"/>
                          </w:rPr>
                          <w:t>+</w:t>
                        </w:r>
                        <w:r w:rsidRPr="00B46C3F">
                          <w:rPr>
                            <w:i/>
                            <w:iCs/>
                            <w:sz w:val="18"/>
                          </w:rPr>
                          <w:t>Q</w:t>
                        </w:r>
                      </w:p>
                    </w:txbxContent>
                  </v:textbox>
                </v:rect>
                <v:rect id="Rectangle 2199" o:spid="_x0000_s1327" style="position:absolute;left:12890;top:3820;width:193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" filled="f" stroked="f">
                  <v:textbox style="mso-fit-shape-to-text:t" inset="1mm,0,1mm,0">
                    <w:txbxContent>
                      <w:p w14:paraId="1343E0C3" w14:textId="76D6C0EA" w:rsidR="00B46C3F" w:rsidRPr="003853F3" w:rsidRDefault="00B46C3F" w:rsidP="00B46C3F">
                        <w:pPr>
                          <w:rPr>
                            <w:sz w:val="18"/>
                          </w:rPr>
                        </w:pPr>
                        <w:r>
                          <w:rPr>
                            <w:sz w:val="18"/>
                          </w:rPr>
                          <w:t>+</w:t>
                        </w:r>
                        <w:r>
                          <w:rPr>
                            <w:i/>
                            <w:iCs/>
                            <w:sz w:val="18"/>
                          </w:rPr>
                          <w:t>q</w:t>
                        </w:r>
                      </w:p>
                    </w:txbxContent>
                  </v:textbox>
                </v:rect>
                <v:rect id="Rectangle 2199" o:spid="_x0000_s1328" style="position:absolute;left:17063;top:2169;width:122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" filled="f" stroked="f">
                  <v:textbox style="mso-fit-shape-to-text:t" inset="1mm,0,1mm,0">
                    <w:txbxContent>
                      <w:p w14:paraId="35F572D1" w14:textId="61FD7771" w:rsidR="00B46C3F" w:rsidRPr="003853F3" w:rsidRDefault="00B46C3F" w:rsidP="00B46C3F">
                        <w:pPr>
                          <w:rPr>
                            <w:sz w:val="18"/>
                          </w:rPr>
                        </w:pPr>
                        <w:r>
                          <w:rPr>
                            <w:sz w:val="18"/>
                          </w:rPr>
                          <w:t>c</w:t>
                        </w:r>
                      </w:p>
                    </w:txbxContent>
                  </v:textbox>
                </v:rect>
                <v:rect id="Rectangle 2199" o:spid="_x0000_s1329" style="position:absolute;left:19070;top:2121;width:129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" filled="f" stroked="f">
                  <v:textbox style="mso-fit-shape-to-text:t" inset="1mm,0,1mm,0">
                    <w:txbxContent>
                      <w:p w14:paraId="3FA718C9" w14:textId="33FC8633" w:rsidR="00B46C3F" w:rsidRPr="003853F3" w:rsidRDefault="00B46C3F" w:rsidP="00B46C3F">
                        <w:pPr>
                          <w:rPr>
                            <w:sz w:val="18"/>
                          </w:rPr>
                        </w:pPr>
                        <w:r>
                          <w:rPr>
                            <w:sz w:val="18"/>
                          </w:rPr>
                          <w:t>b</w:t>
                        </w:r>
                      </w:p>
                    </w:txbxContent>
                  </v:textbox>
                </v:rect>
                <v:rect id="Rectangle 2199" o:spid="_x0000_s1330" style="position:absolute;left:21213;top:2099;width:122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" filled="f" stroked="f">
                  <v:textbox style="mso-fit-shape-to-text:t" inset="1mm,0,1mm,0">
                    <w:txbxContent>
                      <w:p w14:paraId="362D76FD" w14:textId="30B0F392" w:rsidR="00B46C3F" w:rsidRPr="003853F3" w:rsidRDefault="00B46C3F" w:rsidP="00B46C3F">
                        <w:pPr>
                          <w:rPr>
                            <w:sz w:val="18"/>
                          </w:rPr>
                        </w:pPr>
                        <w:r>
                          <w:rPr>
                            <w:sz w:val="18"/>
                          </w:rPr>
                          <w:t>a</w:t>
                        </w:r>
                      </w:p>
                    </w:txbxContent>
                  </v:textbox>
                </v:rect>
                <v:rect id="Rectangle 2199" o:spid="_x0000_s1331" style="position:absolute;left:14524;top:3152;width:126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" filled="f" stroked="f">
                  <v:textbox style="mso-fit-shape-to-text:t" inset="1mm,0,1mm,0">
                    <w:txbxContent>
                      <w:p w14:paraId="453A06A1" w14:textId="472FBFF3" w:rsidR="00B46C3F" w:rsidRPr="00B46C3F" w:rsidRDefault="00B46C3F" w:rsidP="00B46C3F">
                        <w:pPr>
                          <w:rPr>
                            <w:sz w:val="15"/>
                            <w:szCs w:val="15"/>
                          </w:rPr>
                        </w:pPr>
                        <w:r w:rsidRPr="00B46C3F">
                          <w:rPr>
                            <w:sz w:val="15"/>
                            <w:szCs w:val="15"/>
                          </w:rPr>
                          <w:t>+</w:t>
                        </w:r>
                      </w:p>
                    </w:txbxContent>
                  </v:textbox>
                </v:rect>
                <v:rect id="Rectangle 2199" o:spid="_x0000_s1332" style="position:absolute;left:23369;top:3100;width:136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" filled="f" stroked="f">
                  <v:textbox style="mso-fit-shape-to-text:t" inset="1mm,0,1mm,0">
                    <w:txbxContent>
                      <w:p w14:paraId="731E8997" w14:textId="77777777" w:rsidR="00B46C3F" w:rsidRPr="003853F3" w:rsidRDefault="00B46C3F" w:rsidP="00B46C3F">
                        <w:pPr>
                          <w:rPr>
                            <w:sz w:val="18"/>
                          </w:rPr>
                        </w:pPr>
                        <w:r>
                          <w:rPr>
                            <w:sz w:val="18"/>
                          </w:rPr>
                          <w:t>+</w:t>
                        </w:r>
                      </w:p>
                    </w:txbxContent>
                  </v:textbox>
                </v:rect>
                <v:rect id="Rectangle 2199" o:spid="_x0000_s1333" style="position:absolute;left:13327;top:1423;width:168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" filled="f" stroked="f">
                  <v:textbox style="mso-fit-shape-to-text:t" inset="1mm,0,1mm,0">
                    <w:txbxContent>
                      <w:p w14:paraId="528C480F" w14:textId="0177FEB1" w:rsidR="002D67A6" w:rsidRPr="002D67A6" w:rsidRDefault="002D67A6" w:rsidP="00B46C3F">
                        <w:pPr>
                          <w:rPr>
                            <w:sz w:val="18"/>
                            <w:vertAlign w:val="subscript"/>
                          </w:rPr>
                        </w:pPr>
                        <w:r w:rsidRPr="002D67A6">
                          <w:rPr>
                            <w:rFonts w:ascii="Book Antiqua" w:hAnsi="Book Antiqua"/>
                            <w:i/>
                            <w:iCs/>
                            <w:sz w:val="18"/>
                          </w:rPr>
                          <w:t>v</w:t>
                        </w:r>
                        <w:r>
                          <w:rPr>
                            <w:sz w:val="18"/>
                            <w:vertAlign w:val="subscript"/>
                          </w:rPr>
                          <w:t>1</w:t>
                        </w:r>
                      </w:p>
                    </w:txbxContent>
                  </v:textbox>
                </v:rect>
                <v:rect id="Rectangle 2199" o:spid="_x0000_s1334" style="position:absolute;left:17447;top:6418;width:4659;height:19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" filled="f" stroked="f">
                  <v:textbox style="mso-fit-shape-to-text:t" inset="1mm,0,1mm,0">
                    <w:txbxContent>
                      <w:p w14:paraId="4B4822CB" w14:textId="0780F73E" w:rsidR="002D67A6" w:rsidRPr="003853F3" w:rsidRDefault="002D67A6" w:rsidP="00B46C3F">
                        <w:pPr>
                          <w:rPr>
                            <w:sz w:val="18"/>
                          </w:rPr>
                        </w:pPr>
                        <w:r>
                          <w:rPr>
                            <w:rFonts w:hint="eastAsia"/>
                            <w:sz w:val="18"/>
                          </w:rPr>
                          <w:t>图（</w:t>
                        </w:r>
                        <w:r>
                          <w:rPr>
                            <w:rFonts w:hint="eastAsia"/>
                            <w:sz w:val="18"/>
                          </w:rPr>
                          <w:t>a</w:t>
                        </w:r>
                        <w:r>
                          <w:rPr>
                            <w:rFonts w:hint="eastAsia"/>
                            <w:sz w:val="18"/>
                          </w:rPr>
                          <w:t>）</w:t>
                        </w:r>
                      </w:p>
                    </w:txbxContent>
                  </v:textbox>
                </v:rect>
                <w10:wrap type="square"/>
              </v:group>
            </w:pict>
          </mc:Fallback>
        </mc:AlternateContent>
      </w:r>
      <w:r w:rsidR="00780D0B">
        <w:rPr>
          <w:rFonts w:hint="eastAsia"/>
        </w:rPr>
        <w:t>20</w:t>
      </w:r>
      <w:r w:rsidR="00780D0B">
        <w:rPr>
          <w:rFonts w:hint="eastAsia"/>
        </w:rPr>
        <w:t>．（</w:t>
      </w:r>
      <w:r w:rsidR="00780D0B">
        <w:rPr>
          <w:rFonts w:hint="eastAsia"/>
        </w:rPr>
        <w:t xml:space="preserve">16 </w:t>
      </w:r>
      <w:r w:rsidR="00780D0B">
        <w:rPr>
          <w:rFonts w:hint="eastAsia"/>
        </w:rPr>
        <w:t>分）如图，真空中</w:t>
      </w:r>
      <w:r w:rsidR="00780D0B">
        <w:rPr>
          <w:rFonts w:hint="eastAsia"/>
        </w:rPr>
        <w:t xml:space="preserve"> A </w:t>
      </w:r>
      <w:r w:rsidR="00780D0B">
        <w:rPr>
          <w:rFonts w:hint="eastAsia"/>
        </w:rPr>
        <w:t>点固定放置一电量为</w:t>
      </w:r>
      <w:r w:rsidR="007D1F61">
        <w:rPr>
          <w:rFonts w:hint="eastAsia"/>
        </w:rPr>
        <w:t xml:space="preserve"> </w:t>
      </w:r>
      <w:r w:rsidR="00780D0B">
        <w:rPr>
          <w:rFonts w:hint="eastAsia"/>
        </w:rPr>
        <w:t>+</w:t>
      </w:r>
      <w:r w:rsidR="00780D0B" w:rsidRPr="007D1F61">
        <w:rPr>
          <w:rFonts w:hint="eastAsia"/>
          <w:i/>
          <w:iCs/>
        </w:rPr>
        <w:t>Q</w:t>
      </w:r>
      <w:r w:rsidR="00780D0B">
        <w:rPr>
          <w:rFonts w:hint="eastAsia"/>
        </w:rPr>
        <w:t xml:space="preserve"> </w:t>
      </w:r>
      <w:r w:rsidR="00780D0B">
        <w:rPr>
          <w:rFonts w:hint="eastAsia"/>
        </w:rPr>
        <w:t>的点电荷</w:t>
      </w:r>
      <w:r w:rsidR="00780D0B">
        <w:rPr>
          <w:rFonts w:hint="eastAsia"/>
        </w:rPr>
        <w:t xml:space="preserve"> A</w:t>
      </w:r>
      <w:r w:rsidR="00780D0B">
        <w:rPr>
          <w:rFonts w:hint="eastAsia"/>
        </w:rPr>
        <w:t>，一质量为</w:t>
      </w:r>
      <w:r w:rsidR="00780D0B">
        <w:rPr>
          <w:rFonts w:hint="eastAsia"/>
        </w:rPr>
        <w:t xml:space="preserve"> </w:t>
      </w:r>
      <w:r w:rsidR="00780D0B" w:rsidRPr="007D1F61">
        <w:rPr>
          <w:rFonts w:hint="eastAsia"/>
          <w:i/>
          <w:iCs/>
        </w:rPr>
        <w:t>m</w:t>
      </w:r>
      <w:r w:rsidR="00780D0B">
        <w:rPr>
          <w:rFonts w:hint="eastAsia"/>
        </w:rPr>
        <w:t>、电量为</w:t>
      </w:r>
      <w:r w:rsidR="007D1F61">
        <w:rPr>
          <w:rFonts w:hint="eastAsia"/>
        </w:rPr>
        <w:t xml:space="preserve"> </w:t>
      </w:r>
      <w:r w:rsidR="00780D0B">
        <w:rPr>
          <w:rFonts w:hint="eastAsia"/>
        </w:rPr>
        <w:t>+</w:t>
      </w:r>
      <w:r w:rsidR="00780D0B" w:rsidRPr="007D1F61">
        <w:rPr>
          <w:rFonts w:hint="eastAsia"/>
          <w:i/>
          <w:iCs/>
        </w:rPr>
        <w:t>q</w:t>
      </w:r>
      <w:r w:rsidR="00780D0B">
        <w:rPr>
          <w:rFonts w:hint="eastAsia"/>
        </w:rPr>
        <w:t xml:space="preserve"> </w:t>
      </w:r>
      <w:r w:rsidR="00780D0B">
        <w:rPr>
          <w:rFonts w:hint="eastAsia"/>
        </w:rPr>
        <w:t>的检验电荷</w:t>
      </w:r>
      <w:r w:rsidR="00780D0B">
        <w:rPr>
          <w:rFonts w:hint="eastAsia"/>
        </w:rPr>
        <w:t xml:space="preserve"> B </w:t>
      </w:r>
      <w:r w:rsidR="00780D0B">
        <w:rPr>
          <w:rFonts w:hint="eastAsia"/>
        </w:rPr>
        <w:t>在距</w:t>
      </w:r>
      <w:r w:rsidR="00780D0B">
        <w:rPr>
          <w:rFonts w:hint="eastAsia"/>
        </w:rPr>
        <w:t xml:space="preserve"> A </w:t>
      </w:r>
      <w:r w:rsidR="00780D0B">
        <w:rPr>
          <w:rFonts w:hint="eastAsia"/>
        </w:rPr>
        <w:t>为</w:t>
      </w:r>
      <w:r w:rsidR="00780D0B">
        <w:rPr>
          <w:rFonts w:hint="eastAsia"/>
        </w:rPr>
        <w:t xml:space="preserve"> </w:t>
      </w:r>
      <w:r w:rsidR="00780D0B" w:rsidRPr="007D1F61">
        <w:rPr>
          <w:rFonts w:hint="eastAsia"/>
          <w:i/>
          <w:iCs/>
        </w:rPr>
        <w:t>r</w:t>
      </w:r>
      <w:r w:rsidR="007D1F61">
        <w:rPr>
          <w:vertAlign w:val="subscript"/>
        </w:rPr>
        <w:t>1</w:t>
      </w:r>
      <w:r w:rsidR="007D1F61">
        <w:t xml:space="preserve"> </w:t>
      </w:r>
      <w:r w:rsidR="00780D0B">
        <w:rPr>
          <w:rFonts w:hint="eastAsia"/>
        </w:rPr>
        <w:t>处，仅在电场力作用下以大小为</w:t>
      </w:r>
      <w:r w:rsidR="00780D0B">
        <w:rPr>
          <w:rFonts w:hint="eastAsia"/>
        </w:rPr>
        <w:t xml:space="preserve"> </w:t>
      </w:r>
      <w:r w:rsidR="00780D0B" w:rsidRPr="007D1F61">
        <w:rPr>
          <w:rFonts w:ascii="Book Antiqua" w:hAnsi="Book Antiqua"/>
          <w:i/>
          <w:iCs/>
        </w:rPr>
        <w:t>v</w:t>
      </w:r>
      <w:r w:rsidR="00780D0B" w:rsidRPr="007D1F61">
        <w:rPr>
          <w:rFonts w:hint="eastAsia"/>
          <w:vertAlign w:val="subscript"/>
        </w:rPr>
        <w:t>1</w:t>
      </w:r>
      <w:r w:rsidR="007D1F61">
        <w:t xml:space="preserve"> </w:t>
      </w:r>
      <w:r w:rsidR="00780D0B">
        <w:rPr>
          <w:rFonts w:hint="eastAsia"/>
        </w:rPr>
        <w:t>的速度正对</w:t>
      </w:r>
      <w:r w:rsidR="00780D0B">
        <w:rPr>
          <w:rFonts w:hint="eastAsia"/>
        </w:rPr>
        <w:t xml:space="preserve"> A </w:t>
      </w:r>
      <w:r w:rsidR="00780D0B">
        <w:rPr>
          <w:rFonts w:hint="eastAsia"/>
        </w:rPr>
        <w:t>运动，</w:t>
      </w:r>
      <w:r w:rsidR="00780D0B">
        <w:rPr>
          <w:rFonts w:hint="eastAsia"/>
        </w:rPr>
        <w:t xml:space="preserve">AB </w:t>
      </w:r>
      <w:r w:rsidR="00780D0B">
        <w:rPr>
          <w:rFonts w:hint="eastAsia"/>
        </w:rPr>
        <w:t>连线上有间距相等的</w:t>
      </w:r>
      <w:r w:rsidR="00780D0B">
        <w:rPr>
          <w:rFonts w:hint="eastAsia"/>
        </w:rPr>
        <w:t xml:space="preserve"> a</w:t>
      </w:r>
      <w:r w:rsidR="00780D0B">
        <w:rPr>
          <w:rFonts w:hint="eastAsia"/>
        </w:rPr>
        <w:t>、</w:t>
      </w:r>
      <w:r w:rsidR="00780D0B">
        <w:rPr>
          <w:rFonts w:hint="eastAsia"/>
        </w:rPr>
        <w:t>b</w:t>
      </w:r>
      <w:r w:rsidR="00780D0B">
        <w:rPr>
          <w:rFonts w:hint="eastAsia"/>
        </w:rPr>
        <w:t>、</w:t>
      </w:r>
      <w:r w:rsidR="00780D0B">
        <w:rPr>
          <w:rFonts w:hint="eastAsia"/>
        </w:rPr>
        <w:t xml:space="preserve">c </w:t>
      </w:r>
      <w:r w:rsidR="00780D0B">
        <w:rPr>
          <w:rFonts w:hint="eastAsia"/>
        </w:rPr>
        <w:t>三点。已知：取无穷远处电势为零，真空中静止正点电荷电场中某点电势</w:t>
      </w:r>
      <w:r w:rsidR="007D1F61">
        <w:rPr>
          <w:rFonts w:hint="eastAsia"/>
        </w:rPr>
        <w:t xml:space="preserve"> </w:t>
      </w:r>
      <w:r w:rsidR="007D1F61" w:rsidRPr="007D1F61">
        <w:rPr>
          <w:rFonts w:cs="Times New Roman"/>
          <w:i/>
          <w:iCs/>
        </w:rPr>
        <w:t>φ</w:t>
      </w:r>
      <w:r w:rsidR="00780D0B">
        <w:rPr>
          <w:rFonts w:hint="eastAsia"/>
        </w:rPr>
        <w:t xml:space="preserve"> </w:t>
      </w:r>
      <w:r w:rsidR="00780D0B">
        <w:rPr>
          <w:rFonts w:hint="eastAsia"/>
        </w:rPr>
        <w:t>可表示为：</w:t>
      </w:r>
      <w:r w:rsidR="007D1F61" w:rsidRPr="007D1F61">
        <w:rPr>
          <w:rFonts w:cs="Times New Roman"/>
          <w:i/>
          <w:iCs/>
        </w:rPr>
        <w:t>φ</w:t>
      </w:r>
      <w:r w:rsidR="00780D0B">
        <w:rPr>
          <w:rFonts w:hint="eastAsia"/>
        </w:rPr>
        <w:t xml:space="preserve"> = </w:t>
      </w:r>
      <w:r w:rsidR="007D1F61">
        <w:fldChar w:fldCharType="begin"/>
      </w:r>
      <w:r w:rsidR="007D1F61">
        <w:instrText xml:space="preserve"> EQ </w:instrText>
      </w:r>
      <w:r w:rsidR="007D1F61">
        <w:rPr>
          <w:rFonts w:hint="eastAsia"/>
        </w:rPr>
        <w:instrText>\</w:instrText>
      </w:r>
      <w:r w:rsidR="007D1F61">
        <w:instrText>F(</w:instrText>
      </w:r>
      <w:r w:rsidR="007D1F61" w:rsidRPr="007D1F61">
        <w:rPr>
          <w:i/>
          <w:iCs/>
        </w:rPr>
        <w:instrText>kQ</w:instrText>
      </w:r>
      <w:r w:rsidR="007D1F61">
        <w:instrText>,</w:instrText>
      </w:r>
      <w:r w:rsidR="007D1F61" w:rsidRPr="007D1F61">
        <w:rPr>
          <w:i/>
          <w:iCs/>
        </w:rPr>
        <w:instrText>r</w:instrText>
      </w:r>
      <w:r w:rsidR="007D1F61">
        <w:instrText xml:space="preserve">) </w:instrText>
      </w:r>
      <w:r w:rsidR="007D1F61">
        <w:fldChar w:fldCharType="end"/>
      </w:r>
      <w:r w:rsidR="00780D0B">
        <w:rPr>
          <w:rFonts w:hint="eastAsia"/>
        </w:rPr>
        <w:t>，其中</w:t>
      </w:r>
      <w:r w:rsidR="00780D0B">
        <w:rPr>
          <w:rFonts w:hint="eastAsia"/>
        </w:rPr>
        <w:t xml:space="preserve"> </w:t>
      </w:r>
      <w:r w:rsidR="00780D0B" w:rsidRPr="007D1F61">
        <w:rPr>
          <w:rFonts w:hint="eastAsia"/>
          <w:i/>
          <w:iCs/>
        </w:rPr>
        <w:t>k</w:t>
      </w:r>
      <w:r w:rsidR="00780D0B">
        <w:rPr>
          <w:rFonts w:hint="eastAsia"/>
        </w:rPr>
        <w:t xml:space="preserve"> </w:t>
      </w:r>
      <w:r w:rsidR="00780D0B">
        <w:rPr>
          <w:rFonts w:hint="eastAsia"/>
        </w:rPr>
        <w:t>为静电力恒量、</w:t>
      </w:r>
      <w:r w:rsidR="00780D0B" w:rsidRPr="007D1F61">
        <w:rPr>
          <w:rFonts w:hint="eastAsia"/>
          <w:i/>
          <w:iCs/>
        </w:rPr>
        <w:t>Q</w:t>
      </w:r>
      <w:r w:rsidR="00780D0B">
        <w:rPr>
          <w:rFonts w:hint="eastAsia"/>
        </w:rPr>
        <w:t xml:space="preserve"> </w:t>
      </w:r>
      <w:r w:rsidR="00780D0B">
        <w:rPr>
          <w:rFonts w:hint="eastAsia"/>
        </w:rPr>
        <w:t>为场源电荷电量、</w:t>
      </w:r>
      <w:r w:rsidR="00780D0B" w:rsidRPr="007D1F61">
        <w:rPr>
          <w:rFonts w:hint="eastAsia"/>
          <w:i/>
          <w:iCs/>
        </w:rPr>
        <w:t>r</w:t>
      </w:r>
      <w:r w:rsidR="00780D0B">
        <w:rPr>
          <w:rFonts w:hint="eastAsia"/>
        </w:rPr>
        <w:t xml:space="preserve"> </w:t>
      </w:r>
      <w:r w:rsidR="00780D0B">
        <w:rPr>
          <w:rFonts w:hint="eastAsia"/>
        </w:rPr>
        <w:t>为该点到场源电荷的</w:t>
      </w:r>
      <w:commentRangeStart w:id="19"/>
      <w:r w:rsidR="00780D0B">
        <w:rPr>
          <w:rFonts w:hint="eastAsia"/>
        </w:rPr>
        <w:t>距离</w:t>
      </w:r>
      <w:commentRangeEnd w:id="19"/>
      <w:r w:rsidR="00DA7F98">
        <w:rPr>
          <w:rStyle w:val="a8"/>
        </w:rPr>
        <w:commentReference w:id="19"/>
      </w:r>
      <w:r w:rsidR="00780D0B">
        <w:rPr>
          <w:rFonts w:hint="eastAsia"/>
        </w:rPr>
        <w:t>。</w:t>
      </w:r>
    </w:p>
    <w:p w14:paraId="5514EE9D" w14:textId="2E95B8F0" w:rsidR="00DA7F98" w:rsidRDefault="00780D0B" w:rsidP="00DA7F98">
      <w:r>
        <w:rPr>
          <w:rFonts w:hint="eastAsia"/>
        </w:rPr>
        <w:t>（</w:t>
      </w:r>
      <w:r>
        <w:rPr>
          <w:rFonts w:hint="eastAsia"/>
        </w:rPr>
        <w:t>1</w:t>
      </w:r>
      <w:r>
        <w:rPr>
          <w:rFonts w:hint="eastAsia"/>
        </w:rPr>
        <w:t>）用线条描绘点电荷</w:t>
      </w:r>
      <w:r>
        <w:rPr>
          <w:rFonts w:hint="eastAsia"/>
        </w:rPr>
        <w:t xml:space="preserve"> A </w:t>
      </w:r>
      <w:r>
        <w:rPr>
          <w:rFonts w:hint="eastAsia"/>
        </w:rPr>
        <w:t>周围电场强度和电势的分布情况；</w:t>
      </w:r>
    </w:p>
    <w:p w14:paraId="7641B32C" w14:textId="4601074D" w:rsidR="00780D0B" w:rsidRDefault="00780D0B" w:rsidP="00DA7F98">
      <w:r>
        <w:rPr>
          <w:rFonts w:hint="eastAsia"/>
        </w:rPr>
        <w:t>（</w:t>
      </w:r>
      <w:r>
        <w:rPr>
          <w:rFonts w:hint="eastAsia"/>
        </w:rPr>
        <w:t>2</w:t>
      </w:r>
      <w:r>
        <w:rPr>
          <w:rFonts w:hint="eastAsia"/>
        </w:rPr>
        <w:t>）分析、比较</w:t>
      </w:r>
      <w:r>
        <w:rPr>
          <w:rFonts w:hint="eastAsia"/>
        </w:rPr>
        <w:t xml:space="preserve"> ab </w:t>
      </w:r>
      <w:r>
        <w:rPr>
          <w:rFonts w:hint="eastAsia"/>
        </w:rPr>
        <w:t>间电势差</w:t>
      </w:r>
      <w:r>
        <w:rPr>
          <w:rFonts w:hint="eastAsia"/>
        </w:rPr>
        <w:t xml:space="preserve"> </w:t>
      </w:r>
      <w:r w:rsidRPr="007D1F61">
        <w:rPr>
          <w:rFonts w:hint="eastAsia"/>
          <w:i/>
          <w:iCs/>
        </w:rPr>
        <w:t>U</w:t>
      </w:r>
      <w:r w:rsidRPr="007D1F61">
        <w:rPr>
          <w:rFonts w:hint="eastAsia"/>
          <w:vertAlign w:val="subscript"/>
        </w:rPr>
        <w:t>ab</w:t>
      </w:r>
      <w:r>
        <w:rPr>
          <w:rFonts w:hint="eastAsia"/>
        </w:rPr>
        <w:t>与</w:t>
      </w:r>
      <w:r>
        <w:rPr>
          <w:rFonts w:hint="eastAsia"/>
        </w:rPr>
        <w:t xml:space="preserve"> bc </w:t>
      </w:r>
      <w:r>
        <w:rPr>
          <w:rFonts w:hint="eastAsia"/>
        </w:rPr>
        <w:t>间电势差</w:t>
      </w:r>
      <w:r>
        <w:rPr>
          <w:rFonts w:hint="eastAsia"/>
        </w:rPr>
        <w:t xml:space="preserve"> </w:t>
      </w:r>
      <w:r w:rsidRPr="007D1F61">
        <w:rPr>
          <w:rFonts w:hint="eastAsia"/>
          <w:i/>
          <w:iCs/>
        </w:rPr>
        <w:t>U</w:t>
      </w:r>
      <w:r w:rsidRPr="007D1F61">
        <w:rPr>
          <w:rFonts w:hint="eastAsia"/>
          <w:vertAlign w:val="subscript"/>
        </w:rPr>
        <w:t>bc</w:t>
      </w:r>
      <w:r w:rsidR="007D1F61">
        <w:rPr>
          <w:rFonts w:hint="eastAsia"/>
        </w:rPr>
        <w:t xml:space="preserve"> </w:t>
      </w:r>
      <w:r>
        <w:rPr>
          <w:rFonts w:hint="eastAsia"/>
        </w:rPr>
        <w:t>的大小；</w:t>
      </w:r>
    </w:p>
    <w:p w14:paraId="51839406" w14:textId="1FC51195" w:rsidR="00780D0B" w:rsidRDefault="00780D0B" w:rsidP="00780D0B">
      <w:r>
        <w:rPr>
          <w:rFonts w:hint="eastAsia"/>
        </w:rPr>
        <w:t>（</w:t>
      </w:r>
      <w:r>
        <w:rPr>
          <w:rFonts w:hint="eastAsia"/>
        </w:rPr>
        <w:t>3</w:t>
      </w:r>
      <w:r>
        <w:rPr>
          <w:rFonts w:hint="eastAsia"/>
        </w:rPr>
        <w:t>）求运动过程中检验电荷</w:t>
      </w:r>
      <w:r>
        <w:rPr>
          <w:rFonts w:hint="eastAsia"/>
        </w:rPr>
        <w:t xml:space="preserve"> B </w:t>
      </w:r>
      <w:r>
        <w:rPr>
          <w:rFonts w:hint="eastAsia"/>
        </w:rPr>
        <w:t>与点电荷</w:t>
      </w:r>
      <w:r>
        <w:rPr>
          <w:rFonts w:hint="eastAsia"/>
        </w:rPr>
        <w:t xml:space="preserve"> A </w:t>
      </w:r>
      <w:r>
        <w:rPr>
          <w:rFonts w:hint="eastAsia"/>
        </w:rPr>
        <w:t>之间的最小距离；</w:t>
      </w:r>
    </w:p>
    <w:p w14:paraId="27CEFD1C" w14:textId="690ACD50" w:rsidR="00780D0B" w:rsidRDefault="00780D0B" w:rsidP="007D1F61">
      <w:r>
        <w:rPr>
          <w:rFonts w:hint="eastAsia"/>
        </w:rPr>
        <w:t>（</w:t>
      </w:r>
      <w:r>
        <w:rPr>
          <w:rFonts w:hint="eastAsia"/>
        </w:rPr>
        <w:t>4</w:t>
      </w:r>
      <w:r>
        <w:rPr>
          <w:rFonts w:hint="eastAsia"/>
        </w:rPr>
        <w:t>）描述电场能量性质分布的等势线与重力场中的等高线有很多相似之处。如图（</w:t>
      </w:r>
      <w:r>
        <w:rPr>
          <w:rFonts w:hint="eastAsia"/>
        </w:rPr>
        <w:t>b</w:t>
      </w:r>
      <w:r>
        <w:rPr>
          <w:rFonts w:hint="eastAsia"/>
        </w:rPr>
        <w:t>）为一山地地形的等高线分布图，每两条等高线间表示相同的高度差。试比较该等高线分布图与点电荷电场的等势线分布图，从能量的角度分析两者有何共同特点；</w:t>
      </w:r>
    </w:p>
    <w:p w14:paraId="4E5F9CAE" w14:textId="7EF2378B" w:rsidR="00DA7F98" w:rsidRDefault="00780D0B" w:rsidP="009A5A09">
      <w:r>
        <w:rPr>
          <w:rFonts w:hint="eastAsia"/>
        </w:rPr>
        <w:t>（</w:t>
      </w:r>
      <w:r>
        <w:rPr>
          <w:rFonts w:hint="eastAsia"/>
        </w:rPr>
        <w:t>5</w:t>
      </w:r>
      <w:r>
        <w:rPr>
          <w:rFonts w:hint="eastAsia"/>
        </w:rPr>
        <w:t>）如图（</w:t>
      </w:r>
      <w:r>
        <w:rPr>
          <w:rFonts w:hint="eastAsia"/>
        </w:rPr>
        <w:t>c</w:t>
      </w:r>
      <w:r>
        <w:rPr>
          <w:rFonts w:hint="eastAsia"/>
        </w:rPr>
        <w:t>）所示，现有</w:t>
      </w:r>
      <w:r>
        <w:rPr>
          <w:rFonts w:hint="eastAsia"/>
        </w:rPr>
        <w:t xml:space="preserve"> 5 </w:t>
      </w:r>
      <w:r>
        <w:rPr>
          <w:rFonts w:hint="eastAsia"/>
        </w:rPr>
        <w:t>个间隔相等的小球，以相同的速度并排冲向图（</w:t>
      </w:r>
      <w:r>
        <w:rPr>
          <w:rFonts w:hint="eastAsia"/>
        </w:rPr>
        <w:t>b</w:t>
      </w:r>
      <w:r>
        <w:rPr>
          <w:rFonts w:hint="eastAsia"/>
        </w:rPr>
        <w:t>）中的山地，不考虑摩擦作用的不同，试在右侧框图中画出</w:t>
      </w:r>
      <w:r>
        <w:rPr>
          <w:rFonts w:hint="eastAsia"/>
        </w:rPr>
        <w:t xml:space="preserve"> 5 </w:t>
      </w:r>
      <w:r>
        <w:rPr>
          <w:rFonts w:hint="eastAsia"/>
        </w:rPr>
        <w:t>个小球接下来的大致运动轨迹。</w:t>
      </w:r>
    </w:p>
    <w:p w14:paraId="7698582B" w14:textId="0BD1DE0E" w:rsidR="00DA7F98" w:rsidRDefault="005B2CAB">
      <w:pPr>
        <w:widowControl/>
        <w:jc w:val="left"/>
      </w:pPr>
      <w:r>
        <w:rPr>
          <w:noProof/>
        </w:rPr>
        <mc:AlternateContent>
          <mc:Choice Requires="wpg">
            <w:drawing>
              <wp:inline distT="0" distB="0" distL="0" distR="0" wp14:anchorId="46D710B4" wp14:editId="1917799E">
                <wp:extent cx="3238664" cy="1475313"/>
                <wp:effectExtent l="0" t="0" r="19050" b="0"/>
                <wp:docPr id="322051" name="组合 322051"/>
                <wp:cNvGraphicFramePr/>
                <a:graphic xmlns:a="http://schemas.openxmlformats.org/drawingml/2006/main">
                  <a:graphicData uri="http://schemas.microsoft.com/office/word/2010/wordprocessingGroup">
                    <wpg:wgp>
                      <wpg:cNvGrpSpPr/>
                      <wpg:grpSpPr>
                        <a:xfrm>
                          <a:off x="0" y="0"/>
                          <a:ext cx="3238664" cy="1475313"/>
                          <a:chOff x="-6" y="-67518"/>
                          <a:chExt cx="3238664" cy="1475313"/>
                        </a:xfrm>
                      </wpg:grpSpPr>
                      <wpg:grpSp>
                        <wpg:cNvPr id="322048" name="组合 322048"/>
                        <wpg:cNvGrpSpPr/>
                        <wpg:grpSpPr>
                          <a:xfrm>
                            <a:off x="-6" y="0"/>
                            <a:ext cx="3190881" cy="1407795"/>
                            <a:chOff x="-6" y="0"/>
                            <a:chExt cx="3190881" cy="1407795"/>
                          </a:xfrm>
                        </wpg:grpSpPr>
                        <wpg:grpSp>
                          <wpg:cNvPr id="11054" name="组合 11054"/>
                          <wpg:cNvGrpSpPr/>
                          <wpg:grpSpPr>
                            <a:xfrm>
                              <a:off x="-6" y="0"/>
                              <a:ext cx="3190881" cy="1407795"/>
                              <a:chOff x="-212497" y="1474125"/>
                              <a:chExt cx="2999862" cy="1324082"/>
                            </a:xfrm>
                          </wpg:grpSpPr>
                          <wps:wsp>
                            <wps:cNvPr id="11053" name="Rectangle 2199"/>
                            <wps:cNvSpPr/>
                            <wps:spPr>
                              <a:xfrm>
                                <a:off x="1024670" y="2600087"/>
                                <a:ext cx="465700" cy="198120"/>
                              </a:xfrm>
                              <a:prstGeom prst="rect">
                                <a:avLst/>
                              </a:prstGeom>
                              <a:ln>
                                <a:noFill/>
                              </a:ln>
                            </wps:spPr>
                            <wps:txbx>
                              <w:txbxContent>
                                <w:p w14:paraId="2C91B568" w14:textId="4D42724C" w:rsidR="002D67A6" w:rsidRPr="003853F3" w:rsidRDefault="002D67A6" w:rsidP="002D67A6">
                                  <w:pPr>
                                    <w:rPr>
                                      <w:sz w:val="18"/>
                                    </w:rPr>
                                  </w:pPr>
                                  <w:r>
                                    <w:rPr>
                                      <w:rFonts w:hint="eastAsia"/>
                                      <w:sz w:val="18"/>
                                    </w:rPr>
                                    <w:t>图（</w:t>
                                  </w:r>
                                  <w:r>
                                    <w:rPr>
                                      <w:rFonts w:hint="eastAsia"/>
                                      <w:sz w:val="18"/>
                                    </w:rPr>
                                    <w:t>c</w:t>
                                  </w:r>
                                  <w:r>
                                    <w:rPr>
                                      <w:rFonts w:hint="eastAsia"/>
                                      <w:sz w:val="18"/>
                                    </w:rPr>
                                    <w:t>）</w:t>
                                  </w:r>
                                </w:p>
                              </w:txbxContent>
                            </wps:txbx>
                            <wps:bodyPr horzOverflow="overflow" vert="horz" wrap="square" lIns="36000" tIns="0" rIns="36000" bIns="0" rtlCol="0">
                              <a:noAutofit/>
                            </wps:bodyPr>
                          </wps:wsp>
                          <wpg:grpSp>
                            <wpg:cNvPr id="41" name="组合 41"/>
                            <wpg:cNvGrpSpPr/>
                            <wpg:grpSpPr>
                              <a:xfrm>
                                <a:off x="-21605" y="1474125"/>
                                <a:ext cx="2808970" cy="980211"/>
                                <a:chOff x="666158" y="1474338"/>
                                <a:chExt cx="2809461" cy="980352"/>
                              </a:xfrm>
                            </wpg:grpSpPr>
                            <pic:pic xmlns:pic="http://schemas.openxmlformats.org/drawingml/2006/picture">
                              <pic:nvPicPr>
                                <pic:cNvPr id="40" name="图片 40"/>
                                <pic:cNvPicPr>
                                  <a:picLocks noChangeAspect="1"/>
                                </pic:cNvPicPr>
                              </pic:nvPicPr>
                              <pic:blipFill>
                                <a:blip r:embed="rId54"/>
                                <a:stretch>
                                  <a:fillRect/>
                                </a:stretch>
                              </pic:blipFill>
                              <pic:spPr>
                                <a:xfrm>
                                  <a:off x="2495268" y="1474338"/>
                                  <a:ext cx="980351" cy="980352"/>
                                </a:xfrm>
                                <a:prstGeom prst="rect">
                                  <a:avLst/>
                                </a:prstGeom>
                              </pic:spPr>
                            </pic:pic>
                            <pic:pic xmlns:pic="http://schemas.openxmlformats.org/drawingml/2006/picture">
                              <pic:nvPicPr>
                                <pic:cNvPr id="39" name="图片 39"/>
                                <pic:cNvPicPr>
                                  <a:picLocks noChangeAspect="1"/>
                                </pic:cNvPicPr>
                              </pic:nvPicPr>
                              <pic:blipFill>
                                <a:blip r:embed="rId55"/>
                                <a:stretch>
                                  <a:fillRect/>
                                </a:stretch>
                              </pic:blipFill>
                              <pic:spPr>
                                <a:xfrm>
                                  <a:off x="666158" y="1474766"/>
                                  <a:ext cx="1342626" cy="979924"/>
                                </a:xfrm>
                                <a:prstGeom prst="rect">
                                  <a:avLst/>
                                </a:prstGeom>
                              </pic:spPr>
                            </pic:pic>
                          </wpg:grpSp>
                          <wps:wsp>
                            <wps:cNvPr id="444" name="Rectangle 2199"/>
                            <wps:cNvSpPr/>
                            <wps:spPr>
                              <a:xfrm>
                                <a:off x="-212497" y="1900668"/>
                                <a:ext cx="157835" cy="186339"/>
                              </a:xfrm>
                              <a:prstGeom prst="rect">
                                <a:avLst/>
                              </a:prstGeom>
                              <a:ln>
                                <a:noFill/>
                              </a:ln>
                            </wps:spPr>
                            <wps:txbx>
                              <w:txbxContent>
                                <w:p w14:paraId="7F5D278C" w14:textId="189406AF" w:rsidR="002D67A6" w:rsidRPr="002D67A6" w:rsidRDefault="002D67A6" w:rsidP="002D67A6">
                                  <w:pPr>
                                    <w:rPr>
                                      <w:sz w:val="18"/>
                                      <w:vertAlign w:val="subscript"/>
                                    </w:rPr>
                                  </w:pPr>
                                  <w:r w:rsidRPr="002D67A6">
                                    <w:rPr>
                                      <w:rFonts w:ascii="Book Antiqua" w:hAnsi="Book Antiqua"/>
                                      <w:i/>
                                      <w:iCs/>
                                      <w:sz w:val="18"/>
                                    </w:rPr>
                                    <w:t>v</w:t>
                                  </w:r>
                                  <w:r>
                                    <w:rPr>
                                      <w:sz w:val="18"/>
                                      <w:vertAlign w:val="subscript"/>
                                    </w:rPr>
                                    <w:t>0</w:t>
                                  </w:r>
                                </w:p>
                              </w:txbxContent>
                            </wps:txbx>
                            <wps:bodyPr horzOverflow="overflow" vert="horz" wrap="none" lIns="36000" tIns="0" rIns="36000" bIns="0" rtlCol="0">
                              <a:spAutoFit/>
                            </wps:bodyPr>
                          </wps:wsp>
                          <wps:wsp>
                            <wps:cNvPr id="476" name="Rectangle 2199"/>
                            <wps:cNvSpPr/>
                            <wps:spPr>
                              <a:xfrm>
                                <a:off x="1545020" y="1602745"/>
                                <a:ext cx="157835" cy="186339"/>
                              </a:xfrm>
                              <a:prstGeom prst="rect">
                                <a:avLst/>
                              </a:prstGeom>
                              <a:ln>
                                <a:noFill/>
                              </a:ln>
                            </wps:spPr>
                            <wps:txbx>
                              <w:txbxContent>
                                <w:p w14:paraId="25DAB068" w14:textId="77777777" w:rsidR="0022637C" w:rsidRPr="002D67A6" w:rsidRDefault="0022637C" w:rsidP="002D67A6">
                                  <w:pPr>
                                    <w:rPr>
                                      <w:sz w:val="18"/>
                                      <w:vertAlign w:val="subscript"/>
                                    </w:rPr>
                                  </w:pPr>
                                  <w:r w:rsidRPr="002D67A6">
                                    <w:rPr>
                                      <w:rFonts w:ascii="Book Antiqua" w:hAnsi="Book Antiqua"/>
                                      <w:i/>
                                      <w:iCs/>
                                      <w:sz w:val="18"/>
                                    </w:rPr>
                                    <w:t>v</w:t>
                                  </w:r>
                                  <w:r>
                                    <w:rPr>
                                      <w:sz w:val="18"/>
                                      <w:vertAlign w:val="subscript"/>
                                    </w:rPr>
                                    <w:t>0</w:t>
                                  </w:r>
                                </w:p>
                              </w:txbxContent>
                            </wps:txbx>
                            <wps:bodyPr horzOverflow="overflow" vert="horz" wrap="none" lIns="36000" tIns="0" rIns="36000" bIns="0" rtlCol="0">
                              <a:spAutoFit/>
                            </wps:bodyPr>
                          </wps:wsp>
                        </wpg:grpSp>
                        <wps:wsp>
                          <wps:cNvPr id="11056" name="椭圆 11056"/>
                          <wps:cNvSpPr/>
                          <wps:spPr>
                            <a:xfrm>
                              <a:off x="254910" y="598069"/>
                              <a:ext cx="38100" cy="381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57" name="椭圆 11057"/>
                          <wps:cNvSpPr/>
                          <wps:spPr>
                            <a:xfrm>
                              <a:off x="272595" y="641029"/>
                              <a:ext cx="38100" cy="381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58" name="椭圆 11058"/>
                          <wps:cNvSpPr/>
                          <wps:spPr>
                            <a:xfrm>
                              <a:off x="289071" y="688216"/>
                              <a:ext cx="38100" cy="381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59" name="椭圆 11059"/>
                          <wps:cNvSpPr/>
                          <wps:spPr>
                            <a:xfrm>
                              <a:off x="308566" y="747220"/>
                              <a:ext cx="38100" cy="381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60" name="椭圆 11060"/>
                          <wps:cNvSpPr/>
                          <wps:spPr>
                            <a:xfrm>
                              <a:off x="327027" y="808209"/>
                              <a:ext cx="38100" cy="381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61" name="椭圆 11061"/>
                          <wps:cNvSpPr/>
                          <wps:spPr>
                            <a:xfrm>
                              <a:off x="2129776" y="296749"/>
                              <a:ext cx="38100" cy="381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62" name="椭圆 11062"/>
                          <wps:cNvSpPr/>
                          <wps:spPr>
                            <a:xfrm>
                              <a:off x="2129776" y="399489"/>
                              <a:ext cx="38100" cy="381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71" name="椭圆 11071"/>
                          <wps:cNvSpPr/>
                          <wps:spPr>
                            <a:xfrm>
                              <a:off x="2130553" y="606956"/>
                              <a:ext cx="38100" cy="381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7" name="椭圆 457"/>
                          <wps:cNvSpPr/>
                          <wps:spPr>
                            <a:xfrm>
                              <a:off x="2128415" y="503763"/>
                              <a:ext cx="38100" cy="381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8" name="椭圆 458"/>
                          <wps:cNvSpPr/>
                          <wps:spPr>
                            <a:xfrm>
                              <a:off x="2131089" y="712291"/>
                              <a:ext cx="38100" cy="381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22049" name="直接箭头连接符 322049"/>
                        <wps:cNvCnPr/>
                        <wps:spPr>
                          <a:xfrm>
                            <a:off x="1832682" y="316832"/>
                            <a:ext cx="237958" cy="0"/>
                          </a:xfrm>
                          <a:prstGeom prst="straightConnector1">
                            <a:avLst/>
                          </a:prstGeom>
                          <a:ln>
                            <a:solidFill>
                              <a:schemeClr val="tx1"/>
                            </a:solidFill>
                            <a:tailEnd type="stealth" w="sm" len="sm"/>
                          </a:ln>
                        </wps:spPr>
                        <wps:style>
                          <a:lnRef idx="1">
                            <a:schemeClr val="accent1"/>
                          </a:lnRef>
                          <a:fillRef idx="0">
                            <a:schemeClr val="accent1"/>
                          </a:fillRef>
                          <a:effectRef idx="0">
                            <a:schemeClr val="accent1"/>
                          </a:effectRef>
                          <a:fontRef idx="minor">
                            <a:schemeClr val="tx1"/>
                          </a:fontRef>
                        </wps:style>
                        <wps:bodyPr/>
                      </wps:wsp>
                      <wps:wsp>
                        <wps:cNvPr id="322050" name="矩形 322050"/>
                        <wps:cNvSpPr/>
                        <wps:spPr>
                          <a:xfrm>
                            <a:off x="1770805" y="-67518"/>
                            <a:ext cx="1467853" cy="1163607"/>
                          </a:xfrm>
                          <a:prstGeom prst="rect">
                            <a:avLst/>
                          </a:pr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2" name="直接箭头连接符 462"/>
                        <wps:cNvCnPr/>
                        <wps:spPr>
                          <a:xfrm>
                            <a:off x="1832682" y="419067"/>
                            <a:ext cx="237958" cy="0"/>
                          </a:xfrm>
                          <a:prstGeom prst="straightConnector1">
                            <a:avLst/>
                          </a:prstGeom>
                          <a:ln>
                            <a:solidFill>
                              <a:schemeClr val="tx1"/>
                            </a:solidFill>
                            <a:tailEnd type="stealth" w="sm" len="sm"/>
                          </a:ln>
                        </wps:spPr>
                        <wps:style>
                          <a:lnRef idx="1">
                            <a:schemeClr val="accent1"/>
                          </a:lnRef>
                          <a:fillRef idx="0">
                            <a:schemeClr val="accent1"/>
                          </a:fillRef>
                          <a:effectRef idx="0">
                            <a:schemeClr val="accent1"/>
                          </a:effectRef>
                          <a:fontRef idx="minor">
                            <a:schemeClr val="tx1"/>
                          </a:fontRef>
                        </wps:style>
                        <wps:bodyPr/>
                      </wps:wsp>
                      <wps:wsp>
                        <wps:cNvPr id="463" name="直接箭头连接符 463"/>
                        <wps:cNvCnPr/>
                        <wps:spPr>
                          <a:xfrm>
                            <a:off x="1832682" y="521169"/>
                            <a:ext cx="237958" cy="0"/>
                          </a:xfrm>
                          <a:prstGeom prst="straightConnector1">
                            <a:avLst/>
                          </a:prstGeom>
                          <a:ln>
                            <a:solidFill>
                              <a:schemeClr val="tx1"/>
                            </a:solidFill>
                            <a:tailEnd type="stealth" w="sm" len="sm"/>
                          </a:ln>
                        </wps:spPr>
                        <wps:style>
                          <a:lnRef idx="1">
                            <a:schemeClr val="accent1"/>
                          </a:lnRef>
                          <a:fillRef idx="0">
                            <a:schemeClr val="accent1"/>
                          </a:fillRef>
                          <a:effectRef idx="0">
                            <a:schemeClr val="accent1"/>
                          </a:effectRef>
                          <a:fontRef idx="minor">
                            <a:schemeClr val="tx1"/>
                          </a:fontRef>
                        </wps:style>
                        <wps:bodyPr/>
                      </wps:wsp>
                      <wps:wsp>
                        <wps:cNvPr id="464" name="直接箭头连接符 464"/>
                        <wps:cNvCnPr/>
                        <wps:spPr>
                          <a:xfrm>
                            <a:off x="1832682" y="623839"/>
                            <a:ext cx="237958" cy="0"/>
                          </a:xfrm>
                          <a:prstGeom prst="straightConnector1">
                            <a:avLst/>
                          </a:prstGeom>
                          <a:ln>
                            <a:solidFill>
                              <a:schemeClr val="tx1"/>
                            </a:solidFill>
                            <a:tailEnd type="stealth" w="sm" len="sm"/>
                          </a:ln>
                        </wps:spPr>
                        <wps:style>
                          <a:lnRef idx="1">
                            <a:schemeClr val="accent1"/>
                          </a:lnRef>
                          <a:fillRef idx="0">
                            <a:schemeClr val="accent1"/>
                          </a:fillRef>
                          <a:effectRef idx="0">
                            <a:schemeClr val="accent1"/>
                          </a:effectRef>
                          <a:fontRef idx="minor">
                            <a:schemeClr val="tx1"/>
                          </a:fontRef>
                        </wps:style>
                        <wps:bodyPr/>
                      </wps:wsp>
                      <wps:wsp>
                        <wps:cNvPr id="465" name="直接箭头连接符 465"/>
                        <wps:cNvCnPr/>
                        <wps:spPr>
                          <a:xfrm>
                            <a:off x="1832682" y="725673"/>
                            <a:ext cx="237958" cy="0"/>
                          </a:xfrm>
                          <a:prstGeom prst="straightConnector1">
                            <a:avLst/>
                          </a:prstGeom>
                          <a:ln>
                            <a:solidFill>
                              <a:schemeClr val="tx1"/>
                            </a:solidFill>
                            <a:tailEnd type="stealth" w="sm" len="sm"/>
                          </a:ln>
                        </wps:spPr>
                        <wps:style>
                          <a:lnRef idx="1">
                            <a:schemeClr val="accent1"/>
                          </a:lnRef>
                          <a:fillRef idx="0">
                            <a:schemeClr val="accent1"/>
                          </a:fillRef>
                          <a:effectRef idx="0">
                            <a:schemeClr val="accent1"/>
                          </a:effectRef>
                          <a:fontRef idx="minor">
                            <a:schemeClr val="tx1"/>
                          </a:fontRef>
                        </wps:style>
                        <wps:bodyPr/>
                      </wps:wsp>
                      <wps:wsp>
                        <wps:cNvPr id="466" name="直接箭头连接符 466"/>
                        <wps:cNvCnPr/>
                        <wps:spPr>
                          <a:xfrm flipV="1">
                            <a:off x="-6" y="633991"/>
                            <a:ext cx="225776" cy="45021"/>
                          </a:xfrm>
                          <a:prstGeom prst="straightConnector1">
                            <a:avLst/>
                          </a:prstGeom>
                          <a:ln>
                            <a:solidFill>
                              <a:schemeClr val="tx1"/>
                            </a:solidFill>
                            <a:tailEnd type="stealth" w="sm" len="sm"/>
                          </a:ln>
                        </wps:spPr>
                        <wps:style>
                          <a:lnRef idx="1">
                            <a:schemeClr val="accent1"/>
                          </a:lnRef>
                          <a:fillRef idx="0">
                            <a:schemeClr val="accent1"/>
                          </a:fillRef>
                          <a:effectRef idx="0">
                            <a:schemeClr val="accent1"/>
                          </a:effectRef>
                          <a:fontRef idx="minor">
                            <a:schemeClr val="tx1"/>
                          </a:fontRef>
                        </wps:style>
                        <wps:bodyPr/>
                      </wps:wsp>
                      <wps:wsp>
                        <wps:cNvPr id="469" name="直接箭头连接符 469"/>
                        <wps:cNvCnPr/>
                        <wps:spPr>
                          <a:xfrm flipV="1">
                            <a:off x="13090" y="679008"/>
                            <a:ext cx="225776" cy="45021"/>
                          </a:xfrm>
                          <a:prstGeom prst="straightConnector1">
                            <a:avLst/>
                          </a:prstGeom>
                          <a:ln>
                            <a:solidFill>
                              <a:schemeClr val="tx1"/>
                            </a:solidFill>
                            <a:tailEnd type="stealth" w="sm" len="sm"/>
                          </a:ln>
                        </wps:spPr>
                        <wps:style>
                          <a:lnRef idx="1">
                            <a:schemeClr val="accent1"/>
                          </a:lnRef>
                          <a:fillRef idx="0">
                            <a:schemeClr val="accent1"/>
                          </a:fillRef>
                          <a:effectRef idx="0">
                            <a:schemeClr val="accent1"/>
                          </a:effectRef>
                          <a:fontRef idx="minor">
                            <a:schemeClr val="tx1"/>
                          </a:fontRef>
                        </wps:style>
                        <wps:bodyPr/>
                      </wps:wsp>
                      <wps:wsp>
                        <wps:cNvPr id="470" name="直接箭头连接符 470"/>
                        <wps:cNvCnPr/>
                        <wps:spPr>
                          <a:xfrm flipV="1">
                            <a:off x="29134" y="724025"/>
                            <a:ext cx="225776" cy="45021"/>
                          </a:xfrm>
                          <a:prstGeom prst="straightConnector1">
                            <a:avLst/>
                          </a:prstGeom>
                          <a:ln>
                            <a:solidFill>
                              <a:schemeClr val="tx1"/>
                            </a:solidFill>
                            <a:tailEnd type="stealth" w="sm" len="sm"/>
                          </a:ln>
                        </wps:spPr>
                        <wps:style>
                          <a:lnRef idx="1">
                            <a:schemeClr val="accent1"/>
                          </a:lnRef>
                          <a:fillRef idx="0">
                            <a:schemeClr val="accent1"/>
                          </a:fillRef>
                          <a:effectRef idx="0">
                            <a:schemeClr val="accent1"/>
                          </a:effectRef>
                          <a:fontRef idx="minor">
                            <a:schemeClr val="tx1"/>
                          </a:fontRef>
                        </wps:style>
                        <wps:bodyPr/>
                      </wps:wsp>
                      <wps:wsp>
                        <wps:cNvPr id="474" name="直接箭头连接符 474"/>
                        <wps:cNvCnPr/>
                        <wps:spPr>
                          <a:xfrm flipV="1">
                            <a:off x="46818" y="783824"/>
                            <a:ext cx="225776" cy="45021"/>
                          </a:xfrm>
                          <a:prstGeom prst="straightConnector1">
                            <a:avLst/>
                          </a:prstGeom>
                          <a:ln>
                            <a:solidFill>
                              <a:schemeClr val="tx1"/>
                            </a:solidFill>
                            <a:tailEnd type="stealth" w="sm" len="sm"/>
                          </a:ln>
                        </wps:spPr>
                        <wps:style>
                          <a:lnRef idx="1">
                            <a:schemeClr val="accent1"/>
                          </a:lnRef>
                          <a:fillRef idx="0">
                            <a:schemeClr val="accent1"/>
                          </a:fillRef>
                          <a:effectRef idx="0">
                            <a:schemeClr val="accent1"/>
                          </a:effectRef>
                          <a:fontRef idx="minor">
                            <a:schemeClr val="tx1"/>
                          </a:fontRef>
                        </wps:style>
                        <wps:bodyPr/>
                      </wps:wsp>
                      <wps:wsp>
                        <wps:cNvPr id="475" name="直接箭头连接符 475"/>
                        <wps:cNvCnPr/>
                        <wps:spPr>
                          <a:xfrm flipV="1">
                            <a:off x="63294" y="846303"/>
                            <a:ext cx="225776" cy="45021"/>
                          </a:xfrm>
                          <a:prstGeom prst="straightConnector1">
                            <a:avLst/>
                          </a:prstGeom>
                          <a:ln>
                            <a:solidFill>
                              <a:schemeClr val="tx1"/>
                            </a:solidFill>
                            <a:tailEnd type="stealth" w="sm" len="sm"/>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46D710B4" id="组合 322051" o:spid="_x0000_s1335" style="width:255pt;height:116.15pt;mso-position-horizontal-relative:char;mso-position-vertical-relative:line" coordorigin=",-675" coordsize="32386,147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">
                <v:group id="组合 322048" o:spid="_x0000_s1336" style="position:absolute;width:31908;height:14077" coordorigin="" coordsize="31908,14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">
                  <v:group id="组合 11054" o:spid="_x0000_s1337" style="position:absolute;width:31908;height:14077" coordorigin="-2124,14741" coordsize="29998,13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">
                    <v:rect id="Rectangle 2199" o:spid="_x0000_s1338" style="position:absolute;left:10246;top:26000;width:4657;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" filled="f" stroked="f">
                      <v:textbox inset="1mm,0,1mm,0">
                        <w:txbxContent>
                          <w:p w14:paraId="2C91B568" w14:textId="4D42724C" w:rsidR="002D67A6" w:rsidRPr="003853F3" w:rsidRDefault="002D67A6" w:rsidP="002D67A6">
                            <w:pPr>
                              <w:rPr>
                                <w:sz w:val="18"/>
                              </w:rPr>
                            </w:pPr>
                            <w:r>
                              <w:rPr>
                                <w:rFonts w:hint="eastAsia"/>
                                <w:sz w:val="18"/>
                              </w:rPr>
                              <w:t>图（</w:t>
                            </w:r>
                            <w:r>
                              <w:rPr>
                                <w:rFonts w:hint="eastAsia"/>
                                <w:sz w:val="18"/>
                              </w:rPr>
                              <w:t>c</w:t>
                            </w:r>
                            <w:r>
                              <w:rPr>
                                <w:rFonts w:hint="eastAsia"/>
                                <w:sz w:val="18"/>
                              </w:rPr>
                              <w:t>）</w:t>
                            </w:r>
                          </w:p>
                        </w:txbxContent>
                      </v:textbox>
                    </v:rect>
                    <v:group id="组合 41" o:spid="_x0000_s1339" style="position:absolute;left:-216;top:14741;width:28089;height:9802" coordorigin="6661,14743" coordsize="28094,98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shape id="图片 40" o:spid="_x0000_s1340" type="#_x0000_t75" style="position:absolute;left:24952;top:14743;width:9804;height:98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">
                        <v:imagedata r:id="rId56" o:title=""/>
                      </v:shape>
                      <v:shape id="图片 39" o:spid="_x0000_s1341" type="#_x0000_t75" style="position:absolute;left:6661;top:14747;width:13426;height:97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">
                        <v:imagedata r:id="rId57" o:title=""/>
                      </v:shape>
                    </v:group>
                    <v:rect id="Rectangle 2199" o:spid="_x0000_s1342" style="position:absolute;left:-2124;top:19006;width:1578;height:18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" filled="f" stroked="f">
                      <v:textbox style="mso-fit-shape-to-text:t" inset="1mm,0,1mm,0">
                        <w:txbxContent>
                          <w:p w14:paraId="7F5D278C" w14:textId="189406AF" w:rsidR="002D67A6" w:rsidRPr="002D67A6" w:rsidRDefault="002D67A6" w:rsidP="002D67A6">
                            <w:pPr>
                              <w:rPr>
                                <w:sz w:val="18"/>
                                <w:vertAlign w:val="subscript"/>
                              </w:rPr>
                            </w:pPr>
                            <w:r w:rsidRPr="002D67A6">
                              <w:rPr>
                                <w:rFonts w:ascii="Book Antiqua" w:hAnsi="Book Antiqua"/>
                                <w:i/>
                                <w:iCs/>
                                <w:sz w:val="18"/>
                              </w:rPr>
                              <w:t>v</w:t>
                            </w:r>
                            <w:r>
                              <w:rPr>
                                <w:sz w:val="18"/>
                                <w:vertAlign w:val="subscript"/>
                              </w:rPr>
                              <w:t>0</w:t>
                            </w:r>
                          </w:p>
                        </w:txbxContent>
                      </v:textbox>
                    </v:rect>
                    <v:rect id="Rectangle 2199" o:spid="_x0000_s1343" style="position:absolute;left:15450;top:16027;width:1578;height:18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" filled="f" stroked="f">
                      <v:textbox style="mso-fit-shape-to-text:t" inset="1mm,0,1mm,0">
                        <w:txbxContent>
                          <w:p w14:paraId="25DAB068" w14:textId="77777777" w:rsidR="0022637C" w:rsidRPr="002D67A6" w:rsidRDefault="0022637C" w:rsidP="002D67A6">
                            <w:pPr>
                              <w:rPr>
                                <w:sz w:val="18"/>
                                <w:vertAlign w:val="subscript"/>
                              </w:rPr>
                            </w:pPr>
                            <w:r w:rsidRPr="002D67A6">
                              <w:rPr>
                                <w:rFonts w:ascii="Book Antiqua" w:hAnsi="Book Antiqua"/>
                                <w:i/>
                                <w:iCs/>
                                <w:sz w:val="18"/>
                              </w:rPr>
                              <w:t>v</w:t>
                            </w:r>
                            <w:r>
                              <w:rPr>
                                <w:sz w:val="18"/>
                                <w:vertAlign w:val="subscript"/>
                              </w:rPr>
                              <w:t>0</w:t>
                            </w:r>
                          </w:p>
                        </w:txbxContent>
                      </v:textbox>
                    </v:rect>
                  </v:group>
                  <v:oval id="椭圆 11056" o:spid="_x0000_s1344" style="position:absolute;left:2549;top:5980;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" fillcolor="black [3213]" stroked="f" strokeweight="1pt">
                    <v:stroke joinstyle="miter"/>
                  </v:oval>
                  <v:oval id="椭圆 11057" o:spid="_x0000_s1345" style="position:absolute;left:2725;top:6410;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" fillcolor="black [3213]" stroked="f" strokeweight="1pt">
                    <v:stroke joinstyle="miter"/>
                  </v:oval>
                  <v:oval id="椭圆 11058" o:spid="_x0000_s1346" style="position:absolute;left:2890;top:6882;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" fillcolor="black [3213]" stroked="f" strokeweight="1pt">
                    <v:stroke joinstyle="miter"/>
                  </v:oval>
                  <v:oval id="椭圆 11059" o:spid="_x0000_s1347" style="position:absolute;left:3085;top:7472;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" fillcolor="black [3213]" stroked="f" strokeweight="1pt">
                    <v:stroke joinstyle="miter"/>
                  </v:oval>
                  <v:oval id="椭圆 11060" o:spid="_x0000_s1348" style="position:absolute;left:3270;top:8082;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" fillcolor="black [3213]" stroked="f" strokeweight="1pt">
                    <v:stroke joinstyle="miter"/>
                  </v:oval>
                  <v:oval id="椭圆 11061" o:spid="_x0000_s1349" style="position:absolute;left:21297;top:2967;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" fillcolor="black [3213]" stroked="f" strokeweight="1pt">
                    <v:stroke joinstyle="miter"/>
                  </v:oval>
                  <v:oval id="椭圆 11062" o:spid="_x0000_s1350" style="position:absolute;left:21297;top:3994;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" fillcolor="black [3213]" stroked="f" strokeweight="1pt">
                    <v:stroke joinstyle="miter"/>
                  </v:oval>
                  <v:oval id="椭圆 11071" o:spid="_x0000_s1351" style="position:absolute;left:21305;top:6069;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" fillcolor="black [3213]" stroked="f" strokeweight="1pt">
                    <v:stroke joinstyle="miter"/>
                  </v:oval>
                  <v:oval id="椭圆 457" o:spid="_x0000_s1352" style="position:absolute;left:21284;top:5037;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" fillcolor="black [3213]" stroked="f" strokeweight="1pt">
                    <v:stroke joinstyle="miter"/>
                  </v:oval>
                  <v:oval id="椭圆 458" o:spid="_x0000_s1353" style="position:absolute;left:21310;top:7122;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" fillcolor="black [3213]" stroked="f" strokeweight="1pt">
                    <v:stroke joinstyle="miter"/>
                  </v:oval>
                </v:group>
                <v:shape id="直接箭头连接符 322049" o:spid="_x0000_s1354" type="#_x0000_t32" style="position:absolute;left:18326;top:3168;width:23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" strokecolor="black [3213]" strokeweight=".5pt">
                  <v:stroke endarrow="classic" endarrowwidth="narrow" endarrowlength="short" joinstyle="miter"/>
                </v:shape>
                <v:rect id="矩形 322050" o:spid="_x0000_s1355" style="position:absolute;left:17708;top:-675;width:14678;height:116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" filled="f" strokecolor="black [3213]" strokeweight=".5pt">
                  <v:stroke dashstyle="dash"/>
                </v:rect>
                <v:shape id="直接箭头连接符 462" o:spid="_x0000_s1356" type="#_x0000_t32" style="position:absolute;left:18326;top:4190;width:23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" strokecolor="black [3213]" strokeweight=".5pt">
                  <v:stroke endarrow="classic" endarrowwidth="narrow" endarrowlength="short" joinstyle="miter"/>
                </v:shape>
                <v:shape id="直接箭头连接符 463" o:spid="_x0000_s1357" type="#_x0000_t32" style="position:absolute;left:18326;top:5211;width:23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" strokecolor="black [3213]" strokeweight=".5pt">
                  <v:stroke endarrow="classic" endarrowwidth="narrow" endarrowlength="short" joinstyle="miter"/>
                </v:shape>
                <v:shape id="直接箭头连接符 464" o:spid="_x0000_s1358" type="#_x0000_t32" style="position:absolute;left:18326;top:6238;width:23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" strokecolor="black [3213]" strokeweight=".5pt">
                  <v:stroke endarrow="classic" endarrowwidth="narrow" endarrowlength="short" joinstyle="miter"/>
                </v:shape>
                <v:shape id="直接箭头连接符 465" o:spid="_x0000_s1359" type="#_x0000_t32" style="position:absolute;left:18326;top:7256;width:23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" strokecolor="black [3213]" strokeweight=".5pt">
                  <v:stroke endarrow="classic" endarrowwidth="narrow" endarrowlength="short" joinstyle="miter"/>
                </v:shape>
                <v:shape id="直接箭头连接符 466" o:spid="_x0000_s1360" type="#_x0000_t32" style="position:absolute;top:6339;width:2257;height:45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" strokecolor="black [3213]" strokeweight=".5pt">
                  <v:stroke endarrow="classic" endarrowwidth="narrow" endarrowlength="short" joinstyle="miter"/>
                </v:shape>
                <v:shape id="直接箭头连接符 469" o:spid="_x0000_s1361" type="#_x0000_t32" style="position:absolute;left:130;top:6790;width:2258;height:4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" strokecolor="black [3213]" strokeweight=".5pt">
                  <v:stroke endarrow="classic" endarrowwidth="narrow" endarrowlength="short" joinstyle="miter"/>
                </v:shape>
                <v:shape id="直接箭头连接符 470" o:spid="_x0000_s1362" type="#_x0000_t32" style="position:absolute;left:291;top:7240;width:2258;height:4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" strokecolor="black [3213]" strokeweight=".5pt">
                  <v:stroke endarrow="classic" endarrowwidth="narrow" endarrowlength="short" joinstyle="miter"/>
                </v:shape>
                <v:shape id="直接箭头连接符 474" o:spid="_x0000_s1363" type="#_x0000_t32" style="position:absolute;left:468;top:7838;width:2257;height:4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" strokecolor="black [3213]" strokeweight=".5pt">
                  <v:stroke endarrow="classic" endarrowwidth="narrow" endarrowlength="short" joinstyle="miter"/>
                </v:shape>
                <v:shape id="直接箭头连接符 475" o:spid="_x0000_s1364" type="#_x0000_t32" style="position:absolute;left:632;top:8463;width:2258;height:4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" strokecolor="black [3213]" strokeweight=".5pt">
                  <v:stroke endarrow="classic" endarrowwidth="narrow" endarrowlength="short" joinstyle="miter"/>
                </v:shape>
                <w10:anchorlock/>
              </v:group>
            </w:pict>
          </mc:Fallback>
        </mc:AlternateContent>
      </w:r>
      <w:r w:rsidR="00DA7F98">
        <w:br w:type="page"/>
      </w:r>
    </w:p>
    <w:p w14:paraId="5E1C983B" w14:textId="0EEC528E" w:rsidR="003277B0" w:rsidRDefault="003277B0" w:rsidP="003277B0">
      <w:pPr>
        <w:pStyle w:val="1"/>
      </w:pPr>
      <w:r>
        <w:rPr>
          <w:rFonts w:hint="eastAsia"/>
        </w:rPr>
        <w:t>参考答案</w:t>
      </w:r>
    </w:p>
    <w:p w14:paraId="6F251950" w14:textId="7D48FA82" w:rsidR="0009508B" w:rsidRDefault="0009508B" w:rsidP="0009508B">
      <w:pPr>
        <w:pStyle w:val="2"/>
        <w:rPr>
          <w:rFonts w:eastAsia="Times New Roman" w:cs="Times New Roman"/>
        </w:rPr>
      </w:pPr>
      <w:r>
        <w:rPr>
          <w:rFonts w:hint="eastAsia"/>
        </w:rPr>
        <w:t>一、</w:t>
      </w:r>
      <w:r>
        <w:t>选择题（共</w:t>
      </w:r>
      <w:r>
        <w:rPr>
          <w:rFonts w:eastAsia="Times New Roman" w:cs="Times New Roman"/>
        </w:rPr>
        <w:t xml:space="preserve"> 40 </w:t>
      </w:r>
      <w:r>
        <w:t>分。第</w:t>
      </w:r>
      <w:r>
        <w:rPr>
          <w:rFonts w:eastAsia="Times New Roman" w:cs="Times New Roman"/>
        </w:rPr>
        <w:t xml:space="preserve"> 1</w:t>
      </w:r>
      <w:r>
        <w:rPr>
          <w:rFonts w:ascii="宋体" w:eastAsia="宋体" w:hAnsi="宋体" w:cs="宋体" w:hint="eastAsia"/>
        </w:rPr>
        <w:t>至</w:t>
      </w:r>
      <w:r>
        <w:rPr>
          <w:rFonts w:eastAsia="Times New Roman" w:cs="Times New Roman"/>
        </w:rPr>
        <w:t xml:space="preserve">8 </w:t>
      </w:r>
      <w:r>
        <w:t>题每小题</w:t>
      </w:r>
      <w:r>
        <w:rPr>
          <w:rFonts w:eastAsia="Times New Roman" w:cs="Times New Roman"/>
        </w:rPr>
        <w:t xml:space="preserve"> 3 </w:t>
      </w:r>
      <w:r>
        <w:t>分，第</w:t>
      </w:r>
      <w:r>
        <w:rPr>
          <w:rFonts w:eastAsia="Times New Roman" w:cs="Times New Roman"/>
        </w:rPr>
        <w:t xml:space="preserve"> 9-12 </w:t>
      </w:r>
      <w:r>
        <w:t>题每小题</w:t>
      </w:r>
      <w:r>
        <w:rPr>
          <w:rFonts w:eastAsia="Times New Roman" w:cs="Times New Roman"/>
        </w:rPr>
        <w:t xml:space="preserve"> 4 </w:t>
      </w:r>
      <w:r>
        <w:t>分）</w:t>
      </w:r>
    </w:p>
    <w:tbl>
      <w:tblPr>
        <w:tblStyle w:val="a3"/>
        <w:tblW w:w="0" w:type="auto"/>
        <w:tblLook w:val="04A0" w:firstRow="1" w:lastRow="0" w:firstColumn="1" w:lastColumn="0" w:noHBand="0" w:noVBand="1"/>
      </w:tblPr>
      <w:tblGrid>
        <w:gridCol w:w="691"/>
        <w:gridCol w:w="690"/>
        <w:gridCol w:w="690"/>
        <w:gridCol w:w="690"/>
        <w:gridCol w:w="691"/>
        <w:gridCol w:w="692"/>
        <w:gridCol w:w="692"/>
        <w:gridCol w:w="692"/>
        <w:gridCol w:w="692"/>
        <w:gridCol w:w="692"/>
        <w:gridCol w:w="692"/>
        <w:gridCol w:w="692"/>
      </w:tblGrid>
      <w:tr w:rsidR="0009508B" w14:paraId="72C1BA99" w14:textId="7420AFFC" w:rsidTr="0009508B">
        <w:tc>
          <w:tcPr>
            <w:tcW w:w="691" w:type="dxa"/>
          </w:tcPr>
          <w:p w14:paraId="28F91CED" w14:textId="49A5F5B8" w:rsidR="0009508B" w:rsidRDefault="0009508B" w:rsidP="0009508B">
            <w:pPr>
              <w:jc w:val="center"/>
            </w:pPr>
            <w:r>
              <w:rPr>
                <w:rFonts w:hint="eastAsia"/>
              </w:rPr>
              <w:t>1</w:t>
            </w:r>
          </w:p>
        </w:tc>
        <w:tc>
          <w:tcPr>
            <w:tcW w:w="690" w:type="dxa"/>
          </w:tcPr>
          <w:p w14:paraId="77D779F9" w14:textId="7ED082BC" w:rsidR="0009508B" w:rsidRDefault="0009508B" w:rsidP="0009508B">
            <w:pPr>
              <w:jc w:val="center"/>
            </w:pPr>
            <w:r>
              <w:rPr>
                <w:rFonts w:hint="eastAsia"/>
              </w:rPr>
              <w:t>2</w:t>
            </w:r>
          </w:p>
        </w:tc>
        <w:tc>
          <w:tcPr>
            <w:tcW w:w="690" w:type="dxa"/>
          </w:tcPr>
          <w:p w14:paraId="206F4968" w14:textId="20345FE8" w:rsidR="0009508B" w:rsidRDefault="0009508B" w:rsidP="0009508B">
            <w:pPr>
              <w:jc w:val="center"/>
            </w:pPr>
            <w:r>
              <w:rPr>
                <w:rFonts w:hint="eastAsia"/>
              </w:rPr>
              <w:t>3</w:t>
            </w:r>
          </w:p>
        </w:tc>
        <w:tc>
          <w:tcPr>
            <w:tcW w:w="690" w:type="dxa"/>
          </w:tcPr>
          <w:p w14:paraId="685FEFAC" w14:textId="145019A1" w:rsidR="0009508B" w:rsidRDefault="0009508B" w:rsidP="0009508B">
            <w:pPr>
              <w:jc w:val="center"/>
            </w:pPr>
            <w:r>
              <w:rPr>
                <w:rFonts w:hint="eastAsia"/>
              </w:rPr>
              <w:t>4</w:t>
            </w:r>
          </w:p>
        </w:tc>
        <w:tc>
          <w:tcPr>
            <w:tcW w:w="691" w:type="dxa"/>
          </w:tcPr>
          <w:p w14:paraId="437A91F8" w14:textId="5FF400DD" w:rsidR="0009508B" w:rsidRDefault="0009508B" w:rsidP="0009508B">
            <w:pPr>
              <w:jc w:val="center"/>
            </w:pPr>
            <w:r>
              <w:rPr>
                <w:rFonts w:hint="eastAsia"/>
              </w:rPr>
              <w:t>5</w:t>
            </w:r>
          </w:p>
        </w:tc>
        <w:tc>
          <w:tcPr>
            <w:tcW w:w="692" w:type="dxa"/>
          </w:tcPr>
          <w:p w14:paraId="503EB3EE" w14:textId="2ED21426" w:rsidR="0009508B" w:rsidRDefault="0009508B" w:rsidP="0009508B">
            <w:pPr>
              <w:jc w:val="center"/>
            </w:pPr>
            <w:r>
              <w:rPr>
                <w:rFonts w:hint="eastAsia"/>
              </w:rPr>
              <w:t>6</w:t>
            </w:r>
          </w:p>
        </w:tc>
        <w:tc>
          <w:tcPr>
            <w:tcW w:w="692" w:type="dxa"/>
          </w:tcPr>
          <w:p w14:paraId="10898D54" w14:textId="4C5BC4EE" w:rsidR="0009508B" w:rsidRDefault="0009508B" w:rsidP="0009508B">
            <w:pPr>
              <w:jc w:val="center"/>
            </w:pPr>
            <w:r>
              <w:rPr>
                <w:rFonts w:hint="eastAsia"/>
              </w:rPr>
              <w:t>7</w:t>
            </w:r>
          </w:p>
        </w:tc>
        <w:tc>
          <w:tcPr>
            <w:tcW w:w="692" w:type="dxa"/>
          </w:tcPr>
          <w:p w14:paraId="07FF7728" w14:textId="779EB11B" w:rsidR="0009508B" w:rsidRDefault="0009508B" w:rsidP="0009508B">
            <w:pPr>
              <w:jc w:val="center"/>
            </w:pPr>
            <w:r>
              <w:rPr>
                <w:rFonts w:hint="eastAsia"/>
              </w:rPr>
              <w:t>8</w:t>
            </w:r>
          </w:p>
        </w:tc>
        <w:tc>
          <w:tcPr>
            <w:tcW w:w="692" w:type="dxa"/>
          </w:tcPr>
          <w:p w14:paraId="6E8AF060" w14:textId="1DFD4010" w:rsidR="0009508B" w:rsidRDefault="0009508B" w:rsidP="0009508B">
            <w:pPr>
              <w:jc w:val="center"/>
            </w:pPr>
            <w:r>
              <w:rPr>
                <w:rFonts w:hint="eastAsia"/>
              </w:rPr>
              <w:t>9</w:t>
            </w:r>
          </w:p>
        </w:tc>
        <w:tc>
          <w:tcPr>
            <w:tcW w:w="692" w:type="dxa"/>
          </w:tcPr>
          <w:p w14:paraId="63349194" w14:textId="7321A961" w:rsidR="0009508B" w:rsidRDefault="0009508B" w:rsidP="0009508B">
            <w:pPr>
              <w:jc w:val="center"/>
            </w:pPr>
            <w:r>
              <w:rPr>
                <w:rFonts w:hint="eastAsia"/>
              </w:rPr>
              <w:t>1</w:t>
            </w:r>
            <w:r>
              <w:t>0</w:t>
            </w:r>
          </w:p>
        </w:tc>
        <w:tc>
          <w:tcPr>
            <w:tcW w:w="692" w:type="dxa"/>
          </w:tcPr>
          <w:p w14:paraId="2AEDF971" w14:textId="5C3AA9C0" w:rsidR="0009508B" w:rsidRDefault="0009508B" w:rsidP="0009508B">
            <w:pPr>
              <w:jc w:val="center"/>
            </w:pPr>
            <w:r>
              <w:rPr>
                <w:rFonts w:hint="eastAsia"/>
              </w:rPr>
              <w:t>1</w:t>
            </w:r>
            <w:r>
              <w:t>1</w:t>
            </w:r>
          </w:p>
        </w:tc>
        <w:tc>
          <w:tcPr>
            <w:tcW w:w="692" w:type="dxa"/>
          </w:tcPr>
          <w:p w14:paraId="250C40CC" w14:textId="798A05AD" w:rsidR="0009508B" w:rsidRDefault="0009508B" w:rsidP="0009508B">
            <w:pPr>
              <w:jc w:val="center"/>
            </w:pPr>
            <w:r>
              <w:rPr>
                <w:rFonts w:hint="eastAsia"/>
              </w:rPr>
              <w:t>1</w:t>
            </w:r>
            <w:r>
              <w:t>2</w:t>
            </w:r>
          </w:p>
        </w:tc>
      </w:tr>
      <w:tr w:rsidR="0009508B" w14:paraId="7D52C115" w14:textId="621E9B76" w:rsidTr="0009508B">
        <w:tc>
          <w:tcPr>
            <w:tcW w:w="691" w:type="dxa"/>
          </w:tcPr>
          <w:p w14:paraId="0D2065A3" w14:textId="190C1940" w:rsidR="0009508B" w:rsidRDefault="0009508B" w:rsidP="0009508B">
            <w:pPr>
              <w:jc w:val="center"/>
            </w:pPr>
            <w:r>
              <w:t>B</w:t>
            </w:r>
          </w:p>
        </w:tc>
        <w:tc>
          <w:tcPr>
            <w:tcW w:w="690" w:type="dxa"/>
          </w:tcPr>
          <w:p w14:paraId="2EE7E0FA" w14:textId="1F29937E" w:rsidR="0009508B" w:rsidRDefault="0009508B" w:rsidP="0009508B">
            <w:pPr>
              <w:jc w:val="center"/>
            </w:pPr>
            <w:r>
              <w:t>D</w:t>
            </w:r>
          </w:p>
        </w:tc>
        <w:tc>
          <w:tcPr>
            <w:tcW w:w="690" w:type="dxa"/>
          </w:tcPr>
          <w:p w14:paraId="10AEAA98" w14:textId="003162E0" w:rsidR="0009508B" w:rsidRDefault="0009508B" w:rsidP="0009508B">
            <w:pPr>
              <w:jc w:val="center"/>
            </w:pPr>
            <w:r>
              <w:t>A</w:t>
            </w:r>
          </w:p>
        </w:tc>
        <w:tc>
          <w:tcPr>
            <w:tcW w:w="690" w:type="dxa"/>
          </w:tcPr>
          <w:p w14:paraId="17D33F8B" w14:textId="01AAEED1" w:rsidR="0009508B" w:rsidRDefault="0009508B" w:rsidP="0009508B">
            <w:pPr>
              <w:jc w:val="center"/>
            </w:pPr>
            <w:r>
              <w:t>B</w:t>
            </w:r>
          </w:p>
        </w:tc>
        <w:tc>
          <w:tcPr>
            <w:tcW w:w="691" w:type="dxa"/>
          </w:tcPr>
          <w:p w14:paraId="1E39856D" w14:textId="15986753" w:rsidR="0009508B" w:rsidRDefault="0009508B" w:rsidP="0009508B">
            <w:pPr>
              <w:jc w:val="center"/>
            </w:pPr>
            <w:r>
              <w:t>C</w:t>
            </w:r>
          </w:p>
        </w:tc>
        <w:tc>
          <w:tcPr>
            <w:tcW w:w="692" w:type="dxa"/>
          </w:tcPr>
          <w:p w14:paraId="1FC0567B" w14:textId="12C0A120" w:rsidR="0009508B" w:rsidRDefault="0009508B" w:rsidP="0009508B">
            <w:pPr>
              <w:jc w:val="center"/>
            </w:pPr>
            <w:r>
              <w:t>B</w:t>
            </w:r>
          </w:p>
        </w:tc>
        <w:tc>
          <w:tcPr>
            <w:tcW w:w="692" w:type="dxa"/>
          </w:tcPr>
          <w:p w14:paraId="30C262C8" w14:textId="02F2153E" w:rsidR="0009508B" w:rsidRDefault="0009508B" w:rsidP="0009508B">
            <w:pPr>
              <w:jc w:val="center"/>
            </w:pPr>
            <w:r>
              <w:t>A</w:t>
            </w:r>
          </w:p>
        </w:tc>
        <w:tc>
          <w:tcPr>
            <w:tcW w:w="692" w:type="dxa"/>
          </w:tcPr>
          <w:p w14:paraId="2C54720B" w14:textId="1C25A7BB" w:rsidR="0009508B" w:rsidRDefault="0009508B" w:rsidP="0009508B">
            <w:pPr>
              <w:jc w:val="center"/>
            </w:pPr>
            <w:r>
              <w:t>B</w:t>
            </w:r>
          </w:p>
        </w:tc>
        <w:tc>
          <w:tcPr>
            <w:tcW w:w="692" w:type="dxa"/>
          </w:tcPr>
          <w:p w14:paraId="3EA7CC3D" w14:textId="6BA0759B" w:rsidR="0009508B" w:rsidRDefault="0009508B" w:rsidP="0009508B">
            <w:pPr>
              <w:jc w:val="center"/>
            </w:pPr>
            <w:r>
              <w:t>D</w:t>
            </w:r>
          </w:p>
        </w:tc>
        <w:tc>
          <w:tcPr>
            <w:tcW w:w="692" w:type="dxa"/>
          </w:tcPr>
          <w:p w14:paraId="46531B7F" w14:textId="05CCAB25" w:rsidR="0009508B" w:rsidRDefault="0009508B" w:rsidP="0009508B">
            <w:pPr>
              <w:jc w:val="center"/>
            </w:pPr>
            <w:r>
              <w:t>A</w:t>
            </w:r>
          </w:p>
        </w:tc>
        <w:tc>
          <w:tcPr>
            <w:tcW w:w="692" w:type="dxa"/>
          </w:tcPr>
          <w:p w14:paraId="0AC90340" w14:textId="17CE4EA2" w:rsidR="0009508B" w:rsidRDefault="0009508B" w:rsidP="0009508B">
            <w:pPr>
              <w:jc w:val="center"/>
            </w:pPr>
            <w:r>
              <w:t>D</w:t>
            </w:r>
          </w:p>
        </w:tc>
        <w:tc>
          <w:tcPr>
            <w:tcW w:w="692" w:type="dxa"/>
          </w:tcPr>
          <w:p w14:paraId="4B3EF767" w14:textId="60AB6C6C" w:rsidR="0009508B" w:rsidRDefault="0009508B" w:rsidP="0009508B">
            <w:pPr>
              <w:jc w:val="center"/>
            </w:pPr>
            <w:r>
              <w:t>D</w:t>
            </w:r>
          </w:p>
        </w:tc>
      </w:tr>
    </w:tbl>
    <w:p w14:paraId="52C274D7" w14:textId="7EA6925E" w:rsidR="00DF5EC5" w:rsidRDefault="0009508B" w:rsidP="00DA7F98">
      <w:pPr>
        <w:pStyle w:val="2"/>
      </w:pPr>
      <w:r>
        <w:rPr>
          <w:rFonts w:hint="eastAsia"/>
        </w:rPr>
        <w:t>二、填空题（每小题</w:t>
      </w:r>
      <w:r>
        <w:rPr>
          <w:rFonts w:hint="eastAsia"/>
        </w:rPr>
        <w:t>4</w:t>
      </w:r>
      <w:r>
        <w:rPr>
          <w:rFonts w:hint="eastAsia"/>
        </w:rPr>
        <w:t>分，共</w:t>
      </w:r>
      <w:r>
        <w:rPr>
          <w:rFonts w:hint="eastAsia"/>
        </w:rPr>
        <w:t>2</w:t>
      </w:r>
      <w:r>
        <w:t>0</w:t>
      </w:r>
      <w:r>
        <w:rPr>
          <w:rFonts w:hint="eastAsia"/>
        </w:rPr>
        <w:t>分）</w:t>
      </w:r>
    </w:p>
    <w:p w14:paraId="5C274805" w14:textId="78B2AEFF" w:rsidR="00DF5EC5" w:rsidRDefault="00DF5EC5" w:rsidP="00DF5EC5">
      <w:r>
        <w:rPr>
          <w:rFonts w:hint="eastAsia"/>
        </w:rPr>
        <w:t>13</w:t>
      </w:r>
      <w:r>
        <w:rPr>
          <w:rFonts w:hint="eastAsia"/>
        </w:rPr>
        <w:t>．</w:t>
      </w:r>
      <w:r>
        <w:rPr>
          <w:rFonts w:hint="eastAsia"/>
        </w:rPr>
        <w:t>b</w:t>
      </w:r>
      <w:r w:rsidR="00524597">
        <w:rPr>
          <w:rFonts w:hint="eastAsia"/>
        </w:rPr>
        <w:t>？</w:t>
      </w:r>
      <w:r w:rsidR="00524597" w:rsidRPr="00524597">
        <w:rPr>
          <w:rFonts w:hint="eastAsia"/>
          <w:color w:val="FF0000"/>
        </w:rPr>
        <w:t>（</w:t>
      </w:r>
      <w:r w:rsidR="00524597" w:rsidRPr="00524597">
        <w:rPr>
          <w:rFonts w:hint="eastAsia"/>
          <w:color w:val="FF0000"/>
        </w:rPr>
        <w:t>a</w:t>
      </w:r>
      <w:r w:rsidR="00524597" w:rsidRPr="00524597">
        <w:rPr>
          <w:rFonts w:hint="eastAsia"/>
          <w:color w:val="FF0000"/>
        </w:rPr>
        <w:t>、</w:t>
      </w:r>
      <w:r w:rsidR="00524597" w:rsidRPr="00524597">
        <w:rPr>
          <w:rFonts w:hint="eastAsia"/>
          <w:color w:val="FF0000"/>
        </w:rPr>
        <w:t>b</w:t>
      </w:r>
      <w:r w:rsidR="00524597" w:rsidRPr="00524597">
        <w:rPr>
          <w:rFonts w:hint="eastAsia"/>
          <w:color w:val="FF0000"/>
        </w:rPr>
        <w:t>都在薄层内，这个好像有点纠结，如果在虚线上倒还可以判断）</w:t>
      </w:r>
      <w:r>
        <w:rPr>
          <w:rFonts w:hint="eastAsia"/>
        </w:rPr>
        <w:t>，非静电力，化学能转化为电能，电能转化为内能</w:t>
      </w:r>
    </w:p>
    <w:p w14:paraId="6A02BCDC" w14:textId="77777777" w:rsidR="00DF5EC5" w:rsidRDefault="00DF5EC5" w:rsidP="00DF5EC5">
      <w:r>
        <w:rPr>
          <w:rFonts w:hint="eastAsia"/>
        </w:rPr>
        <w:t>14</w:t>
      </w:r>
      <w:r>
        <w:rPr>
          <w:rFonts w:hint="eastAsia"/>
        </w:rPr>
        <w:t>．</w:t>
      </w:r>
      <w:r>
        <w:rPr>
          <w:rFonts w:hint="eastAsia"/>
        </w:rPr>
        <w:t>75</w:t>
      </w:r>
      <w:r>
        <w:rPr>
          <w:rFonts w:hint="eastAsia"/>
        </w:rPr>
        <w:t>，</w:t>
      </w:r>
      <w:r>
        <w:rPr>
          <w:rFonts w:hint="eastAsia"/>
        </w:rPr>
        <w:t>25</w:t>
      </w:r>
    </w:p>
    <w:p w14:paraId="061423FC" w14:textId="54693812" w:rsidR="00DF5EC5" w:rsidRDefault="00DF5EC5" w:rsidP="00DF5EC5">
      <w:r>
        <w:rPr>
          <w:rFonts w:hint="eastAsia"/>
        </w:rPr>
        <w:t>15</w:t>
      </w:r>
      <w:r>
        <w:rPr>
          <w:rFonts w:hint="eastAsia"/>
        </w:rPr>
        <w:t>．</w:t>
      </w:r>
      <w:r>
        <w:rPr>
          <w:rFonts w:hint="eastAsia"/>
        </w:rPr>
        <w:t>3</w:t>
      </w:r>
      <w:r w:rsidR="0009508B">
        <w:rPr>
          <w:rFonts w:hint="eastAsia"/>
        </w:rPr>
        <w:t>∶</w:t>
      </w:r>
      <w:r>
        <w:rPr>
          <w:rFonts w:hint="eastAsia"/>
        </w:rPr>
        <w:t>1</w:t>
      </w:r>
      <w:r w:rsidR="0009508B">
        <w:rPr>
          <w:rFonts w:hint="eastAsia"/>
        </w:rPr>
        <w:t>，</w:t>
      </w:r>
      <w:r>
        <w:rPr>
          <w:rFonts w:hint="eastAsia"/>
        </w:rPr>
        <w:t>1</w:t>
      </w:r>
      <w:r w:rsidR="0009508B">
        <w:rPr>
          <w:rFonts w:hint="eastAsia"/>
        </w:rPr>
        <w:t>∶</w:t>
      </w:r>
      <w:r>
        <w:rPr>
          <w:rFonts w:hint="eastAsia"/>
        </w:rPr>
        <w:t>2</w:t>
      </w:r>
    </w:p>
    <w:p w14:paraId="4DB528C7" w14:textId="2ED26E18" w:rsidR="00DF5EC5" w:rsidRDefault="00DF5EC5" w:rsidP="0009508B">
      <w:r>
        <w:rPr>
          <w:rFonts w:hint="eastAsia"/>
        </w:rPr>
        <w:t>16</w:t>
      </w:r>
      <w:r>
        <w:rPr>
          <w:rFonts w:hint="eastAsia"/>
        </w:rPr>
        <w:t>．加速度减小的减速运动，</w:t>
      </w:r>
      <w:r w:rsidR="0009508B">
        <w:fldChar w:fldCharType="begin"/>
      </w:r>
      <w:r w:rsidR="0009508B">
        <w:instrText xml:space="preserve"> </w:instrText>
      </w:r>
      <w:r w:rsidR="0009508B">
        <w:rPr>
          <w:rFonts w:hint="eastAsia"/>
        </w:rPr>
        <w:instrText>EQ</w:instrText>
      </w:r>
      <w:r w:rsidR="0009508B">
        <w:instrText xml:space="preserve"> \F(</w:instrText>
      </w:r>
      <w:r w:rsidR="0009508B" w:rsidRPr="0009508B">
        <w:rPr>
          <w:rFonts w:hint="eastAsia"/>
          <w:i/>
          <w:iCs/>
        </w:rPr>
        <w:instrText>m</w:instrText>
      </w:r>
      <w:r w:rsidR="0009508B" w:rsidRPr="0009508B">
        <w:rPr>
          <w:rFonts w:ascii="Book Antiqua" w:hAnsi="Book Antiqua"/>
          <w:i/>
          <w:iCs/>
        </w:rPr>
        <w:instrText>v</w:instrText>
      </w:r>
      <w:r w:rsidR="0009508B" w:rsidRPr="0009508B">
        <w:rPr>
          <w:rFonts w:hint="eastAsia"/>
          <w:vertAlign w:val="subscript"/>
        </w:rPr>
        <w:instrText>0</w:instrText>
      </w:r>
      <w:r w:rsidR="0009508B" w:rsidRPr="0009508B">
        <w:rPr>
          <w:rFonts w:hint="eastAsia"/>
          <w:vertAlign w:val="superscript"/>
        </w:rPr>
        <w:instrText>2</w:instrText>
      </w:r>
      <w:r w:rsidR="0009508B" w:rsidRPr="0009508B">
        <w:rPr>
          <w:rFonts w:hint="eastAsia"/>
          <w:i/>
          <w:iCs/>
        </w:rPr>
        <w:instrText>R</w:instrText>
      </w:r>
      <w:r w:rsidR="0009508B">
        <w:rPr>
          <w:rFonts w:hint="eastAsia"/>
        </w:rPr>
        <w:instrText>,2</w:instrText>
      </w:r>
      <w:r w:rsidR="0009508B">
        <w:rPr>
          <w:rFonts w:hint="eastAsia"/>
        </w:rPr>
        <w:instrText>（</w:instrText>
      </w:r>
      <w:r w:rsidR="0009508B" w:rsidRPr="0009508B">
        <w:rPr>
          <w:rFonts w:hint="eastAsia"/>
          <w:i/>
          <w:iCs/>
        </w:rPr>
        <w:instrText>R</w:instrText>
      </w:r>
      <w:r w:rsidR="0009508B">
        <w:instrText xml:space="preserve"> </w:instrText>
      </w:r>
      <w:r w:rsidR="0009508B">
        <w:rPr>
          <w:rFonts w:hint="eastAsia"/>
        </w:rPr>
        <w:instrText>+</w:instrText>
      </w:r>
      <w:r w:rsidR="0009508B">
        <w:instrText xml:space="preserve"> </w:instrText>
      </w:r>
      <w:r w:rsidR="0009508B" w:rsidRPr="0009508B">
        <w:rPr>
          <w:rFonts w:hint="eastAsia"/>
          <w:i/>
          <w:iCs/>
        </w:rPr>
        <w:instrText>r</w:instrText>
      </w:r>
      <w:r w:rsidR="0009508B">
        <w:rPr>
          <w:rFonts w:hint="eastAsia"/>
        </w:rPr>
        <w:instrText>）</w:instrText>
      </w:r>
      <w:r w:rsidR="0009508B">
        <w:instrText xml:space="preserve">) </w:instrText>
      </w:r>
      <w:r w:rsidR="0009508B">
        <w:fldChar w:fldCharType="end"/>
      </w:r>
      <w:r>
        <w:rPr>
          <w:rFonts w:hint="eastAsia"/>
        </w:rPr>
        <w:t xml:space="preserve"> </w:t>
      </w:r>
    </w:p>
    <w:p w14:paraId="015ADC06" w14:textId="77AD4BEC" w:rsidR="00DF5EC5" w:rsidRDefault="00DF5EC5" w:rsidP="00DA7F98">
      <w:r>
        <w:rPr>
          <w:rFonts w:hint="eastAsia"/>
        </w:rPr>
        <w:t>17</w:t>
      </w:r>
      <w:r>
        <w:rPr>
          <w:rFonts w:hint="eastAsia"/>
        </w:rPr>
        <w:t>．不正确（</w:t>
      </w:r>
      <w:r>
        <w:rPr>
          <w:rFonts w:hint="eastAsia"/>
        </w:rPr>
        <w:t xml:space="preserve">1 </w:t>
      </w:r>
      <w:r>
        <w:rPr>
          <w:rFonts w:hint="eastAsia"/>
        </w:rPr>
        <w:t>分），可假设地球表面附近有一个质量为</w:t>
      </w:r>
      <w:r>
        <w:rPr>
          <w:rFonts w:hint="eastAsia"/>
        </w:rPr>
        <w:t xml:space="preserve"> </w:t>
      </w:r>
      <w:r w:rsidRPr="0009508B">
        <w:rPr>
          <w:rFonts w:hint="eastAsia"/>
          <w:i/>
          <w:iCs/>
        </w:rPr>
        <w:t>m</w:t>
      </w:r>
      <w:r>
        <w:rPr>
          <w:rFonts w:hint="eastAsia"/>
        </w:rPr>
        <w:t xml:space="preserve"> </w:t>
      </w:r>
      <w:r>
        <w:rPr>
          <w:rFonts w:hint="eastAsia"/>
        </w:rPr>
        <w:t>的小物体在绕地球做圆周运动，该小物体与地球间的万有引力近似等于小物体在地球表面受到的重力</w:t>
      </w:r>
      <w:r>
        <w:rPr>
          <w:rFonts w:hint="eastAsia"/>
        </w:rPr>
        <w:t xml:space="preserve"> </w:t>
      </w:r>
      <w:r w:rsidRPr="0009508B">
        <w:rPr>
          <w:rFonts w:hint="eastAsia"/>
          <w:i/>
          <w:iCs/>
        </w:rPr>
        <w:t>mg</w:t>
      </w:r>
      <w:r>
        <w:rPr>
          <w:rFonts w:hint="eastAsia"/>
        </w:rPr>
        <w:t>，根据</w:t>
      </w:r>
      <w:r>
        <w:rPr>
          <w:rFonts w:hint="eastAsia"/>
        </w:rPr>
        <w:t xml:space="preserve"> </w:t>
      </w:r>
      <w:r w:rsidR="0009508B" w:rsidRPr="003277B0">
        <w:rPr>
          <w:rFonts w:hint="eastAsia"/>
          <w:i/>
          <w:iCs/>
        </w:rPr>
        <w:t>G</w:t>
      </w:r>
      <w:r w:rsidR="0009508B">
        <w:fldChar w:fldCharType="begin"/>
      </w:r>
      <w:r w:rsidR="0009508B">
        <w:instrText xml:space="preserve"> </w:instrText>
      </w:r>
      <w:r w:rsidR="0009508B">
        <w:rPr>
          <w:rFonts w:hint="eastAsia"/>
        </w:rPr>
        <w:instrText>EQ</w:instrText>
      </w:r>
      <w:r w:rsidR="0009508B">
        <w:instrText xml:space="preserve"> \F(</w:instrText>
      </w:r>
      <w:r w:rsidR="0009508B" w:rsidRPr="003277B0">
        <w:rPr>
          <w:i/>
          <w:iCs/>
        </w:rPr>
        <w:instrText>M</w:instrText>
      </w:r>
      <w:r w:rsidR="0009508B">
        <w:rPr>
          <w:rFonts w:hint="eastAsia"/>
          <w:vertAlign w:val="subscript"/>
        </w:rPr>
        <w:instrText>地</w:instrText>
      </w:r>
      <w:r w:rsidR="00DA7F98">
        <w:rPr>
          <w:rFonts w:hint="eastAsia"/>
          <w:i/>
          <w:iCs/>
        </w:rPr>
        <w:instrText>m</w:instrText>
      </w:r>
      <w:r w:rsidR="0009508B">
        <w:instrText>,</w:instrText>
      </w:r>
      <w:r w:rsidR="003A0BDA">
        <w:rPr>
          <w:rFonts w:hint="eastAsia"/>
          <w:i/>
          <w:iCs/>
        </w:rPr>
        <w:instrText>R</w:instrText>
      </w:r>
      <w:r w:rsidR="0009508B">
        <w:rPr>
          <w:vertAlign w:val="superscript"/>
        </w:rPr>
        <w:instrText>2</w:instrText>
      </w:r>
      <w:r w:rsidR="0009508B">
        <w:instrText xml:space="preserve">) </w:instrText>
      </w:r>
      <w:r w:rsidR="0009508B">
        <w:fldChar w:fldCharType="end"/>
      </w:r>
      <w:r w:rsidR="0009508B">
        <w:rPr>
          <w:rFonts w:hint="eastAsia"/>
        </w:rPr>
        <w:t>=</w:t>
      </w:r>
      <w:r w:rsidR="0009508B">
        <w:t xml:space="preserve"> </w:t>
      </w:r>
      <w:r w:rsidRPr="00DA7F98">
        <w:rPr>
          <w:rFonts w:hint="eastAsia"/>
          <w:i/>
          <w:iCs/>
        </w:rPr>
        <w:t>mg</w:t>
      </w:r>
      <w:r>
        <w:rPr>
          <w:rFonts w:hint="eastAsia"/>
        </w:rPr>
        <w:t>，得</w:t>
      </w:r>
      <w:r>
        <w:rPr>
          <w:rFonts w:hint="eastAsia"/>
        </w:rPr>
        <w:t xml:space="preserve"> </w:t>
      </w:r>
      <w:r w:rsidRPr="00DA7F98">
        <w:rPr>
          <w:rFonts w:hint="eastAsia"/>
          <w:i/>
          <w:iCs/>
        </w:rPr>
        <w:t>M</w:t>
      </w:r>
      <w:r w:rsidRPr="00DA7F98">
        <w:rPr>
          <w:rFonts w:hint="eastAsia"/>
          <w:vertAlign w:val="subscript"/>
        </w:rPr>
        <w:t>地</w:t>
      </w:r>
      <w:r w:rsidR="00DA7F98">
        <w:rPr>
          <w:rFonts w:hint="eastAsia"/>
        </w:rPr>
        <w:t xml:space="preserve"> =</w:t>
      </w:r>
      <w:r>
        <w:rPr>
          <w:rFonts w:hint="eastAsia"/>
        </w:rPr>
        <w:t xml:space="preserve"> </w:t>
      </w:r>
      <w:r w:rsidR="00DA7F98">
        <w:fldChar w:fldCharType="begin"/>
      </w:r>
      <w:r w:rsidR="00DA7F98">
        <w:instrText xml:space="preserve"> </w:instrText>
      </w:r>
      <w:r w:rsidR="00DA7F98">
        <w:rPr>
          <w:rFonts w:hint="eastAsia"/>
        </w:rPr>
        <w:instrText>EQ</w:instrText>
      </w:r>
      <w:r w:rsidR="00DA7F98">
        <w:instrText xml:space="preserve"> \F(</w:instrText>
      </w:r>
      <w:r w:rsidR="00DA7F98" w:rsidRPr="00DA7F98">
        <w:rPr>
          <w:i/>
          <w:iCs/>
        </w:rPr>
        <w:instrText>gR</w:instrText>
      </w:r>
      <w:r w:rsidR="00DA7F98">
        <w:rPr>
          <w:vertAlign w:val="superscript"/>
        </w:rPr>
        <w:instrText>2</w:instrText>
      </w:r>
      <w:r w:rsidR="00DA7F98">
        <w:instrText>,</w:instrText>
      </w:r>
      <w:r w:rsidR="00DA7F98" w:rsidRPr="00DA7F98">
        <w:rPr>
          <w:i/>
          <w:iCs/>
        </w:rPr>
        <w:instrText>G</w:instrText>
      </w:r>
      <w:r w:rsidR="00DA7F98">
        <w:instrText xml:space="preserve">) </w:instrText>
      </w:r>
      <w:r w:rsidR="00DA7F98">
        <w:fldChar w:fldCharType="end"/>
      </w:r>
      <w:r>
        <w:rPr>
          <w:rFonts w:hint="eastAsia"/>
        </w:rPr>
        <w:t>（</w:t>
      </w:r>
      <w:r>
        <w:rPr>
          <w:rFonts w:hint="eastAsia"/>
        </w:rPr>
        <w:t xml:space="preserve">3 </w:t>
      </w:r>
      <w:r>
        <w:rPr>
          <w:rFonts w:hint="eastAsia"/>
        </w:rPr>
        <w:t>分）</w:t>
      </w:r>
    </w:p>
    <w:p w14:paraId="3D2DC9A2" w14:textId="340AEF3A" w:rsidR="0009508B" w:rsidRDefault="00DA7F98" w:rsidP="00DA7F98">
      <w:pPr>
        <w:pStyle w:val="2"/>
      </w:pPr>
      <w:r>
        <w:rPr>
          <w:rFonts w:hint="eastAsia"/>
        </w:rPr>
        <w:t>三、综合题（共</w:t>
      </w:r>
      <w:r>
        <w:rPr>
          <w:rFonts w:hint="eastAsia"/>
        </w:rPr>
        <w:t>4</w:t>
      </w:r>
      <w:r>
        <w:t>0</w:t>
      </w:r>
      <w:r>
        <w:rPr>
          <w:rFonts w:hint="eastAsia"/>
        </w:rPr>
        <w:t>分）</w:t>
      </w:r>
    </w:p>
    <w:p w14:paraId="3C80F05A" w14:textId="10483534" w:rsidR="00DF5EC5" w:rsidRDefault="00DF5EC5" w:rsidP="00DF5EC5">
      <w:r>
        <w:rPr>
          <w:rFonts w:hint="eastAsia"/>
        </w:rPr>
        <w:t>18</w:t>
      </w:r>
      <w:r>
        <w:rPr>
          <w:rFonts w:hint="eastAsia"/>
        </w:rPr>
        <w:t>．（本题共</w:t>
      </w:r>
      <w:r>
        <w:rPr>
          <w:rFonts w:hint="eastAsia"/>
        </w:rPr>
        <w:t xml:space="preserve"> 10 </w:t>
      </w:r>
      <w:r>
        <w:rPr>
          <w:rFonts w:hint="eastAsia"/>
        </w:rPr>
        <w:t>分）</w:t>
      </w:r>
    </w:p>
    <w:p w14:paraId="13C0492A" w14:textId="77777777" w:rsidR="009A5A09" w:rsidRDefault="00DF5EC5" w:rsidP="00DF5EC5">
      <w:r>
        <w:rPr>
          <w:rFonts w:hint="eastAsia"/>
        </w:rPr>
        <w:t>（</w:t>
      </w:r>
      <w:r>
        <w:rPr>
          <w:rFonts w:hint="eastAsia"/>
        </w:rPr>
        <w:t>1</w:t>
      </w:r>
      <w:r>
        <w:rPr>
          <w:rFonts w:hint="eastAsia"/>
        </w:rPr>
        <w:t>）小车的质量，不需要</w:t>
      </w:r>
    </w:p>
    <w:p w14:paraId="5C71FE17" w14:textId="77777777" w:rsidR="009A5A09" w:rsidRDefault="00DF5EC5" w:rsidP="009A5A09">
      <w:r>
        <w:rPr>
          <w:rFonts w:hint="eastAsia"/>
        </w:rPr>
        <w:t>（</w:t>
      </w:r>
      <w:r>
        <w:rPr>
          <w:rFonts w:hint="eastAsia"/>
        </w:rPr>
        <w:t>2</w:t>
      </w:r>
      <w:r>
        <w:rPr>
          <w:rFonts w:hint="eastAsia"/>
        </w:rPr>
        <w:t>）</w:t>
      </w:r>
      <w:r w:rsidR="009A5A09">
        <w:fldChar w:fldCharType="begin"/>
      </w:r>
      <w:r w:rsidR="009A5A09">
        <w:instrText xml:space="preserve"> EQ \F(\b\bc(\F(</w:instrText>
      </w:r>
      <w:r w:rsidR="009A5A09" w:rsidRPr="009A5A09">
        <w:rPr>
          <w:i/>
          <w:iCs/>
        </w:rPr>
        <w:instrText>d</w:instrText>
      </w:r>
      <w:r w:rsidR="009A5A09">
        <w:instrText>,</w:instrText>
      </w:r>
      <w:r w:rsidR="009A5A09">
        <w:rPr>
          <w:rFonts w:cs="Times New Roman"/>
        </w:rPr>
        <w:instrText>Δ</w:instrText>
      </w:r>
      <w:r w:rsidR="009A5A09" w:rsidRPr="009A5A09">
        <w:rPr>
          <w:i/>
          <w:iCs/>
        </w:rPr>
        <w:instrText>t</w:instrText>
      </w:r>
      <w:r w:rsidR="009A5A09">
        <w:rPr>
          <w:vertAlign w:val="subscript"/>
        </w:rPr>
        <w:instrText>2</w:instrText>
      </w:r>
      <w:r w:rsidR="009A5A09">
        <w:instrText>))</w:instrText>
      </w:r>
      <w:r w:rsidR="009A5A09">
        <w:rPr>
          <w:vertAlign w:val="superscript"/>
        </w:rPr>
        <w:instrText>2</w:instrText>
      </w:r>
      <w:r w:rsidR="009A5A09">
        <w:instrText xml:space="preserve"> </w:instrText>
      </w:r>
      <w:r w:rsidR="009A5A09">
        <w:rPr>
          <w:rFonts w:cs="Times New Roman"/>
        </w:rPr>
        <w:instrText>−</w:instrText>
      </w:r>
      <w:r w:rsidR="009A5A09">
        <w:instrText xml:space="preserve"> \b\bc(\F(</w:instrText>
      </w:r>
      <w:r w:rsidR="009A5A09" w:rsidRPr="009A5A09">
        <w:rPr>
          <w:i/>
          <w:iCs/>
        </w:rPr>
        <w:instrText>d</w:instrText>
      </w:r>
      <w:r w:rsidR="009A5A09">
        <w:instrText>,</w:instrText>
      </w:r>
      <w:r w:rsidR="009A5A09">
        <w:rPr>
          <w:rFonts w:cs="Times New Roman"/>
        </w:rPr>
        <w:instrText>Δ</w:instrText>
      </w:r>
      <w:r w:rsidR="009A5A09" w:rsidRPr="009A5A09">
        <w:rPr>
          <w:i/>
          <w:iCs/>
        </w:rPr>
        <w:instrText>t</w:instrText>
      </w:r>
      <w:r w:rsidR="009A5A09">
        <w:rPr>
          <w:vertAlign w:val="subscript"/>
        </w:rPr>
        <w:instrText>1</w:instrText>
      </w:r>
      <w:r w:rsidR="009A5A09">
        <w:instrText>))</w:instrText>
      </w:r>
      <w:r w:rsidR="009A5A09">
        <w:rPr>
          <w:vertAlign w:val="superscript"/>
        </w:rPr>
        <w:instrText>2</w:instrText>
      </w:r>
      <w:r w:rsidR="009A5A09">
        <w:instrText>,2</w:instrText>
      </w:r>
      <w:r w:rsidR="009A5A09" w:rsidRPr="009A5A09">
        <w:rPr>
          <w:i/>
          <w:iCs/>
        </w:rPr>
        <w:instrText>L</w:instrText>
      </w:r>
      <w:r w:rsidR="009A5A09">
        <w:instrText xml:space="preserve">) </w:instrText>
      </w:r>
      <w:r w:rsidR="009A5A09">
        <w:fldChar w:fldCharType="end"/>
      </w:r>
    </w:p>
    <w:p w14:paraId="6EEF4E06" w14:textId="582F8247" w:rsidR="00DF5EC5" w:rsidRDefault="00DF5EC5" w:rsidP="009A5A09">
      <w:r>
        <w:rPr>
          <w:rFonts w:hint="eastAsia"/>
        </w:rPr>
        <w:t>（</w:t>
      </w:r>
      <w:r>
        <w:rPr>
          <w:rFonts w:hint="eastAsia"/>
        </w:rPr>
        <w:t>3</w:t>
      </w:r>
      <w:r>
        <w:rPr>
          <w:rFonts w:hint="eastAsia"/>
        </w:rPr>
        <w:t>）</w:t>
      </w:r>
      <w:r w:rsidR="009A5A09">
        <w:fldChar w:fldCharType="begin"/>
      </w:r>
      <w:r w:rsidR="009A5A09">
        <w:instrText xml:space="preserve"> EQ \F(1,(</w:instrText>
      </w:r>
      <w:r w:rsidR="009A5A09">
        <w:rPr>
          <w:rFonts w:cs="Times New Roman"/>
        </w:rPr>
        <w:instrText>Δ</w:instrText>
      </w:r>
      <w:r w:rsidR="009A5A09" w:rsidRPr="009A5A09">
        <w:rPr>
          <w:i/>
          <w:iCs/>
        </w:rPr>
        <w:instrText>t</w:instrText>
      </w:r>
      <w:r w:rsidR="009A5A09">
        <w:instrText>)</w:instrText>
      </w:r>
      <w:r w:rsidR="009A5A09">
        <w:rPr>
          <w:vertAlign w:val="superscript"/>
        </w:rPr>
        <w:instrText>2</w:instrText>
      </w:r>
      <w:r w:rsidR="009A5A09">
        <w:instrText xml:space="preserve">) </w:instrText>
      </w:r>
      <w:r w:rsidR="009A5A09">
        <w:fldChar w:fldCharType="end"/>
      </w:r>
      <w:r w:rsidR="009A5A09">
        <w:t xml:space="preserve">= </w:t>
      </w:r>
      <w:r w:rsidR="009A5A09">
        <w:fldChar w:fldCharType="begin"/>
      </w:r>
      <w:r w:rsidR="009A5A09">
        <w:instrText xml:space="preserve"> EQ </w:instrText>
      </w:r>
      <w:r w:rsidR="009A5A09">
        <w:rPr>
          <w:rFonts w:hint="eastAsia"/>
        </w:rPr>
        <w:instrText>\</w:instrText>
      </w:r>
      <w:r w:rsidR="009A5A09">
        <w:instrText>F(2</w:instrText>
      </w:r>
      <w:r w:rsidR="009A5A09" w:rsidRPr="009A5A09">
        <w:rPr>
          <w:i/>
          <w:iCs/>
        </w:rPr>
        <w:instrText>L</w:instrText>
      </w:r>
      <w:r w:rsidR="009A5A09">
        <w:instrText>,</w:instrText>
      </w:r>
      <w:r w:rsidR="009A5A09" w:rsidRPr="009A5A09">
        <w:rPr>
          <w:i/>
          <w:iCs/>
        </w:rPr>
        <w:instrText>Md</w:instrText>
      </w:r>
      <w:r w:rsidR="009A5A09">
        <w:rPr>
          <w:vertAlign w:val="superscript"/>
        </w:rPr>
        <w:instrText>2</w:instrText>
      </w:r>
      <w:r w:rsidR="009A5A09">
        <w:instrText xml:space="preserve">) </w:instrText>
      </w:r>
      <w:r w:rsidR="009A5A09">
        <w:fldChar w:fldCharType="end"/>
      </w:r>
      <w:r w:rsidR="009A5A09" w:rsidRPr="009A5A09">
        <w:rPr>
          <w:i/>
          <w:iCs/>
        </w:rPr>
        <w:t>F</w:t>
      </w:r>
    </w:p>
    <w:p w14:paraId="547C7737" w14:textId="47DCF536" w:rsidR="00DF5EC5" w:rsidRDefault="00DF5EC5" w:rsidP="0009508B">
      <w:r>
        <w:rPr>
          <w:rFonts w:hint="eastAsia"/>
        </w:rPr>
        <w:t>（</w:t>
      </w:r>
      <w:r>
        <w:rPr>
          <w:rFonts w:hint="eastAsia"/>
        </w:rPr>
        <w:t>4</w:t>
      </w:r>
      <w:r>
        <w:rPr>
          <w:rFonts w:hint="eastAsia"/>
        </w:rPr>
        <w:t>）由于钩码下落时在做加速运动，所以钩码的重力大小并不等于钩码对绳子的拉力大小，且加速度越大，两个力的大小差异越显著，产生实验误差。如果用力传感器测量外力</w:t>
      </w:r>
      <w:r>
        <w:rPr>
          <w:rFonts w:hint="eastAsia"/>
        </w:rPr>
        <w:t xml:space="preserve"> </w:t>
      </w:r>
      <w:r w:rsidRPr="0009508B">
        <w:rPr>
          <w:rFonts w:hint="eastAsia"/>
          <w:i/>
          <w:iCs/>
        </w:rPr>
        <w:t>F</w:t>
      </w:r>
      <w:r>
        <w:rPr>
          <w:rFonts w:hint="eastAsia"/>
        </w:rPr>
        <w:t>，数值就是小车受到的拉力大小，减小了误差。</w:t>
      </w:r>
    </w:p>
    <w:p w14:paraId="5BAE4FD0" w14:textId="77777777" w:rsidR="0009508B" w:rsidRDefault="0009508B" w:rsidP="00DF5EC5"/>
    <w:p w14:paraId="45F6573D" w14:textId="0962C13A" w:rsidR="00DF5EC5" w:rsidRDefault="00DF5EC5" w:rsidP="00DF5EC5">
      <w:r>
        <w:rPr>
          <w:rFonts w:hint="eastAsia"/>
        </w:rPr>
        <w:t>19</w:t>
      </w:r>
      <w:r>
        <w:rPr>
          <w:rFonts w:hint="eastAsia"/>
        </w:rPr>
        <w:t>．</w:t>
      </w:r>
      <w:r w:rsidR="0009508B">
        <w:rPr>
          <w:rFonts w:hint="eastAsia"/>
        </w:rPr>
        <w:t>（</w:t>
      </w:r>
      <w:r>
        <w:rPr>
          <w:rFonts w:hint="eastAsia"/>
        </w:rPr>
        <w:t>本题共</w:t>
      </w:r>
      <w:r>
        <w:rPr>
          <w:rFonts w:hint="eastAsia"/>
        </w:rPr>
        <w:t xml:space="preserve"> 14 </w:t>
      </w:r>
      <w:r>
        <w:rPr>
          <w:rFonts w:hint="eastAsia"/>
        </w:rPr>
        <w:t>分</w:t>
      </w:r>
      <w:r w:rsidR="0009508B">
        <w:rPr>
          <w:rFonts w:hint="eastAsia"/>
        </w:rPr>
        <w:t>）</w:t>
      </w:r>
    </w:p>
    <w:p w14:paraId="167DAC55" w14:textId="77777777" w:rsidR="00DF5EC5" w:rsidRDefault="00DF5EC5" w:rsidP="00DF5EC5">
      <w:r>
        <w:rPr>
          <w:rFonts w:hint="eastAsia"/>
        </w:rPr>
        <w:t>（</w:t>
      </w:r>
      <w:r>
        <w:rPr>
          <w:rFonts w:hint="eastAsia"/>
        </w:rPr>
        <w:t>1</w:t>
      </w:r>
      <w:r>
        <w:rPr>
          <w:rFonts w:hint="eastAsia"/>
        </w:rPr>
        <w:t>）（共</w:t>
      </w:r>
      <w:r>
        <w:rPr>
          <w:rFonts w:hint="eastAsia"/>
        </w:rPr>
        <w:t xml:space="preserve"> 4 </w:t>
      </w:r>
      <w:r>
        <w:rPr>
          <w:rFonts w:hint="eastAsia"/>
        </w:rPr>
        <w:t>分）</w:t>
      </w:r>
    </w:p>
    <w:p w14:paraId="6E49054E" w14:textId="77777777" w:rsidR="00DF5EC5" w:rsidRDefault="00DF5EC5" w:rsidP="00DF5EC5">
      <w:r>
        <w:rPr>
          <w:rFonts w:hint="eastAsia"/>
        </w:rPr>
        <w:t xml:space="preserve">P </w:t>
      </w:r>
      <w:r>
        <w:rPr>
          <w:rFonts w:hint="eastAsia"/>
        </w:rPr>
        <w:t>触地时，相对于磁场以</w:t>
      </w:r>
      <w:r>
        <w:rPr>
          <w:rFonts w:hint="eastAsia"/>
        </w:rPr>
        <w:t xml:space="preserve"> </w:t>
      </w:r>
      <w:r w:rsidRPr="00B53201">
        <w:rPr>
          <w:rFonts w:ascii="Book Antiqua" w:hAnsi="Book Antiqua"/>
          <w:i/>
          <w:iCs/>
        </w:rPr>
        <w:t>v</w:t>
      </w:r>
      <w:r w:rsidRPr="00B53201">
        <w:rPr>
          <w:rFonts w:hint="eastAsia"/>
          <w:vertAlign w:val="subscript"/>
        </w:rPr>
        <w:t>0</w:t>
      </w:r>
      <w:r>
        <w:rPr>
          <w:rFonts w:hint="eastAsia"/>
        </w:rPr>
        <w:t xml:space="preserve"> </w:t>
      </w:r>
      <w:r>
        <w:rPr>
          <w:rFonts w:hint="eastAsia"/>
        </w:rPr>
        <w:t>的速度向上切割磁感线，感应电动势</w:t>
      </w:r>
      <w:r>
        <w:rPr>
          <w:rFonts w:hint="eastAsia"/>
        </w:rPr>
        <w:t xml:space="preserve"> </w:t>
      </w:r>
      <w:r w:rsidRPr="00B53201">
        <w:rPr>
          <w:rFonts w:hint="eastAsia"/>
          <w:i/>
          <w:iCs/>
        </w:rPr>
        <w:t>E</w:t>
      </w:r>
      <w:r>
        <w:rPr>
          <w:rFonts w:hint="eastAsia"/>
        </w:rPr>
        <w:t xml:space="preserve"> = </w:t>
      </w:r>
      <w:r w:rsidRPr="00B53201">
        <w:rPr>
          <w:rFonts w:hint="eastAsia"/>
          <w:i/>
          <w:iCs/>
        </w:rPr>
        <w:t>BL</w:t>
      </w:r>
      <w:r w:rsidRPr="00B53201">
        <w:rPr>
          <w:rFonts w:ascii="Book Antiqua" w:hAnsi="Book Antiqua"/>
          <w:i/>
          <w:iCs/>
        </w:rPr>
        <w:t>v</w:t>
      </w:r>
      <w:r w:rsidRPr="00B53201">
        <w:rPr>
          <w:rFonts w:hint="eastAsia"/>
          <w:vertAlign w:val="subscript"/>
        </w:rPr>
        <w:t>0</w:t>
      </w:r>
      <w:r>
        <w:rPr>
          <w:rFonts w:hint="eastAsia"/>
        </w:rPr>
        <w:t>（</w:t>
      </w:r>
      <w:r>
        <w:rPr>
          <w:rFonts w:hint="eastAsia"/>
        </w:rPr>
        <w:t xml:space="preserve">1 </w:t>
      </w:r>
      <w:r>
        <w:rPr>
          <w:rFonts w:hint="eastAsia"/>
        </w:rPr>
        <w:t>分）</w:t>
      </w:r>
    </w:p>
    <w:p w14:paraId="538924C5" w14:textId="0A0F6FE7" w:rsidR="00DF5EC5" w:rsidRDefault="00DF5EC5" w:rsidP="009A5A09">
      <w:r>
        <w:rPr>
          <w:rFonts w:hint="eastAsia"/>
        </w:rPr>
        <w:t>感应电流大小</w:t>
      </w:r>
      <w:r>
        <w:rPr>
          <w:rFonts w:hint="eastAsia"/>
        </w:rPr>
        <w:t xml:space="preserve"> </w:t>
      </w:r>
      <w:r w:rsidRPr="00B53201">
        <w:rPr>
          <w:rFonts w:hint="eastAsia"/>
          <w:i/>
          <w:iCs/>
        </w:rPr>
        <w:t>I</w:t>
      </w:r>
      <w:r>
        <w:rPr>
          <w:rFonts w:hint="eastAsia"/>
        </w:rPr>
        <w:t xml:space="preserve"> = </w:t>
      </w:r>
      <w:r w:rsidR="009A5A09">
        <w:fldChar w:fldCharType="begin"/>
      </w:r>
      <w:r w:rsidR="009A5A09">
        <w:instrText xml:space="preserve"> EQ \F(</w:instrText>
      </w:r>
      <w:r w:rsidR="009A5A09" w:rsidRPr="009A5A09">
        <w:rPr>
          <w:rFonts w:hint="eastAsia"/>
          <w:i/>
          <w:iCs/>
        </w:rPr>
        <w:instrText>E</w:instrText>
      </w:r>
      <w:r w:rsidR="009A5A09">
        <w:instrText>,</w:instrText>
      </w:r>
      <w:r w:rsidR="009A5A09" w:rsidRPr="00B53201">
        <w:rPr>
          <w:rFonts w:hint="eastAsia"/>
          <w:i/>
          <w:iCs/>
        </w:rPr>
        <w:instrText>R</w:instrText>
      </w:r>
      <w:r w:rsidR="009A5A09" w:rsidRPr="00B53201">
        <w:rPr>
          <w:rFonts w:hint="eastAsia"/>
          <w:vertAlign w:val="subscript"/>
        </w:rPr>
        <w:instrText>总</w:instrText>
      </w:r>
      <w:r w:rsidR="009A5A09">
        <w:instrText xml:space="preserve">) </w:instrText>
      </w:r>
      <w:r w:rsidR="009A5A09">
        <w:fldChar w:fldCharType="end"/>
      </w:r>
      <w:r w:rsidR="009A5A09">
        <w:t xml:space="preserve"> = </w:t>
      </w:r>
      <w:r w:rsidR="009A5A09">
        <w:fldChar w:fldCharType="begin"/>
      </w:r>
      <w:r w:rsidR="009A5A09">
        <w:instrText xml:space="preserve"> EQ</w:instrText>
      </w:r>
      <w:r w:rsidR="009A5A09">
        <w:rPr>
          <w:rFonts w:hint="eastAsia"/>
        </w:rPr>
        <w:instrText xml:space="preserve"> </w:instrText>
      </w:r>
      <w:r w:rsidR="009A5A09">
        <w:instrText>\F(</w:instrText>
      </w:r>
      <w:r w:rsidR="009A5A09" w:rsidRPr="00B53201">
        <w:rPr>
          <w:rFonts w:hint="eastAsia"/>
          <w:i/>
          <w:iCs/>
        </w:rPr>
        <w:instrText>BL</w:instrText>
      </w:r>
      <w:r w:rsidR="009A5A09" w:rsidRPr="00B53201">
        <w:rPr>
          <w:rFonts w:ascii="Book Antiqua" w:hAnsi="Book Antiqua"/>
          <w:i/>
          <w:iCs/>
        </w:rPr>
        <w:instrText>v</w:instrText>
      </w:r>
      <w:r w:rsidR="009A5A09" w:rsidRPr="00B53201">
        <w:rPr>
          <w:rFonts w:hint="eastAsia"/>
          <w:vertAlign w:val="subscript"/>
        </w:rPr>
        <w:instrText>0</w:instrText>
      </w:r>
      <w:r w:rsidR="009A5A09">
        <w:instrText>,</w:instrText>
      </w:r>
      <w:r w:rsidR="009A5A09" w:rsidRPr="009A5A09">
        <w:rPr>
          <w:rFonts w:hint="eastAsia"/>
          <w:i/>
          <w:iCs/>
        </w:rPr>
        <w:instrText>R</w:instrText>
      </w:r>
      <w:r w:rsidR="009A5A09">
        <w:instrText xml:space="preserve">) </w:instrText>
      </w:r>
      <w:r w:rsidR="009A5A09">
        <w:fldChar w:fldCharType="end"/>
      </w:r>
      <w:r w:rsidR="009A5A09">
        <w:tab/>
      </w:r>
      <w:r w:rsidR="009A5A09">
        <w:tab/>
      </w:r>
      <w:r>
        <w:rPr>
          <w:rFonts w:hint="eastAsia"/>
        </w:rPr>
        <w:t>（</w:t>
      </w:r>
      <w:r>
        <w:rPr>
          <w:rFonts w:hint="eastAsia"/>
        </w:rPr>
        <w:t xml:space="preserve">1 </w:t>
      </w:r>
      <w:r>
        <w:rPr>
          <w:rFonts w:hint="eastAsia"/>
        </w:rPr>
        <w:t>分）</w:t>
      </w:r>
    </w:p>
    <w:p w14:paraId="790F6998" w14:textId="32C446FE" w:rsidR="00DF5EC5" w:rsidRDefault="00DF5EC5" w:rsidP="00DF5EC5">
      <w:r>
        <w:rPr>
          <w:rFonts w:hint="eastAsia"/>
        </w:rPr>
        <w:t>安培力方向竖直向下</w:t>
      </w:r>
      <w:r w:rsidR="009A5A09">
        <w:tab/>
      </w:r>
      <w:r w:rsidR="009A5A09">
        <w:tab/>
      </w:r>
      <w:r w:rsidR="009A5A09">
        <w:tab/>
      </w:r>
      <w:r w:rsidR="009A5A09">
        <w:tab/>
      </w:r>
      <w:r>
        <w:rPr>
          <w:rFonts w:hint="eastAsia"/>
        </w:rPr>
        <w:t>（</w:t>
      </w:r>
      <w:r>
        <w:rPr>
          <w:rFonts w:hint="eastAsia"/>
        </w:rPr>
        <w:t xml:space="preserve">2 </w:t>
      </w:r>
      <w:r>
        <w:rPr>
          <w:rFonts w:hint="eastAsia"/>
        </w:rPr>
        <w:t>分）</w:t>
      </w:r>
    </w:p>
    <w:p w14:paraId="5F52D45E" w14:textId="77777777" w:rsidR="00DF5EC5" w:rsidRDefault="00DF5EC5" w:rsidP="00DF5EC5">
      <w:r>
        <w:rPr>
          <w:rFonts w:hint="eastAsia"/>
        </w:rPr>
        <w:t>（</w:t>
      </w:r>
      <w:r>
        <w:rPr>
          <w:rFonts w:hint="eastAsia"/>
        </w:rPr>
        <w:t>2</w:t>
      </w:r>
      <w:r>
        <w:rPr>
          <w:rFonts w:hint="eastAsia"/>
        </w:rPr>
        <w:t>）（共</w:t>
      </w:r>
      <w:r>
        <w:rPr>
          <w:rFonts w:hint="eastAsia"/>
        </w:rPr>
        <w:t xml:space="preserve"> 6 </w:t>
      </w:r>
      <w:r>
        <w:rPr>
          <w:rFonts w:hint="eastAsia"/>
        </w:rPr>
        <w:t>分）</w:t>
      </w:r>
    </w:p>
    <w:p w14:paraId="22607C68" w14:textId="68B4BEA8" w:rsidR="00DF5EC5" w:rsidRDefault="00DF5EC5" w:rsidP="001A5AE4">
      <w:r>
        <w:rPr>
          <w:rFonts w:hint="eastAsia"/>
        </w:rPr>
        <w:t xml:space="preserve">P </w:t>
      </w:r>
      <w:r>
        <w:rPr>
          <w:rFonts w:hint="eastAsia"/>
        </w:rPr>
        <w:t>减速为零时，每个线框受到竖直向下的安培力</w:t>
      </w:r>
      <w:r>
        <w:rPr>
          <w:rFonts w:hint="eastAsia"/>
        </w:rPr>
        <w:t xml:space="preserve"> </w:t>
      </w:r>
      <w:r w:rsidRPr="009A5A09">
        <w:rPr>
          <w:rFonts w:hint="eastAsia"/>
          <w:i/>
          <w:iCs/>
        </w:rPr>
        <w:t>F</w:t>
      </w:r>
      <w:r w:rsidRPr="009A5A09">
        <w:rPr>
          <w:rFonts w:hint="eastAsia"/>
          <w:vertAlign w:val="subscript"/>
        </w:rPr>
        <w:t>安</w:t>
      </w:r>
      <w:r w:rsidR="009A5A09">
        <w:rPr>
          <w:rFonts w:hint="eastAsia"/>
        </w:rPr>
        <w:t xml:space="preserve"> </w:t>
      </w:r>
      <w:r w:rsidR="009A5A09">
        <w:t xml:space="preserve">= </w:t>
      </w:r>
      <w:r w:rsidRPr="009A5A09">
        <w:rPr>
          <w:rFonts w:hint="eastAsia"/>
          <w:i/>
          <w:iCs/>
        </w:rPr>
        <w:t>BIL</w:t>
      </w:r>
      <w:r>
        <w:rPr>
          <w:rFonts w:hint="eastAsia"/>
        </w:rPr>
        <w:t xml:space="preserve"> = </w:t>
      </w:r>
      <w:r w:rsidR="001A5AE4">
        <w:fldChar w:fldCharType="begin"/>
      </w:r>
      <w:r w:rsidR="001A5AE4">
        <w:instrText xml:space="preserve"> EQ \F(</w:instrText>
      </w:r>
      <w:r w:rsidR="001A5AE4" w:rsidRPr="001A5AE4">
        <w:rPr>
          <w:rFonts w:hint="eastAsia"/>
          <w:i/>
          <w:iCs/>
        </w:rPr>
        <w:instrText>B</w:instrText>
      </w:r>
      <w:r w:rsidR="001A5AE4" w:rsidRPr="001A5AE4">
        <w:rPr>
          <w:rFonts w:hint="eastAsia"/>
          <w:vertAlign w:val="superscript"/>
        </w:rPr>
        <w:instrText>2</w:instrText>
      </w:r>
      <w:r w:rsidR="001A5AE4" w:rsidRPr="001A5AE4">
        <w:rPr>
          <w:rFonts w:hint="eastAsia"/>
          <w:i/>
          <w:iCs/>
        </w:rPr>
        <w:instrText>L</w:instrText>
      </w:r>
      <w:r w:rsidR="001A5AE4" w:rsidRPr="001A5AE4">
        <w:rPr>
          <w:rFonts w:hint="eastAsia"/>
          <w:vertAlign w:val="superscript"/>
        </w:rPr>
        <w:instrText>2</w:instrText>
      </w:r>
      <w:r w:rsidR="001A5AE4" w:rsidRPr="001A5AE4">
        <w:rPr>
          <w:rFonts w:ascii="Book Antiqua" w:hAnsi="Book Antiqua"/>
          <w:i/>
          <w:iCs/>
        </w:rPr>
        <w:instrText>v</w:instrText>
      </w:r>
      <w:r w:rsidR="001A5AE4" w:rsidRPr="001A5AE4">
        <w:rPr>
          <w:rFonts w:hint="eastAsia"/>
          <w:vertAlign w:val="subscript"/>
        </w:rPr>
        <w:instrText>0</w:instrText>
      </w:r>
      <w:r w:rsidR="001A5AE4">
        <w:instrText>,</w:instrText>
      </w:r>
      <w:r w:rsidR="001A5AE4" w:rsidRPr="001A5AE4">
        <w:rPr>
          <w:i/>
          <w:iCs/>
        </w:rPr>
        <w:instrText>R</w:instrText>
      </w:r>
      <w:r w:rsidR="001A5AE4">
        <w:instrText xml:space="preserve">) </w:instrText>
      </w:r>
      <w:r w:rsidR="001A5AE4">
        <w:fldChar w:fldCharType="end"/>
      </w:r>
      <w:r w:rsidR="001A5AE4">
        <w:tab/>
      </w:r>
      <w:r>
        <w:rPr>
          <w:rFonts w:hint="eastAsia"/>
        </w:rPr>
        <w:t>（</w:t>
      </w:r>
      <w:r>
        <w:rPr>
          <w:rFonts w:hint="eastAsia"/>
        </w:rPr>
        <w:t xml:space="preserve">1 </w:t>
      </w:r>
      <w:r>
        <w:rPr>
          <w:rFonts w:hint="eastAsia"/>
        </w:rPr>
        <w:t>分）</w:t>
      </w:r>
    </w:p>
    <w:p w14:paraId="36209977" w14:textId="77777777" w:rsidR="001A5AE4" w:rsidRDefault="00DF5EC5" w:rsidP="001A5AE4">
      <w:r>
        <w:rPr>
          <w:rFonts w:hint="eastAsia"/>
        </w:rPr>
        <w:t>每个</w:t>
      </w:r>
      <w:r>
        <w:rPr>
          <w:rFonts w:hint="eastAsia"/>
        </w:rPr>
        <w:t xml:space="preserve"> Q </w:t>
      </w:r>
      <w:r>
        <w:rPr>
          <w:rFonts w:hint="eastAsia"/>
        </w:rPr>
        <w:t>受到</w:t>
      </w:r>
      <w:r>
        <w:rPr>
          <w:rFonts w:hint="eastAsia"/>
        </w:rPr>
        <w:t xml:space="preserve"> P </w:t>
      </w:r>
      <w:r>
        <w:rPr>
          <w:rFonts w:hint="eastAsia"/>
        </w:rPr>
        <w:t>的反作用力</w:t>
      </w:r>
      <w:r>
        <w:rPr>
          <w:rFonts w:hint="eastAsia"/>
        </w:rPr>
        <w:t xml:space="preserve"> </w:t>
      </w:r>
      <w:r w:rsidRPr="001A5AE4">
        <w:rPr>
          <w:rFonts w:hint="eastAsia"/>
          <w:i/>
          <w:iCs/>
        </w:rPr>
        <w:t>F</w:t>
      </w:r>
      <w:r>
        <w:rPr>
          <w:rFonts w:hint="eastAsia"/>
        </w:rPr>
        <w:t xml:space="preserve"> = </w:t>
      </w:r>
      <w:r w:rsidRPr="001A5AE4">
        <w:rPr>
          <w:rFonts w:hint="eastAsia"/>
          <w:i/>
          <w:iCs/>
        </w:rPr>
        <w:t>F</w:t>
      </w:r>
      <w:r w:rsidRPr="009A5A09">
        <w:rPr>
          <w:rFonts w:hint="eastAsia"/>
          <w:vertAlign w:val="subscript"/>
        </w:rPr>
        <w:t>安</w:t>
      </w:r>
      <w:r>
        <w:rPr>
          <w:rFonts w:hint="eastAsia"/>
        </w:rPr>
        <w:t xml:space="preserve"> = </w:t>
      </w:r>
      <w:r w:rsidR="001A5AE4">
        <w:fldChar w:fldCharType="begin"/>
      </w:r>
      <w:r w:rsidR="001A5AE4">
        <w:instrText xml:space="preserve"> EQ \F(</w:instrText>
      </w:r>
      <w:r w:rsidR="001A5AE4" w:rsidRPr="001A5AE4">
        <w:rPr>
          <w:rFonts w:hint="eastAsia"/>
          <w:i/>
          <w:iCs/>
        </w:rPr>
        <w:instrText>B</w:instrText>
      </w:r>
      <w:r w:rsidR="001A5AE4" w:rsidRPr="001A5AE4">
        <w:rPr>
          <w:rFonts w:hint="eastAsia"/>
          <w:vertAlign w:val="superscript"/>
        </w:rPr>
        <w:instrText>2</w:instrText>
      </w:r>
      <w:r w:rsidR="001A5AE4" w:rsidRPr="001A5AE4">
        <w:rPr>
          <w:rFonts w:hint="eastAsia"/>
          <w:i/>
          <w:iCs/>
        </w:rPr>
        <w:instrText>L</w:instrText>
      </w:r>
      <w:r w:rsidR="001A5AE4" w:rsidRPr="001A5AE4">
        <w:rPr>
          <w:rFonts w:hint="eastAsia"/>
          <w:vertAlign w:val="superscript"/>
        </w:rPr>
        <w:instrText>2</w:instrText>
      </w:r>
      <w:r w:rsidR="001A5AE4" w:rsidRPr="001A5AE4">
        <w:rPr>
          <w:rFonts w:ascii="Book Antiqua" w:hAnsi="Book Antiqua"/>
          <w:i/>
          <w:iCs/>
        </w:rPr>
        <w:instrText>v</w:instrText>
      </w:r>
      <w:r w:rsidR="001A5AE4" w:rsidRPr="001A5AE4">
        <w:rPr>
          <w:rFonts w:hint="eastAsia"/>
          <w:vertAlign w:val="subscript"/>
        </w:rPr>
        <w:instrText>0</w:instrText>
      </w:r>
      <w:r w:rsidR="001A5AE4">
        <w:instrText>,</w:instrText>
      </w:r>
      <w:r w:rsidR="001A5AE4" w:rsidRPr="001A5AE4">
        <w:rPr>
          <w:i/>
          <w:iCs/>
        </w:rPr>
        <w:instrText>R</w:instrText>
      </w:r>
      <w:r w:rsidR="001A5AE4">
        <w:instrText xml:space="preserve">) </w:instrText>
      </w:r>
      <w:r w:rsidR="001A5AE4">
        <w:fldChar w:fldCharType="end"/>
      </w:r>
      <w:r>
        <w:rPr>
          <w:rFonts w:hint="eastAsia"/>
        </w:rPr>
        <w:t>（</w:t>
      </w:r>
      <w:r>
        <w:rPr>
          <w:rFonts w:hint="eastAsia"/>
        </w:rPr>
        <w:t xml:space="preserve">1 </w:t>
      </w:r>
      <w:r>
        <w:rPr>
          <w:rFonts w:hint="eastAsia"/>
        </w:rPr>
        <w:t>分），方向竖直向上（</w:t>
      </w:r>
      <w:r>
        <w:rPr>
          <w:rFonts w:hint="eastAsia"/>
        </w:rPr>
        <w:t xml:space="preserve">1 </w:t>
      </w:r>
      <w:r>
        <w:rPr>
          <w:rFonts w:hint="eastAsia"/>
        </w:rPr>
        <w:t>分）</w:t>
      </w:r>
    </w:p>
    <w:p w14:paraId="3CA972F0" w14:textId="77777777" w:rsidR="001A5AE4" w:rsidRDefault="00DF5EC5" w:rsidP="001A5AE4">
      <w:r>
        <w:rPr>
          <w:rFonts w:hint="eastAsia"/>
        </w:rPr>
        <w:t>因为火箭继续做减速，所以火箭主体受到的合力与运动方向相反</w:t>
      </w:r>
    </w:p>
    <w:p w14:paraId="27DBC92B" w14:textId="3F331D63" w:rsidR="00DF5EC5" w:rsidRDefault="00DF5EC5" w:rsidP="001A5AE4">
      <w:r w:rsidRPr="001A5AE4">
        <w:rPr>
          <w:rFonts w:hint="eastAsia"/>
          <w:i/>
          <w:iCs/>
        </w:rPr>
        <w:t>F</w:t>
      </w:r>
      <w:r w:rsidRPr="001A5AE4">
        <w:rPr>
          <w:rFonts w:hint="eastAsia"/>
          <w:vertAlign w:val="subscript"/>
        </w:rPr>
        <w:t>合</w:t>
      </w:r>
      <w:r w:rsidR="001A5AE4">
        <w:rPr>
          <w:rFonts w:hint="eastAsia"/>
        </w:rPr>
        <w:t xml:space="preserve"> </w:t>
      </w:r>
      <w:r>
        <w:rPr>
          <w:rFonts w:hint="eastAsia"/>
        </w:rPr>
        <w:t>= 4</w:t>
      </w:r>
      <w:r w:rsidRPr="001A5AE4">
        <w:rPr>
          <w:rFonts w:hint="eastAsia"/>
          <w:i/>
          <w:iCs/>
        </w:rPr>
        <w:t>F</w:t>
      </w:r>
      <w:r>
        <w:rPr>
          <w:rFonts w:hint="eastAsia"/>
        </w:rPr>
        <w:t xml:space="preserve"> </w:t>
      </w:r>
      <w:r w:rsidR="001A5AE4">
        <w:rPr>
          <w:rFonts w:cs="Times New Roman"/>
        </w:rPr>
        <w:t>−</w:t>
      </w:r>
      <w:r>
        <w:rPr>
          <w:rFonts w:hint="eastAsia"/>
        </w:rPr>
        <w:t xml:space="preserve"> </w:t>
      </w:r>
      <w:r w:rsidRPr="001A5AE4">
        <w:rPr>
          <w:rFonts w:hint="eastAsia"/>
          <w:i/>
          <w:iCs/>
        </w:rPr>
        <w:t>mg</w:t>
      </w:r>
      <w:r>
        <w:rPr>
          <w:rFonts w:hint="eastAsia"/>
        </w:rPr>
        <w:t xml:space="preserve"> = </w:t>
      </w:r>
      <w:r w:rsidRPr="001A5AE4">
        <w:rPr>
          <w:rFonts w:hint="eastAsia"/>
          <w:i/>
          <w:iCs/>
        </w:rPr>
        <w:t>ma</w:t>
      </w:r>
      <w:r w:rsidR="001A5AE4">
        <w:tab/>
      </w:r>
      <w:r w:rsidR="001A5AE4">
        <w:tab/>
      </w:r>
      <w:r w:rsidR="001A5AE4">
        <w:tab/>
      </w:r>
      <w:r w:rsidR="001A5AE4">
        <w:tab/>
      </w:r>
      <w:r w:rsidR="001A5AE4">
        <w:tab/>
      </w:r>
      <w:r>
        <w:rPr>
          <w:rFonts w:hint="eastAsia"/>
        </w:rPr>
        <w:t>（</w:t>
      </w:r>
      <w:r>
        <w:rPr>
          <w:rFonts w:hint="eastAsia"/>
        </w:rPr>
        <w:t xml:space="preserve">1 </w:t>
      </w:r>
      <w:r>
        <w:rPr>
          <w:rFonts w:hint="eastAsia"/>
        </w:rPr>
        <w:t>分）</w:t>
      </w:r>
    </w:p>
    <w:p w14:paraId="43626D90" w14:textId="0624360F" w:rsidR="001A5AE4" w:rsidRDefault="00DF5EC5" w:rsidP="001A5AE4">
      <w:r>
        <w:rPr>
          <w:rFonts w:hint="eastAsia"/>
        </w:rPr>
        <w:t>可得</w:t>
      </w:r>
      <w:r>
        <w:rPr>
          <w:rFonts w:hint="eastAsia"/>
        </w:rPr>
        <w:t xml:space="preserve"> </w:t>
      </w:r>
      <w:r w:rsidRPr="001A5AE4">
        <w:rPr>
          <w:rFonts w:hint="eastAsia"/>
          <w:i/>
          <w:iCs/>
        </w:rPr>
        <w:t>a</w:t>
      </w:r>
      <w:r>
        <w:rPr>
          <w:rFonts w:hint="eastAsia"/>
        </w:rPr>
        <w:t xml:space="preserve"> = </w:t>
      </w:r>
      <w:r w:rsidR="001A5AE4">
        <w:fldChar w:fldCharType="begin"/>
      </w:r>
      <w:r w:rsidR="001A5AE4">
        <w:instrText xml:space="preserve"> EQ \F(4</w:instrText>
      </w:r>
      <w:r w:rsidR="001A5AE4" w:rsidRPr="001A5AE4">
        <w:rPr>
          <w:rFonts w:hint="eastAsia"/>
          <w:i/>
          <w:iCs/>
        </w:rPr>
        <w:instrText>B</w:instrText>
      </w:r>
      <w:r w:rsidR="001A5AE4" w:rsidRPr="001A5AE4">
        <w:rPr>
          <w:rFonts w:hint="eastAsia"/>
          <w:vertAlign w:val="superscript"/>
        </w:rPr>
        <w:instrText>2</w:instrText>
      </w:r>
      <w:r w:rsidR="001A5AE4" w:rsidRPr="001A5AE4">
        <w:rPr>
          <w:rFonts w:hint="eastAsia"/>
          <w:i/>
          <w:iCs/>
        </w:rPr>
        <w:instrText>L</w:instrText>
      </w:r>
      <w:r w:rsidR="001A5AE4" w:rsidRPr="001A5AE4">
        <w:rPr>
          <w:rFonts w:hint="eastAsia"/>
          <w:vertAlign w:val="superscript"/>
        </w:rPr>
        <w:instrText>2</w:instrText>
      </w:r>
      <w:r w:rsidR="001A5AE4" w:rsidRPr="001A5AE4">
        <w:rPr>
          <w:rFonts w:ascii="Book Antiqua" w:hAnsi="Book Antiqua"/>
          <w:i/>
          <w:iCs/>
        </w:rPr>
        <w:instrText>v</w:instrText>
      </w:r>
      <w:r w:rsidR="001A5AE4" w:rsidRPr="001A5AE4">
        <w:rPr>
          <w:rFonts w:hint="eastAsia"/>
          <w:vertAlign w:val="subscript"/>
        </w:rPr>
        <w:instrText>0</w:instrText>
      </w:r>
      <w:r w:rsidR="001A5AE4">
        <w:instrText>,</w:instrText>
      </w:r>
      <w:r w:rsidR="001A5AE4" w:rsidRPr="001A5AE4">
        <w:rPr>
          <w:i/>
          <w:iCs/>
        </w:rPr>
        <w:instrText>mR</w:instrText>
      </w:r>
      <w:r w:rsidR="001A5AE4">
        <w:instrText xml:space="preserve">) </w:instrText>
      </w:r>
      <w:r w:rsidR="001A5AE4">
        <w:fldChar w:fldCharType="end"/>
      </w:r>
      <w:r w:rsidR="001A5AE4">
        <w:t xml:space="preserve"> </w:t>
      </w:r>
      <w:r w:rsidR="001A5AE4">
        <w:rPr>
          <w:rFonts w:cs="Times New Roman"/>
        </w:rPr>
        <w:t>−</w:t>
      </w:r>
      <w:r>
        <w:rPr>
          <w:rFonts w:hint="eastAsia"/>
        </w:rPr>
        <w:t xml:space="preserve"> </w:t>
      </w:r>
      <w:r w:rsidRPr="001A5AE4">
        <w:rPr>
          <w:rFonts w:hint="eastAsia"/>
          <w:i/>
          <w:iCs/>
        </w:rPr>
        <w:t>g</w:t>
      </w:r>
      <w:r w:rsidR="001A5AE4">
        <w:tab/>
      </w:r>
      <w:r w:rsidR="001A5AE4">
        <w:tab/>
      </w:r>
      <w:r w:rsidR="001A5AE4">
        <w:tab/>
      </w:r>
      <w:r w:rsidR="001A5AE4">
        <w:tab/>
      </w:r>
      <w:r w:rsidR="001A5AE4">
        <w:tab/>
      </w:r>
      <w:r>
        <w:rPr>
          <w:rFonts w:hint="eastAsia"/>
        </w:rPr>
        <w:t>（</w:t>
      </w:r>
      <w:r>
        <w:rPr>
          <w:rFonts w:hint="eastAsia"/>
        </w:rPr>
        <w:t xml:space="preserve">1 </w:t>
      </w:r>
      <w:r>
        <w:rPr>
          <w:rFonts w:hint="eastAsia"/>
        </w:rPr>
        <w:t>分）</w:t>
      </w:r>
    </w:p>
    <w:p w14:paraId="0A340E56" w14:textId="2A3F62E4" w:rsidR="00DF5EC5" w:rsidRDefault="00DF5EC5" w:rsidP="001A5AE4">
      <w:r>
        <w:rPr>
          <w:rFonts w:hint="eastAsia"/>
        </w:rPr>
        <w:t>方向竖直向上</w:t>
      </w:r>
      <w:r w:rsidR="001A5AE4">
        <w:tab/>
      </w:r>
      <w:r w:rsidR="001A5AE4">
        <w:tab/>
      </w:r>
      <w:r w:rsidR="001A5AE4">
        <w:tab/>
      </w:r>
      <w:r w:rsidR="001A5AE4">
        <w:tab/>
      </w:r>
      <w:r w:rsidR="001A5AE4">
        <w:tab/>
      </w:r>
      <w:r w:rsidR="001A5AE4">
        <w:tab/>
      </w:r>
      <w:r w:rsidR="001A5AE4">
        <w:tab/>
      </w:r>
      <w:r>
        <w:rPr>
          <w:rFonts w:hint="eastAsia"/>
        </w:rPr>
        <w:t>（</w:t>
      </w:r>
      <w:r>
        <w:rPr>
          <w:rFonts w:hint="eastAsia"/>
        </w:rPr>
        <w:t xml:space="preserve">1 </w:t>
      </w:r>
      <w:r>
        <w:rPr>
          <w:rFonts w:hint="eastAsia"/>
        </w:rPr>
        <w:t>分）</w:t>
      </w:r>
    </w:p>
    <w:p w14:paraId="0A16ABF9" w14:textId="66640923" w:rsidR="00DF5EC5" w:rsidRDefault="00DF5EC5" w:rsidP="00DF5EC5">
      <w:r>
        <w:rPr>
          <w:rFonts w:hint="eastAsia"/>
        </w:rPr>
        <w:t>（</w:t>
      </w:r>
      <w:r>
        <w:rPr>
          <w:rFonts w:hint="eastAsia"/>
        </w:rPr>
        <w:t>3</w:t>
      </w:r>
      <w:r>
        <w:rPr>
          <w:rFonts w:hint="eastAsia"/>
        </w:rPr>
        <w:t>）</w:t>
      </w:r>
      <w:r w:rsidR="00D5390F">
        <w:rPr>
          <w:rFonts w:hint="eastAsia"/>
        </w:rPr>
        <w:t>如图</w:t>
      </w:r>
      <w:r>
        <w:rPr>
          <w:rFonts w:hint="eastAsia"/>
        </w:rPr>
        <w:t>（共</w:t>
      </w:r>
      <w:r>
        <w:rPr>
          <w:rFonts w:hint="eastAsia"/>
        </w:rPr>
        <w:t xml:space="preserve"> 4 </w:t>
      </w:r>
      <w:r>
        <w:rPr>
          <w:rFonts w:hint="eastAsia"/>
        </w:rPr>
        <w:t>分）</w:t>
      </w:r>
    </w:p>
    <w:p w14:paraId="0B9DBCC9" w14:textId="7727C9F0" w:rsidR="00E2013C" w:rsidRDefault="00E2013C" w:rsidP="00E2013C">
      <w:r>
        <w:rPr>
          <w:noProof/>
        </w:rPr>
        <mc:AlternateContent>
          <mc:Choice Requires="wpg">
            <w:drawing>
              <wp:inline distT="0" distB="0" distL="0" distR="0" wp14:anchorId="1FFD4E19" wp14:editId="21FEA44F">
                <wp:extent cx="1056640" cy="896620"/>
                <wp:effectExtent l="0" t="0" r="29210" b="0"/>
                <wp:docPr id="322061" name="组合 322061"/>
                <wp:cNvGraphicFramePr/>
                <a:graphic xmlns:a="http://schemas.openxmlformats.org/drawingml/2006/main">
                  <a:graphicData uri="http://schemas.microsoft.com/office/word/2010/wordprocessingGroup">
                    <wpg:wgp>
                      <wpg:cNvGrpSpPr/>
                      <wpg:grpSpPr>
                        <a:xfrm>
                          <a:off x="0" y="0"/>
                          <a:ext cx="1056640" cy="896620"/>
                          <a:chOff x="99211" y="-34244"/>
                          <a:chExt cx="1056973" cy="896707"/>
                        </a:xfrm>
                      </wpg:grpSpPr>
                      <wpg:grpSp>
                        <wpg:cNvPr id="322052" name="组合 322052"/>
                        <wpg:cNvGrpSpPr/>
                        <wpg:grpSpPr>
                          <a:xfrm>
                            <a:off x="99211" y="-34244"/>
                            <a:ext cx="1056973" cy="896707"/>
                            <a:chOff x="102252" y="-312706"/>
                            <a:chExt cx="1057712" cy="897339"/>
                          </a:xfrm>
                        </wpg:grpSpPr>
                        <wpg:grpSp>
                          <wpg:cNvPr id="322053" name="组合 322053"/>
                          <wpg:cNvGrpSpPr/>
                          <wpg:grpSpPr>
                            <a:xfrm>
                              <a:off x="102252" y="-312706"/>
                              <a:ext cx="1057712" cy="897339"/>
                              <a:chOff x="102252" y="-312706"/>
                              <a:chExt cx="1057712" cy="897339"/>
                            </a:xfrm>
                          </wpg:grpSpPr>
                          <wps:wsp>
                            <wps:cNvPr id="322054" name="Line 604"/>
                            <wps:cNvCnPr>
                              <a:cxnSpLocks noChangeShapeType="1"/>
                            </wps:cNvCnPr>
                            <wps:spPr bwMode="auto">
                              <a:xfrm>
                                <a:off x="268735" y="292276"/>
                                <a:ext cx="679527" cy="0"/>
                              </a:xfrm>
                              <a:prstGeom prst="line">
                                <a:avLst/>
                              </a:prstGeom>
                              <a:noFill/>
                              <a:ln w="6350">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322055" name="文本框 2"/>
                            <wps:cNvSpPr txBox="1">
                              <a:spLocks noChangeArrowheads="1"/>
                            </wps:cNvSpPr>
                            <wps:spPr bwMode="auto">
                              <a:xfrm>
                                <a:off x="264396" y="-312706"/>
                                <a:ext cx="139406" cy="207790"/>
                              </a:xfrm>
                              <a:prstGeom prst="rect">
                                <a:avLst/>
                              </a:prstGeom>
                              <a:noFill/>
                              <a:ln w="9525">
                                <a:noFill/>
                                <a:miter lim="800000"/>
                                <a:headEnd/>
                                <a:tailEnd/>
                              </a:ln>
                            </wps:spPr>
                            <wps:txbx>
                              <w:txbxContent>
                                <w:p w14:paraId="487267F2" w14:textId="77777777" w:rsidR="00E2013C" w:rsidRPr="00C64416" w:rsidRDefault="00E2013C" w:rsidP="00E2013C">
                                  <w:pPr>
                                    <w:jc w:val="center"/>
                                    <w:rPr>
                                      <w:rFonts w:ascii="Book Antiqua" w:hAnsi="Book Antiqua"/>
                                      <w:i/>
                                      <w:iCs/>
                                      <w:sz w:val="18"/>
                                    </w:rPr>
                                  </w:pPr>
                                  <w:r w:rsidRPr="00C64416">
                                    <w:rPr>
                                      <w:rFonts w:ascii="Book Antiqua" w:hAnsi="Book Antiqua"/>
                                      <w:i/>
                                      <w:iCs/>
                                      <w:sz w:val="18"/>
                                    </w:rPr>
                                    <w:t>v</w:t>
                                  </w:r>
                                </w:p>
                              </w:txbxContent>
                            </wps:txbx>
                            <wps:bodyPr rot="0" vert="horz" wrap="none" lIns="36000" tIns="0" rIns="36000" bIns="0" anchor="t" anchorCtr="0">
                              <a:spAutoFit/>
                            </wps:bodyPr>
                          </wps:wsp>
                          <wps:wsp>
                            <wps:cNvPr id="322056" name="文本框 2"/>
                            <wps:cNvSpPr txBox="1">
                              <a:spLocks noChangeArrowheads="1"/>
                            </wps:cNvSpPr>
                            <wps:spPr bwMode="auto">
                              <a:xfrm>
                                <a:off x="1045975" y="359515"/>
                                <a:ext cx="113989" cy="207791"/>
                              </a:xfrm>
                              <a:prstGeom prst="rect">
                                <a:avLst/>
                              </a:prstGeom>
                              <a:noFill/>
                              <a:ln w="9525">
                                <a:noFill/>
                                <a:miter lim="800000"/>
                                <a:headEnd/>
                                <a:tailEnd/>
                              </a:ln>
                            </wps:spPr>
                            <wps:txbx>
                              <w:txbxContent>
                                <w:p w14:paraId="680A80CF" w14:textId="77777777" w:rsidR="00E2013C" w:rsidRPr="004439CA" w:rsidRDefault="00E2013C" w:rsidP="00E2013C">
                                  <w:pPr>
                                    <w:jc w:val="center"/>
                                    <w:rPr>
                                      <w:i/>
                                      <w:iCs/>
                                      <w:sz w:val="18"/>
                                    </w:rPr>
                                  </w:pPr>
                                  <w:r>
                                    <w:rPr>
                                      <w:i/>
                                      <w:iCs/>
                                      <w:sz w:val="18"/>
                                    </w:rPr>
                                    <w:t>t</w:t>
                                  </w:r>
                                </w:p>
                              </w:txbxContent>
                            </wps:txbx>
                            <wps:bodyPr rot="0" vert="horz" wrap="none" lIns="36000" tIns="0" rIns="36000" bIns="0" anchor="t" anchorCtr="0">
                              <a:spAutoFit/>
                            </wps:bodyPr>
                          </wps:wsp>
                          <wps:wsp>
                            <wps:cNvPr id="481" name="文本框 2"/>
                            <wps:cNvSpPr txBox="1">
                              <a:spLocks noChangeArrowheads="1"/>
                            </wps:cNvSpPr>
                            <wps:spPr bwMode="auto">
                              <a:xfrm>
                                <a:off x="142294" y="376842"/>
                                <a:ext cx="164189" cy="207791"/>
                              </a:xfrm>
                              <a:prstGeom prst="rect">
                                <a:avLst/>
                              </a:prstGeom>
                              <a:noFill/>
                              <a:ln w="9525">
                                <a:noFill/>
                                <a:miter lim="800000"/>
                                <a:headEnd/>
                                <a:tailEnd/>
                              </a:ln>
                            </wps:spPr>
                            <wps:txbx>
                              <w:txbxContent>
                                <w:p w14:paraId="75FC737E" w14:textId="77777777" w:rsidR="00E2013C" w:rsidRPr="004439CA" w:rsidRDefault="00E2013C" w:rsidP="00E2013C">
                                  <w:pPr>
                                    <w:jc w:val="center"/>
                                    <w:rPr>
                                      <w:i/>
                                      <w:iCs/>
                                      <w:sz w:val="18"/>
                                    </w:rPr>
                                  </w:pPr>
                                  <w:r>
                                    <w:rPr>
                                      <w:i/>
                                      <w:iCs/>
                                      <w:sz w:val="18"/>
                                    </w:rPr>
                                    <w:t>O</w:t>
                                  </w:r>
                                </w:p>
                              </w:txbxContent>
                            </wps:txbx>
                            <wps:bodyPr rot="0" vert="horz" wrap="none" lIns="36000" tIns="0" rIns="36000" bIns="0" anchor="t" anchorCtr="0">
                              <a:spAutoFit/>
                            </wps:bodyPr>
                          </wps:wsp>
                          <wps:wsp>
                            <wps:cNvPr id="488" name="文本框 2"/>
                            <wps:cNvSpPr txBox="1">
                              <a:spLocks noChangeArrowheads="1"/>
                            </wps:cNvSpPr>
                            <wps:spPr bwMode="auto">
                              <a:xfrm>
                                <a:off x="102252" y="30798"/>
                                <a:ext cx="177533" cy="207790"/>
                              </a:xfrm>
                              <a:prstGeom prst="rect">
                                <a:avLst/>
                              </a:prstGeom>
                              <a:noFill/>
                              <a:ln w="9525">
                                <a:noFill/>
                                <a:miter lim="800000"/>
                                <a:headEnd/>
                                <a:tailEnd/>
                              </a:ln>
                            </wps:spPr>
                            <wps:txbx>
                              <w:txbxContent>
                                <w:p w14:paraId="70E790FF" w14:textId="77777777" w:rsidR="00E2013C" w:rsidRPr="00C64416" w:rsidRDefault="00E2013C" w:rsidP="00E2013C">
                                  <w:pPr>
                                    <w:jc w:val="center"/>
                                    <w:rPr>
                                      <w:rFonts w:ascii="Book Antiqua" w:hAnsi="Book Antiqua"/>
                                      <w:i/>
                                      <w:iCs/>
                                      <w:sz w:val="18"/>
                                      <w:vertAlign w:val="subscript"/>
                                    </w:rPr>
                                  </w:pPr>
                                  <w:r w:rsidRPr="00C64416">
                                    <w:rPr>
                                      <w:rFonts w:ascii="Book Antiqua" w:hAnsi="Book Antiqua"/>
                                      <w:i/>
                                      <w:iCs/>
                                      <w:sz w:val="18"/>
                                    </w:rPr>
                                    <w:t>v</w:t>
                                  </w:r>
                                  <w:r w:rsidRPr="00C64416">
                                    <w:rPr>
                                      <w:rFonts w:cs="Times New Roman"/>
                                      <w:sz w:val="18"/>
                                      <w:vertAlign w:val="subscript"/>
                                    </w:rPr>
                                    <w:t>0</w:t>
                                  </w:r>
                                </w:p>
                              </w:txbxContent>
                            </wps:txbx>
                            <wps:bodyPr rot="0" vert="horz" wrap="none" lIns="36000" tIns="0" rIns="36000" bIns="0" anchor="t" anchorCtr="0">
                              <a:spAutoFit/>
                            </wps:bodyPr>
                          </wps:wsp>
                          <wps:wsp>
                            <wps:cNvPr id="492" name="Line 604"/>
                            <wps:cNvCnPr>
                              <a:cxnSpLocks noChangeShapeType="1"/>
                            </wps:cNvCnPr>
                            <wps:spPr bwMode="auto">
                              <a:xfrm flipV="1">
                                <a:off x="639244" y="283568"/>
                                <a:ext cx="167" cy="119702"/>
                              </a:xfrm>
                              <a:prstGeom prst="line">
                                <a:avLst/>
                              </a:prstGeom>
                              <a:noFill/>
                              <a:ln w="6350">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g:grpSp>
                        <wps:wsp>
                          <wps:cNvPr id="322057" name="Freeform 54"/>
                          <wps:cNvSpPr>
                            <a:spLocks/>
                          </wps:cNvSpPr>
                          <wps:spPr bwMode="auto">
                            <a:xfrm rot="10800000">
                              <a:off x="263459" y="-215438"/>
                              <a:ext cx="847566" cy="619125"/>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22060" name="组合 322060"/>
                        <wpg:cNvGrpSpPr/>
                        <wpg:grpSpPr>
                          <a:xfrm>
                            <a:off x="260718" y="426819"/>
                            <a:ext cx="367886" cy="139805"/>
                            <a:chOff x="0" y="60461"/>
                            <a:chExt cx="367886" cy="139805"/>
                          </a:xfrm>
                        </wpg:grpSpPr>
                        <wps:wsp>
                          <wps:cNvPr id="322058" name="Shape 859"/>
                          <wps:cNvSpPr/>
                          <wps:spPr>
                            <a:xfrm>
                              <a:off x="0" y="60461"/>
                              <a:ext cx="259385" cy="138657"/>
                            </a:xfrm>
                            <a:custGeom>
                              <a:avLst/>
                              <a:gdLst/>
                              <a:ahLst/>
                              <a:cxnLst/>
                              <a:rect l="0" t="0" r="0" b="0"/>
                              <a:pathLst>
                                <a:path w="259489" h="138776">
                                  <a:moveTo>
                                    <a:pt x="0" y="0"/>
                                  </a:moveTo>
                                  <a:cubicBezTo>
                                    <a:pt x="28908" y="44218"/>
                                    <a:pt x="57816" y="88436"/>
                                    <a:pt x="101064" y="111565"/>
                                  </a:cubicBezTo>
                                  <a:cubicBezTo>
                                    <a:pt x="144312" y="134694"/>
                                    <a:pt x="201900" y="136735"/>
                                    <a:pt x="259489" y="138776"/>
                                  </a:cubicBezTo>
                                </a:path>
                              </a:pathLst>
                            </a:custGeom>
                            <a:ln w="12067" cap="flat">
                              <a:miter lim="101600"/>
                            </a:ln>
                          </wps:spPr>
                          <wps:style>
                            <a:lnRef idx="1">
                              <a:srgbClr val="FF0000"/>
                            </a:lnRef>
                            <a:fillRef idx="0">
                              <a:srgbClr val="000000">
                                <a:alpha val="0"/>
                              </a:srgbClr>
                            </a:fillRef>
                            <a:effectRef idx="0">
                              <a:scrgbClr r="0" g="0" b="0"/>
                            </a:effectRef>
                            <a:fontRef idx="none"/>
                          </wps:style>
                          <wps:bodyPr/>
                        </wps:wsp>
                        <wps:wsp>
                          <wps:cNvPr id="322059" name="Shape 860"/>
                          <wps:cNvSpPr/>
                          <wps:spPr>
                            <a:xfrm>
                              <a:off x="253161" y="200266"/>
                              <a:ext cx="114725" cy="0"/>
                            </a:xfrm>
                            <a:custGeom>
                              <a:avLst/>
                              <a:gdLst/>
                              <a:ahLst/>
                              <a:cxnLst/>
                              <a:rect l="0" t="0" r="0" b="0"/>
                              <a:pathLst>
                                <a:path w="114771">
                                  <a:moveTo>
                                    <a:pt x="0" y="0"/>
                                  </a:moveTo>
                                  <a:lnTo>
                                    <a:pt x="114771" y="0"/>
                                  </a:lnTo>
                                </a:path>
                              </a:pathLst>
                            </a:custGeom>
                            <a:ln w="12067" cap="flat">
                              <a:miter lim="101600"/>
                            </a:ln>
                          </wps:spPr>
                          <wps:style>
                            <a:lnRef idx="1">
                              <a:srgbClr val="FF0000"/>
                            </a:lnRef>
                            <a:fillRef idx="0">
                              <a:srgbClr val="000000">
                                <a:alpha val="0"/>
                              </a:srgbClr>
                            </a:fillRef>
                            <a:effectRef idx="0">
                              <a:scrgbClr r="0" g="0" b="0"/>
                            </a:effectRef>
                            <a:fontRef idx="none"/>
                          </wps:style>
                          <wps:bodyPr/>
                        </wps:wsp>
                      </wpg:grpSp>
                    </wpg:wgp>
                  </a:graphicData>
                </a:graphic>
              </wp:inline>
            </w:drawing>
          </mc:Choice>
          <mc:Fallback>
            <w:pict>
              <v:group w14:anchorId="1FFD4E19" id="组合 322061" o:spid="_x0000_s1365" style="width:83.2pt;height:70.6pt;mso-position-horizontal-relative:char;mso-position-vertical-relative:line" coordorigin="992,-342" coordsize="10569,89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">
                <v:group id="组合 322052" o:spid="_x0000_s1366" style="position:absolute;left:992;top:-342;width:10569;height:8966" coordorigin="1022,-3127" coordsize="10577,89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">
                  <v:group id="组合 322053" o:spid="_x0000_s1367" style="position:absolute;left:1022;top:-3127;width:10577;height:8973" coordorigin="1022,-3127" coordsize="10577,89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">
                    <v:line id="Line 604" o:spid="_x0000_s1368" style="position:absolute;visibility:visible;mso-wrap-style:square" from="2687,2922" to="9482,2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" strokeweight=".5pt">
                      <v:stroke dashstyle="dash" endarrowwidth="narrow"/>
                    </v:line>
                    <v:shape id="文本框 2" o:spid="_x0000_s1369" type="#_x0000_t202" style="position:absolute;left:2643;top:-3127;width:1395;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" filled="f" stroked="f">
                      <v:textbox style="mso-fit-shape-to-text:t" inset="1mm,0,1mm,0">
                        <w:txbxContent>
                          <w:p w14:paraId="487267F2" w14:textId="77777777" w:rsidR="00E2013C" w:rsidRPr="00C64416" w:rsidRDefault="00E2013C" w:rsidP="00E2013C">
                            <w:pPr>
                              <w:jc w:val="center"/>
                              <w:rPr>
                                <w:rFonts w:ascii="Book Antiqua" w:hAnsi="Book Antiqua"/>
                                <w:i/>
                                <w:iCs/>
                                <w:sz w:val="18"/>
                              </w:rPr>
                            </w:pPr>
                            <w:r w:rsidRPr="00C64416">
                              <w:rPr>
                                <w:rFonts w:ascii="Book Antiqua" w:hAnsi="Book Antiqua"/>
                                <w:i/>
                                <w:iCs/>
                                <w:sz w:val="18"/>
                              </w:rPr>
                              <w:t>v</w:t>
                            </w:r>
                          </w:p>
                        </w:txbxContent>
                      </v:textbox>
                    </v:shape>
                    <v:shape id="文本框 2" o:spid="_x0000_s1370" type="#_x0000_t202" style="position:absolute;left:10459;top:3595;width:1140;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" filled="f" stroked="f">
                      <v:textbox style="mso-fit-shape-to-text:t" inset="1mm,0,1mm,0">
                        <w:txbxContent>
                          <w:p w14:paraId="680A80CF" w14:textId="77777777" w:rsidR="00E2013C" w:rsidRPr="004439CA" w:rsidRDefault="00E2013C" w:rsidP="00E2013C">
                            <w:pPr>
                              <w:jc w:val="center"/>
                              <w:rPr>
                                <w:i/>
                                <w:iCs/>
                                <w:sz w:val="18"/>
                              </w:rPr>
                            </w:pPr>
                            <w:r>
                              <w:rPr>
                                <w:i/>
                                <w:iCs/>
                                <w:sz w:val="18"/>
                              </w:rPr>
                              <w:t>t</w:t>
                            </w:r>
                          </w:p>
                        </w:txbxContent>
                      </v:textbox>
                    </v:shape>
                    <v:shape id="文本框 2" o:spid="_x0000_s1371" type="#_x0000_t202" style="position:absolute;left:1422;top:3768;width:1642;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" filled="f" stroked="f">
                      <v:textbox style="mso-fit-shape-to-text:t" inset="1mm,0,1mm,0">
                        <w:txbxContent>
                          <w:p w14:paraId="75FC737E" w14:textId="77777777" w:rsidR="00E2013C" w:rsidRPr="004439CA" w:rsidRDefault="00E2013C" w:rsidP="00E2013C">
                            <w:pPr>
                              <w:jc w:val="center"/>
                              <w:rPr>
                                <w:i/>
                                <w:iCs/>
                                <w:sz w:val="18"/>
                              </w:rPr>
                            </w:pPr>
                            <w:r>
                              <w:rPr>
                                <w:i/>
                                <w:iCs/>
                                <w:sz w:val="18"/>
                              </w:rPr>
                              <w:t>O</w:t>
                            </w:r>
                          </w:p>
                        </w:txbxContent>
                      </v:textbox>
                    </v:shape>
                    <v:shape id="文本框 2" o:spid="_x0000_s1372" type="#_x0000_t202" style="position:absolute;left:1022;top:307;width:1775;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" filled="f" stroked="f">
                      <v:textbox style="mso-fit-shape-to-text:t" inset="1mm,0,1mm,0">
                        <w:txbxContent>
                          <w:p w14:paraId="70E790FF" w14:textId="77777777" w:rsidR="00E2013C" w:rsidRPr="00C64416" w:rsidRDefault="00E2013C" w:rsidP="00E2013C">
                            <w:pPr>
                              <w:jc w:val="center"/>
                              <w:rPr>
                                <w:rFonts w:ascii="Book Antiqua" w:hAnsi="Book Antiqua"/>
                                <w:i/>
                                <w:iCs/>
                                <w:sz w:val="18"/>
                                <w:vertAlign w:val="subscript"/>
                              </w:rPr>
                            </w:pPr>
                            <w:r w:rsidRPr="00C64416">
                              <w:rPr>
                                <w:rFonts w:ascii="Book Antiqua" w:hAnsi="Book Antiqua"/>
                                <w:i/>
                                <w:iCs/>
                                <w:sz w:val="18"/>
                              </w:rPr>
                              <w:t>v</w:t>
                            </w:r>
                            <w:r w:rsidRPr="00C64416">
                              <w:rPr>
                                <w:rFonts w:cs="Times New Roman"/>
                                <w:sz w:val="18"/>
                                <w:vertAlign w:val="subscript"/>
                              </w:rPr>
                              <w:t>0</w:t>
                            </w:r>
                          </w:p>
                        </w:txbxContent>
                      </v:textbox>
                    </v:shape>
                    <v:line id="Line 604" o:spid="_x0000_s1373" style="position:absolute;flip:y;visibility:visible;mso-wrap-style:square" from="6392,2835" to="6394,4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" strokeweight=".5pt">
                      <v:stroke dashstyle="dash" endarrowwidth="narrow"/>
                    </v:line>
                  </v:group>
                  <v:shape id="Freeform 54" o:spid="_x0000_s1374" style="position:absolute;left:2634;top:-2154;width:8476;height:6190;rotation:180;visibility:visible;mso-wrap-style:squar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" path="m,l782,r,975e" filled="f" strokecolor="black [3213]" strokeweight=".5pt">
                    <v:stroke startarrow="block" startarrowwidth="narrow" endarrow="block" endarrowwidth="narrow" joinstyle="bevel"/>
                    <v:path arrowok="t" o:connecttype="custom" o:connectlocs="0,0;847566,0;847566,619125" o:connectangles="0,0,0"/>
                  </v:shape>
                </v:group>
                <v:group id="组合 322060" o:spid="_x0000_s1375" style="position:absolute;left:2607;top:4268;width:3679;height:1398" coordorigin=",60461" coordsize="367886,1398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">
                  <v:shape id="Shape 859" o:spid="_x0000_s1376" style="position:absolute;top:60461;width:259385;height:138657;visibility:visible;mso-wrap-style:square;v-text-anchor:top" coordsize="259489,1387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" path="m,c28908,44218,57816,88436,101064,111565v43248,23129,100836,25170,158425,27211e" filled="f" strokecolor="red" strokeweight=".33519mm">
                    <v:stroke miterlimit="66585f" joinstyle="miter"/>
                    <v:path arrowok="t" textboxrect="0,0,259489,138776"/>
                  </v:shape>
                  <v:shape id="Shape 860" o:spid="_x0000_s1377" style="position:absolute;left:253161;top:200266;width:114725;height:0;visibility:visible;mso-wrap-style:square;v-text-anchor:top" coordsize="1147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" path="m,l114771,e" filled="f" strokecolor="red" strokeweight=".33519mm">
                    <v:stroke miterlimit="66585f" joinstyle="miter"/>
                    <v:path arrowok="t" textboxrect="0,0,114771,0"/>
                  </v:shape>
                </v:group>
                <w10:anchorlock/>
              </v:group>
            </w:pict>
          </mc:Fallback>
        </mc:AlternateContent>
      </w:r>
      <w:r>
        <w:rPr>
          <w:rFonts w:hint="eastAsia"/>
        </w:rPr>
        <w:t>或</w:t>
      </w:r>
      <w:r>
        <w:rPr>
          <w:noProof/>
        </w:rPr>
        <mc:AlternateContent>
          <mc:Choice Requires="wpg">
            <w:drawing>
              <wp:inline distT="0" distB="0" distL="0" distR="0" wp14:anchorId="2ADDC70D" wp14:editId="192A17B7">
                <wp:extent cx="1067792" cy="896448"/>
                <wp:effectExtent l="0" t="0" r="0" b="0"/>
                <wp:docPr id="322098" name="组合 322098"/>
                <wp:cNvGraphicFramePr/>
                <a:graphic xmlns:a="http://schemas.openxmlformats.org/drawingml/2006/main">
                  <a:graphicData uri="http://schemas.microsoft.com/office/word/2010/wordprocessingGroup">
                    <wpg:wgp>
                      <wpg:cNvGrpSpPr/>
                      <wpg:grpSpPr>
                        <a:xfrm>
                          <a:off x="0" y="0"/>
                          <a:ext cx="1067792" cy="896448"/>
                          <a:chOff x="0" y="-33985"/>
                          <a:chExt cx="1067792" cy="896448"/>
                        </a:xfrm>
                      </wpg:grpSpPr>
                      <wpg:grpSp>
                        <wpg:cNvPr id="322063" name="组合 322063"/>
                        <wpg:cNvGrpSpPr/>
                        <wpg:grpSpPr>
                          <a:xfrm>
                            <a:off x="0" y="-33985"/>
                            <a:ext cx="1067792" cy="896448"/>
                            <a:chOff x="91425" y="-312447"/>
                            <a:chExt cx="1068539" cy="897080"/>
                          </a:xfrm>
                        </wpg:grpSpPr>
                        <wpg:grpSp>
                          <wpg:cNvPr id="322064" name="组合 322064"/>
                          <wpg:cNvGrpSpPr/>
                          <wpg:grpSpPr>
                            <a:xfrm>
                              <a:off x="91425" y="-312447"/>
                              <a:ext cx="1068539" cy="897080"/>
                              <a:chOff x="91425" y="-312447"/>
                              <a:chExt cx="1068539" cy="897080"/>
                            </a:xfrm>
                          </wpg:grpSpPr>
                          <wps:wsp>
                            <wps:cNvPr id="322066" name="文本框 2"/>
                            <wps:cNvSpPr txBox="1">
                              <a:spLocks noChangeArrowheads="1"/>
                            </wps:cNvSpPr>
                            <wps:spPr bwMode="auto">
                              <a:xfrm>
                                <a:off x="261579" y="-312447"/>
                                <a:ext cx="139406" cy="207790"/>
                              </a:xfrm>
                              <a:prstGeom prst="rect">
                                <a:avLst/>
                              </a:prstGeom>
                              <a:noFill/>
                              <a:ln w="9525">
                                <a:noFill/>
                                <a:miter lim="800000"/>
                                <a:headEnd/>
                                <a:tailEnd/>
                              </a:ln>
                            </wps:spPr>
                            <wps:txbx>
                              <w:txbxContent>
                                <w:p w14:paraId="50E30CF9" w14:textId="77777777" w:rsidR="00E2013C" w:rsidRPr="00C64416" w:rsidRDefault="00E2013C" w:rsidP="00E2013C">
                                  <w:pPr>
                                    <w:jc w:val="center"/>
                                    <w:rPr>
                                      <w:rFonts w:ascii="Book Antiqua" w:hAnsi="Book Antiqua"/>
                                      <w:i/>
                                      <w:iCs/>
                                      <w:sz w:val="18"/>
                                    </w:rPr>
                                  </w:pPr>
                                  <w:r w:rsidRPr="00C64416">
                                    <w:rPr>
                                      <w:rFonts w:ascii="Book Antiqua" w:hAnsi="Book Antiqua"/>
                                      <w:i/>
                                      <w:iCs/>
                                      <w:sz w:val="18"/>
                                    </w:rPr>
                                    <w:t>v</w:t>
                                  </w:r>
                                </w:p>
                              </w:txbxContent>
                            </wps:txbx>
                            <wps:bodyPr rot="0" vert="horz" wrap="none" lIns="36000" tIns="0" rIns="36000" bIns="0" anchor="t" anchorCtr="0">
                              <a:spAutoFit/>
                            </wps:bodyPr>
                          </wps:wsp>
                          <wps:wsp>
                            <wps:cNvPr id="322089" name="文本框 2"/>
                            <wps:cNvSpPr txBox="1">
                              <a:spLocks noChangeArrowheads="1"/>
                            </wps:cNvSpPr>
                            <wps:spPr bwMode="auto">
                              <a:xfrm>
                                <a:off x="1045975" y="359515"/>
                                <a:ext cx="113989" cy="207791"/>
                              </a:xfrm>
                              <a:prstGeom prst="rect">
                                <a:avLst/>
                              </a:prstGeom>
                              <a:noFill/>
                              <a:ln w="9525">
                                <a:noFill/>
                                <a:miter lim="800000"/>
                                <a:headEnd/>
                                <a:tailEnd/>
                              </a:ln>
                            </wps:spPr>
                            <wps:txbx>
                              <w:txbxContent>
                                <w:p w14:paraId="31759E93" w14:textId="77777777" w:rsidR="00E2013C" w:rsidRPr="004439CA" w:rsidRDefault="00E2013C" w:rsidP="00E2013C">
                                  <w:pPr>
                                    <w:jc w:val="center"/>
                                    <w:rPr>
                                      <w:i/>
                                      <w:iCs/>
                                      <w:sz w:val="18"/>
                                    </w:rPr>
                                  </w:pPr>
                                  <w:r>
                                    <w:rPr>
                                      <w:i/>
                                      <w:iCs/>
                                      <w:sz w:val="18"/>
                                    </w:rPr>
                                    <w:t>t</w:t>
                                  </w:r>
                                </w:p>
                              </w:txbxContent>
                            </wps:txbx>
                            <wps:bodyPr rot="0" vert="horz" wrap="none" lIns="36000" tIns="0" rIns="36000" bIns="0" anchor="t" anchorCtr="0">
                              <a:spAutoFit/>
                            </wps:bodyPr>
                          </wps:wsp>
                          <wps:wsp>
                            <wps:cNvPr id="322090" name="文本框 2"/>
                            <wps:cNvSpPr txBox="1">
                              <a:spLocks noChangeArrowheads="1"/>
                            </wps:cNvSpPr>
                            <wps:spPr bwMode="auto">
                              <a:xfrm>
                                <a:off x="142294" y="376842"/>
                                <a:ext cx="164189" cy="207791"/>
                              </a:xfrm>
                              <a:prstGeom prst="rect">
                                <a:avLst/>
                              </a:prstGeom>
                              <a:noFill/>
                              <a:ln w="9525">
                                <a:noFill/>
                                <a:miter lim="800000"/>
                                <a:headEnd/>
                                <a:tailEnd/>
                              </a:ln>
                            </wps:spPr>
                            <wps:txbx>
                              <w:txbxContent>
                                <w:p w14:paraId="08513962" w14:textId="77777777" w:rsidR="00E2013C" w:rsidRPr="004439CA" w:rsidRDefault="00E2013C" w:rsidP="00E2013C">
                                  <w:pPr>
                                    <w:jc w:val="center"/>
                                    <w:rPr>
                                      <w:i/>
                                      <w:iCs/>
                                      <w:sz w:val="18"/>
                                    </w:rPr>
                                  </w:pPr>
                                  <w:r>
                                    <w:rPr>
                                      <w:i/>
                                      <w:iCs/>
                                      <w:sz w:val="18"/>
                                    </w:rPr>
                                    <w:t>O</w:t>
                                  </w:r>
                                </w:p>
                              </w:txbxContent>
                            </wps:txbx>
                            <wps:bodyPr rot="0" vert="horz" wrap="none" lIns="36000" tIns="0" rIns="36000" bIns="0" anchor="t" anchorCtr="0">
                              <a:spAutoFit/>
                            </wps:bodyPr>
                          </wps:wsp>
                          <wps:wsp>
                            <wps:cNvPr id="322091" name="文本框 2"/>
                            <wps:cNvSpPr txBox="1">
                              <a:spLocks noChangeArrowheads="1"/>
                            </wps:cNvSpPr>
                            <wps:spPr bwMode="auto">
                              <a:xfrm>
                                <a:off x="91425" y="-216111"/>
                                <a:ext cx="177533" cy="207790"/>
                              </a:xfrm>
                              <a:prstGeom prst="rect">
                                <a:avLst/>
                              </a:prstGeom>
                              <a:noFill/>
                              <a:ln w="9525">
                                <a:noFill/>
                                <a:miter lim="800000"/>
                                <a:headEnd/>
                                <a:tailEnd/>
                              </a:ln>
                            </wps:spPr>
                            <wps:txbx>
                              <w:txbxContent>
                                <w:p w14:paraId="2F131F1F" w14:textId="77777777" w:rsidR="00E2013C" w:rsidRPr="00C64416" w:rsidRDefault="00E2013C" w:rsidP="00E2013C">
                                  <w:pPr>
                                    <w:jc w:val="center"/>
                                    <w:rPr>
                                      <w:rFonts w:ascii="Book Antiqua" w:hAnsi="Book Antiqua"/>
                                      <w:i/>
                                      <w:iCs/>
                                      <w:sz w:val="18"/>
                                      <w:vertAlign w:val="subscript"/>
                                    </w:rPr>
                                  </w:pPr>
                                  <w:r w:rsidRPr="00C64416">
                                    <w:rPr>
                                      <w:rFonts w:ascii="Book Antiqua" w:hAnsi="Book Antiqua"/>
                                      <w:i/>
                                      <w:iCs/>
                                      <w:sz w:val="18"/>
                                    </w:rPr>
                                    <w:t>v</w:t>
                                  </w:r>
                                  <w:r w:rsidRPr="00C64416">
                                    <w:rPr>
                                      <w:rFonts w:cs="Times New Roman"/>
                                      <w:sz w:val="18"/>
                                      <w:vertAlign w:val="subscript"/>
                                    </w:rPr>
                                    <w:t>0</w:t>
                                  </w:r>
                                </w:p>
                              </w:txbxContent>
                            </wps:txbx>
                            <wps:bodyPr rot="0" vert="horz" wrap="none" lIns="36000" tIns="0" rIns="36000" bIns="0" anchor="t" anchorCtr="0">
                              <a:spAutoFit/>
                            </wps:bodyPr>
                          </wps:wsp>
                          <wps:wsp>
                            <wps:cNvPr id="322092" name="Line 604"/>
                            <wps:cNvCnPr>
                              <a:cxnSpLocks noChangeShapeType="1"/>
                            </wps:cNvCnPr>
                            <wps:spPr bwMode="auto">
                              <a:xfrm flipV="1">
                                <a:off x="408499" y="221043"/>
                                <a:ext cx="0" cy="182122"/>
                              </a:xfrm>
                              <a:prstGeom prst="line">
                                <a:avLst/>
                              </a:prstGeom>
                              <a:noFill/>
                              <a:ln w="6350">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g:grpSp>
                        <wps:wsp>
                          <wps:cNvPr id="322093" name="Freeform 54"/>
                          <wps:cNvSpPr>
                            <a:spLocks/>
                          </wps:cNvSpPr>
                          <wps:spPr bwMode="auto">
                            <a:xfrm rot="10800000">
                              <a:off x="263459" y="-215438"/>
                              <a:ext cx="847566" cy="619125"/>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22097" name="Shape 870"/>
                        <wps:cNvSpPr/>
                        <wps:spPr>
                          <a:xfrm>
                            <a:off x="170033" y="173654"/>
                            <a:ext cx="144805" cy="325542"/>
                          </a:xfrm>
                          <a:custGeom>
                            <a:avLst/>
                            <a:gdLst/>
                            <a:ahLst/>
                            <a:cxnLst/>
                            <a:rect l="0" t="0" r="0" b="0"/>
                            <a:pathLst>
                              <a:path w="144831" h="325822">
                                <a:moveTo>
                                  <a:pt x="0" y="0"/>
                                </a:moveTo>
                                <a:cubicBezTo>
                                  <a:pt x="24138" y="90341"/>
                                  <a:pt x="48277" y="180683"/>
                                  <a:pt x="72415" y="234987"/>
                                </a:cubicBezTo>
                                <a:cubicBezTo>
                                  <a:pt x="96554" y="289290"/>
                                  <a:pt x="120692" y="307556"/>
                                  <a:pt x="144831" y="325822"/>
                                </a:cubicBezTo>
                              </a:path>
                            </a:pathLst>
                          </a:custGeom>
                          <a:ln w="12067" cap="flat">
                            <a:miter lim="101600"/>
                          </a:ln>
                        </wps:spPr>
                        <wps:style>
                          <a:lnRef idx="1">
                            <a:srgbClr val="FF0000"/>
                          </a:lnRef>
                          <a:fillRef idx="0">
                            <a:srgbClr val="000000">
                              <a:alpha val="0"/>
                            </a:srgbClr>
                          </a:fillRef>
                          <a:effectRef idx="0">
                            <a:scrgbClr r="0" g="0" b="0"/>
                          </a:effectRef>
                          <a:fontRef idx="none"/>
                        </wps:style>
                        <wps:bodyPr/>
                      </wps:wsp>
                    </wpg:wgp>
                  </a:graphicData>
                </a:graphic>
              </wp:inline>
            </w:drawing>
          </mc:Choice>
          <mc:Fallback>
            <w:pict>
              <v:group w14:anchorId="2ADDC70D" id="组合 322098" o:spid="_x0000_s1378" style="width:84.1pt;height:70.6pt;mso-position-horizontal-relative:char;mso-position-vertical-relative:line" coordorigin=",-339" coordsize="10677,89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">
                <v:group id="组合 322063" o:spid="_x0000_s1379" style="position:absolute;top:-339;width:10677;height:8963" coordorigin="914,-3124" coordsize="10685,8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">
                  <v:group id="组合 322064" o:spid="_x0000_s1380" style="position:absolute;left:914;top:-3124;width:10685;height:8970" coordorigin="914,-3124" coordsize="10685,8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">
                    <v:shape id="文本框 2" o:spid="_x0000_s1381" type="#_x0000_t202" style="position:absolute;left:2615;top:-3124;width:1394;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" filled="f" stroked="f">
                      <v:textbox style="mso-fit-shape-to-text:t" inset="1mm,0,1mm,0">
                        <w:txbxContent>
                          <w:p w14:paraId="50E30CF9" w14:textId="77777777" w:rsidR="00E2013C" w:rsidRPr="00C64416" w:rsidRDefault="00E2013C" w:rsidP="00E2013C">
                            <w:pPr>
                              <w:jc w:val="center"/>
                              <w:rPr>
                                <w:rFonts w:ascii="Book Antiqua" w:hAnsi="Book Antiqua"/>
                                <w:i/>
                                <w:iCs/>
                                <w:sz w:val="18"/>
                              </w:rPr>
                            </w:pPr>
                            <w:r w:rsidRPr="00C64416">
                              <w:rPr>
                                <w:rFonts w:ascii="Book Antiqua" w:hAnsi="Book Antiqua"/>
                                <w:i/>
                                <w:iCs/>
                                <w:sz w:val="18"/>
                              </w:rPr>
                              <w:t>v</w:t>
                            </w:r>
                          </w:p>
                        </w:txbxContent>
                      </v:textbox>
                    </v:shape>
                    <v:shape id="文本框 2" o:spid="_x0000_s1382" type="#_x0000_t202" style="position:absolute;left:10459;top:3595;width:1140;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" filled="f" stroked="f">
                      <v:textbox style="mso-fit-shape-to-text:t" inset="1mm,0,1mm,0">
                        <w:txbxContent>
                          <w:p w14:paraId="31759E93" w14:textId="77777777" w:rsidR="00E2013C" w:rsidRPr="004439CA" w:rsidRDefault="00E2013C" w:rsidP="00E2013C">
                            <w:pPr>
                              <w:jc w:val="center"/>
                              <w:rPr>
                                <w:i/>
                                <w:iCs/>
                                <w:sz w:val="18"/>
                              </w:rPr>
                            </w:pPr>
                            <w:r>
                              <w:rPr>
                                <w:i/>
                                <w:iCs/>
                                <w:sz w:val="18"/>
                              </w:rPr>
                              <w:t>t</w:t>
                            </w:r>
                          </w:p>
                        </w:txbxContent>
                      </v:textbox>
                    </v:shape>
                    <v:shape id="文本框 2" o:spid="_x0000_s1383" type="#_x0000_t202" style="position:absolute;left:1422;top:3768;width:1642;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" filled="f" stroked="f">
                      <v:textbox style="mso-fit-shape-to-text:t" inset="1mm,0,1mm,0">
                        <w:txbxContent>
                          <w:p w14:paraId="08513962" w14:textId="77777777" w:rsidR="00E2013C" w:rsidRPr="004439CA" w:rsidRDefault="00E2013C" w:rsidP="00E2013C">
                            <w:pPr>
                              <w:jc w:val="center"/>
                              <w:rPr>
                                <w:i/>
                                <w:iCs/>
                                <w:sz w:val="18"/>
                              </w:rPr>
                            </w:pPr>
                            <w:r>
                              <w:rPr>
                                <w:i/>
                                <w:iCs/>
                                <w:sz w:val="18"/>
                              </w:rPr>
                              <w:t>O</w:t>
                            </w:r>
                          </w:p>
                        </w:txbxContent>
                      </v:textbox>
                    </v:shape>
                    <v:shape id="文本框 2" o:spid="_x0000_s1384" type="#_x0000_t202" style="position:absolute;left:914;top:-2161;width:1775;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" filled="f" stroked="f">
                      <v:textbox style="mso-fit-shape-to-text:t" inset="1mm,0,1mm,0">
                        <w:txbxContent>
                          <w:p w14:paraId="2F131F1F" w14:textId="77777777" w:rsidR="00E2013C" w:rsidRPr="00C64416" w:rsidRDefault="00E2013C" w:rsidP="00E2013C">
                            <w:pPr>
                              <w:jc w:val="center"/>
                              <w:rPr>
                                <w:rFonts w:ascii="Book Antiqua" w:hAnsi="Book Antiqua"/>
                                <w:i/>
                                <w:iCs/>
                                <w:sz w:val="18"/>
                                <w:vertAlign w:val="subscript"/>
                              </w:rPr>
                            </w:pPr>
                            <w:r w:rsidRPr="00C64416">
                              <w:rPr>
                                <w:rFonts w:ascii="Book Antiqua" w:hAnsi="Book Antiqua"/>
                                <w:i/>
                                <w:iCs/>
                                <w:sz w:val="18"/>
                              </w:rPr>
                              <w:t>v</w:t>
                            </w:r>
                            <w:r w:rsidRPr="00C64416">
                              <w:rPr>
                                <w:rFonts w:cs="Times New Roman"/>
                                <w:sz w:val="18"/>
                                <w:vertAlign w:val="subscript"/>
                              </w:rPr>
                              <w:t>0</w:t>
                            </w:r>
                          </w:p>
                        </w:txbxContent>
                      </v:textbox>
                    </v:shape>
                    <v:line id="Line 604" o:spid="_x0000_s1385" style="position:absolute;flip:y;visibility:visible;mso-wrap-style:square" from="4084,2210" to="4084,4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" strokeweight=".5pt">
                      <v:stroke dashstyle="dash" endarrowwidth="narrow"/>
                    </v:line>
                  </v:group>
                  <v:shape id="Freeform 54" o:spid="_x0000_s1386" style="position:absolute;left:2634;top:-2154;width:8476;height:6190;rotation:180;visibility:visible;mso-wrap-style:squar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" path="m,l782,r,975e" filled="f" strokecolor="black [3213]" strokeweight=".5pt">
                    <v:stroke startarrow="block" startarrowwidth="narrow" endarrow="block" endarrowwidth="narrow" joinstyle="bevel"/>
                    <v:path arrowok="t" o:connecttype="custom" o:connectlocs="0,0;847566,0;847566,619125" o:connectangles="0,0,0"/>
                  </v:shape>
                </v:group>
                <v:shape id="Shape 870" o:spid="_x0000_s1387" style="position:absolute;left:1700;top:1736;width:1448;height:3255;visibility:visible;mso-wrap-style:square;v-text-anchor:top" coordsize="144831,3258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" path="m,c24138,90341,48277,180683,72415,234987v24139,54303,48277,72569,72416,90835e" filled="f" strokecolor="red" strokeweight=".33519mm">
                  <v:stroke miterlimit="66585f" joinstyle="miter"/>
                  <v:path arrowok="t" textboxrect="0,0,144831,325822"/>
                </v:shape>
                <w10:anchorlock/>
              </v:group>
            </w:pict>
          </mc:Fallback>
        </mc:AlternateContent>
      </w:r>
    </w:p>
    <w:p w14:paraId="0A376116" w14:textId="36B5144F" w:rsidR="001A5AE4" w:rsidRDefault="001A5AE4" w:rsidP="00DF5EC5"/>
    <w:p w14:paraId="22D021D0" w14:textId="4C7AE9BB" w:rsidR="00DF5EC5" w:rsidRDefault="00205AC6" w:rsidP="00DF5EC5">
      <w:r w:rsidRPr="00E2013C">
        <w:rPr>
          <w:noProof/>
        </w:rPr>
        <mc:AlternateContent>
          <mc:Choice Requires="wpg">
            <w:drawing>
              <wp:anchor distT="0" distB="0" distL="114300" distR="114300" simplePos="0" relativeHeight="251709440" behindDoc="0" locked="0" layoutInCell="1" allowOverlap="1" wp14:anchorId="0DC6B677" wp14:editId="7027621C">
                <wp:simplePos x="0" y="0"/>
                <wp:positionH relativeFrom="column">
                  <wp:posOffset>4370820</wp:posOffset>
                </wp:positionH>
                <wp:positionV relativeFrom="paragraph">
                  <wp:posOffset>131785</wp:posOffset>
                </wp:positionV>
                <wp:extent cx="1053465" cy="1107440"/>
                <wp:effectExtent l="0" t="0" r="13335" b="16510"/>
                <wp:wrapSquare wrapText="bothSides"/>
                <wp:docPr id="322099" name="组合 129"/>
                <wp:cNvGraphicFramePr/>
                <a:graphic xmlns:a="http://schemas.openxmlformats.org/drawingml/2006/main">
                  <a:graphicData uri="http://schemas.microsoft.com/office/word/2010/wordprocessingGroup">
                    <wpg:wgp>
                      <wpg:cNvGrpSpPr/>
                      <wpg:grpSpPr>
                        <a:xfrm>
                          <a:off x="0" y="0"/>
                          <a:ext cx="1053465" cy="1107440"/>
                          <a:chOff x="0" y="0"/>
                          <a:chExt cx="1054110" cy="1108090"/>
                        </a:xfrm>
                      </wpg:grpSpPr>
                      <wpg:grpSp>
                        <wpg:cNvPr id="322100" name="组合 322100"/>
                        <wpg:cNvGrpSpPr/>
                        <wpg:grpSpPr>
                          <a:xfrm>
                            <a:off x="0" y="0"/>
                            <a:ext cx="1054110" cy="1108090"/>
                            <a:chOff x="0" y="0"/>
                            <a:chExt cx="1054110" cy="1108090"/>
                          </a:xfrm>
                        </wpg:grpSpPr>
                        <wpg:grpSp>
                          <wpg:cNvPr id="322101" name="组合 322101"/>
                          <wpg:cNvGrpSpPr/>
                          <wpg:grpSpPr>
                            <a:xfrm>
                              <a:off x="0" y="0"/>
                              <a:ext cx="1054110" cy="1108090"/>
                              <a:chOff x="0" y="0"/>
                              <a:chExt cx="1054110" cy="1108090"/>
                            </a:xfrm>
                          </wpg:grpSpPr>
                          <wpg:grpSp>
                            <wpg:cNvPr id="322102" name="组合 322102"/>
                            <wpg:cNvGrpSpPr/>
                            <wpg:grpSpPr>
                              <a:xfrm>
                                <a:off x="39909" y="66899"/>
                                <a:ext cx="974293" cy="974293"/>
                                <a:chOff x="39909" y="66899"/>
                                <a:chExt cx="974293" cy="974293"/>
                              </a:xfrm>
                            </wpg:grpSpPr>
                            <wps:wsp>
                              <wps:cNvPr id="322103" name="椭圆 322103"/>
                              <wps:cNvSpPr/>
                              <wps:spPr>
                                <a:xfrm>
                                  <a:off x="432537" y="459527"/>
                                  <a:ext cx="189036" cy="189036"/>
                                </a:xfrm>
                                <a:prstGeom prst="ellipse">
                                  <a:avLst/>
                                </a:prstGeom>
                                <a:noFill/>
                                <a:ln w="6350">
                                  <a:solidFill>
                                    <a:srgbClr val="009ED5"/>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22104" name="椭圆 322104"/>
                              <wps:cNvSpPr/>
                              <wps:spPr>
                                <a:xfrm>
                                  <a:off x="384429" y="411419"/>
                                  <a:ext cx="285253" cy="285253"/>
                                </a:xfrm>
                                <a:prstGeom prst="ellipse">
                                  <a:avLst/>
                                </a:prstGeom>
                                <a:noFill/>
                                <a:ln w="6350">
                                  <a:solidFill>
                                    <a:srgbClr val="009ED5"/>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22105" name="椭圆 322105"/>
                              <wps:cNvSpPr/>
                              <wps:spPr>
                                <a:xfrm>
                                  <a:off x="326240" y="353230"/>
                                  <a:ext cx="401631" cy="401631"/>
                                </a:xfrm>
                                <a:prstGeom prst="ellipse">
                                  <a:avLst/>
                                </a:prstGeom>
                                <a:noFill/>
                                <a:ln w="6350">
                                  <a:solidFill>
                                    <a:srgbClr val="009ED5"/>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22106" name="椭圆 322106"/>
                              <wps:cNvSpPr/>
                              <wps:spPr>
                                <a:xfrm>
                                  <a:off x="210692" y="237682"/>
                                  <a:ext cx="632727" cy="632727"/>
                                </a:xfrm>
                                <a:prstGeom prst="ellipse">
                                  <a:avLst/>
                                </a:prstGeom>
                                <a:noFill/>
                                <a:ln w="6350">
                                  <a:solidFill>
                                    <a:srgbClr val="009ED5"/>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22107" name="椭圆 322107"/>
                              <wps:cNvSpPr/>
                              <wps:spPr>
                                <a:xfrm>
                                  <a:off x="39909" y="66899"/>
                                  <a:ext cx="974293" cy="974293"/>
                                </a:xfrm>
                                <a:prstGeom prst="ellipse">
                                  <a:avLst/>
                                </a:prstGeom>
                                <a:noFill/>
                                <a:ln w="6350">
                                  <a:solidFill>
                                    <a:srgbClr val="009ED5"/>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322108" name="Shape 20015"/>
                            <wps:cNvSpPr/>
                            <wps:spPr>
                              <a:xfrm>
                                <a:off x="527061" y="0"/>
                                <a:ext cx="0" cy="1108090"/>
                              </a:xfrm>
                              <a:custGeom>
                                <a:avLst/>
                                <a:gdLst/>
                                <a:ahLst/>
                                <a:cxnLst/>
                                <a:rect l="0" t="0" r="0" b="0"/>
                                <a:pathLst>
                                  <a:path h="1108545">
                                    <a:moveTo>
                                      <a:pt x="0" y="0"/>
                                    </a:moveTo>
                                    <a:lnTo>
                                      <a:pt x="0" y="1108545"/>
                                    </a:lnTo>
                                  </a:path>
                                </a:pathLst>
                              </a:custGeom>
                              <a:ln w="6350" cap="flat">
                                <a:miter lim="100000"/>
                              </a:ln>
                            </wps:spPr>
                            <wps:style>
                              <a:lnRef idx="1">
                                <a:srgbClr val="824435"/>
                              </a:lnRef>
                              <a:fillRef idx="0">
                                <a:srgbClr val="000000">
                                  <a:alpha val="0"/>
                                </a:srgbClr>
                              </a:fillRef>
                              <a:effectRef idx="0">
                                <a:scrgbClr r="0" g="0" b="0"/>
                              </a:effectRef>
                              <a:fontRef idx="none"/>
                            </wps:style>
                            <wps:bodyPr/>
                          </wps:wsp>
                          <wps:wsp>
                            <wps:cNvPr id="322109" name="Shape 20016"/>
                            <wps:cNvSpPr/>
                            <wps:spPr>
                              <a:xfrm>
                                <a:off x="506405" y="183470"/>
                                <a:ext cx="41318" cy="102346"/>
                              </a:xfrm>
                              <a:custGeom>
                                <a:avLst/>
                                <a:gdLst/>
                                <a:ahLst/>
                                <a:cxnLst/>
                                <a:rect l="0" t="0" r="0" b="0"/>
                                <a:pathLst>
                                  <a:path w="41326" h="102388">
                                    <a:moveTo>
                                      <a:pt x="20701" y="0"/>
                                    </a:moveTo>
                                    <a:lnTo>
                                      <a:pt x="41326" y="102388"/>
                                    </a:lnTo>
                                    <a:lnTo>
                                      <a:pt x="0" y="102362"/>
                                    </a:lnTo>
                                    <a:lnTo>
                                      <a:pt x="20701" y="0"/>
                                    </a:lnTo>
                                    <a:close/>
                                  </a:path>
                                </a:pathLst>
                              </a:custGeom>
                              <a:ln w="0" cap="flat">
                                <a:miter lim="100000"/>
                              </a:ln>
                            </wps:spPr>
                            <wps:style>
                              <a:lnRef idx="0">
                                <a:srgbClr val="000000">
                                  <a:alpha val="0"/>
                                </a:srgbClr>
                              </a:lnRef>
                              <a:fillRef idx="1">
                                <a:srgbClr val="824435"/>
                              </a:fillRef>
                              <a:effectRef idx="0">
                                <a:scrgbClr r="0" g="0" b="0"/>
                              </a:effectRef>
                              <a:fontRef idx="none"/>
                            </wps:style>
                            <wps:bodyPr/>
                          </wps:wsp>
                          <wps:wsp>
                            <wps:cNvPr id="322110" name="Shape 20017"/>
                            <wps:cNvSpPr/>
                            <wps:spPr>
                              <a:xfrm>
                                <a:off x="506405" y="807858"/>
                                <a:ext cx="41318" cy="102346"/>
                              </a:xfrm>
                              <a:custGeom>
                                <a:avLst/>
                                <a:gdLst/>
                                <a:ahLst/>
                                <a:cxnLst/>
                                <a:rect l="0" t="0" r="0" b="0"/>
                                <a:pathLst>
                                  <a:path w="41326" h="102388">
                                    <a:moveTo>
                                      <a:pt x="41326" y="0"/>
                                    </a:moveTo>
                                    <a:lnTo>
                                      <a:pt x="20701" y="102388"/>
                                    </a:lnTo>
                                    <a:lnTo>
                                      <a:pt x="0" y="26"/>
                                    </a:lnTo>
                                    <a:lnTo>
                                      <a:pt x="41326" y="0"/>
                                    </a:lnTo>
                                    <a:close/>
                                  </a:path>
                                </a:pathLst>
                              </a:custGeom>
                              <a:ln w="0" cap="flat">
                                <a:miter lim="100000"/>
                              </a:ln>
                            </wps:spPr>
                            <wps:style>
                              <a:lnRef idx="0">
                                <a:srgbClr val="000000">
                                  <a:alpha val="0"/>
                                </a:srgbClr>
                              </a:lnRef>
                              <a:fillRef idx="1">
                                <a:srgbClr val="824435"/>
                              </a:fillRef>
                              <a:effectRef idx="0">
                                <a:scrgbClr r="0" g="0" b="0"/>
                              </a:effectRef>
                              <a:fontRef idx="none"/>
                            </wps:style>
                            <wps:bodyPr/>
                          </wps:wsp>
                          <wps:wsp>
                            <wps:cNvPr id="322111" name="Shape 20018"/>
                            <wps:cNvSpPr/>
                            <wps:spPr>
                              <a:xfrm>
                                <a:off x="201327" y="105810"/>
                                <a:ext cx="651466" cy="896468"/>
                              </a:xfrm>
                              <a:custGeom>
                                <a:avLst/>
                                <a:gdLst/>
                                <a:ahLst/>
                                <a:cxnLst/>
                                <a:rect l="0" t="0" r="0" b="0"/>
                                <a:pathLst>
                                  <a:path w="651586" h="896836">
                                    <a:moveTo>
                                      <a:pt x="0" y="0"/>
                                    </a:moveTo>
                                    <a:lnTo>
                                      <a:pt x="651586" y="896836"/>
                                    </a:lnTo>
                                  </a:path>
                                </a:pathLst>
                              </a:custGeom>
                              <a:ln w="6350" cap="flat">
                                <a:miter lim="100000"/>
                              </a:ln>
                            </wps:spPr>
                            <wps:style>
                              <a:lnRef idx="1">
                                <a:srgbClr val="824435"/>
                              </a:lnRef>
                              <a:fillRef idx="0">
                                <a:srgbClr val="000000">
                                  <a:alpha val="0"/>
                                </a:srgbClr>
                              </a:fillRef>
                              <a:effectRef idx="0">
                                <a:scrgbClr r="0" g="0" b="0"/>
                              </a:effectRef>
                              <a:fontRef idx="none"/>
                            </wps:style>
                            <wps:bodyPr/>
                          </wps:wsp>
                          <wps:wsp>
                            <wps:cNvPr id="11156" name="Shape 20019"/>
                            <wps:cNvSpPr/>
                            <wps:spPr>
                              <a:xfrm>
                                <a:off x="309223" y="254216"/>
                                <a:ext cx="76846" cy="94944"/>
                              </a:xfrm>
                              <a:custGeom>
                                <a:avLst/>
                                <a:gdLst/>
                                <a:ahLst/>
                                <a:cxnLst/>
                                <a:rect l="0" t="0" r="0" b="0"/>
                                <a:pathLst>
                                  <a:path w="76860" h="94983">
                                    <a:moveTo>
                                      <a:pt x="0" y="0"/>
                                    </a:moveTo>
                                    <a:lnTo>
                                      <a:pt x="76860" y="70714"/>
                                    </a:lnTo>
                                    <a:lnTo>
                                      <a:pt x="43421" y="94983"/>
                                    </a:lnTo>
                                    <a:lnTo>
                                      <a:pt x="0" y="0"/>
                                    </a:lnTo>
                                    <a:close/>
                                  </a:path>
                                </a:pathLst>
                              </a:custGeom>
                              <a:ln w="0" cap="flat">
                                <a:miter lim="100000"/>
                              </a:ln>
                            </wps:spPr>
                            <wps:style>
                              <a:lnRef idx="0">
                                <a:srgbClr val="000000">
                                  <a:alpha val="0"/>
                                </a:srgbClr>
                              </a:lnRef>
                              <a:fillRef idx="1">
                                <a:srgbClr val="824435"/>
                              </a:fillRef>
                              <a:effectRef idx="0">
                                <a:scrgbClr r="0" g="0" b="0"/>
                              </a:effectRef>
                              <a:fontRef idx="none"/>
                            </wps:style>
                            <wps:bodyPr/>
                          </wps:wsp>
                          <wps:wsp>
                            <wps:cNvPr id="11169" name="Shape 20020"/>
                            <wps:cNvSpPr/>
                            <wps:spPr>
                              <a:xfrm>
                                <a:off x="659583" y="747246"/>
                                <a:ext cx="76897" cy="94919"/>
                              </a:xfrm>
                              <a:custGeom>
                                <a:avLst/>
                                <a:gdLst/>
                                <a:ahLst/>
                                <a:cxnLst/>
                                <a:rect l="0" t="0" r="0" b="0"/>
                                <a:pathLst>
                                  <a:path w="76911" h="94958">
                                    <a:moveTo>
                                      <a:pt x="33414" y="0"/>
                                    </a:moveTo>
                                    <a:lnTo>
                                      <a:pt x="76911" y="94958"/>
                                    </a:lnTo>
                                    <a:lnTo>
                                      <a:pt x="0" y="24308"/>
                                    </a:lnTo>
                                    <a:lnTo>
                                      <a:pt x="33414" y="0"/>
                                    </a:lnTo>
                                    <a:close/>
                                  </a:path>
                                </a:pathLst>
                              </a:custGeom>
                              <a:ln w="0" cap="flat">
                                <a:miter lim="100000"/>
                              </a:ln>
                            </wps:spPr>
                            <wps:style>
                              <a:lnRef idx="0">
                                <a:srgbClr val="000000">
                                  <a:alpha val="0"/>
                                </a:srgbClr>
                              </a:lnRef>
                              <a:fillRef idx="1">
                                <a:srgbClr val="824435"/>
                              </a:fillRef>
                              <a:effectRef idx="0">
                                <a:scrgbClr r="0" g="0" b="0"/>
                              </a:effectRef>
                              <a:fontRef idx="none"/>
                            </wps:style>
                            <wps:bodyPr/>
                          </wps:wsp>
                          <wps:wsp>
                            <wps:cNvPr id="11170" name="Shape 20021"/>
                            <wps:cNvSpPr/>
                            <wps:spPr>
                              <a:xfrm>
                                <a:off x="0" y="382840"/>
                                <a:ext cx="1054110" cy="342416"/>
                              </a:xfrm>
                              <a:custGeom>
                                <a:avLst/>
                                <a:gdLst/>
                                <a:ahLst/>
                                <a:cxnLst/>
                                <a:rect l="0" t="0" r="0" b="0"/>
                                <a:pathLst>
                                  <a:path w="1054304" h="342557">
                                    <a:moveTo>
                                      <a:pt x="0" y="0"/>
                                    </a:moveTo>
                                    <a:lnTo>
                                      <a:pt x="1054304" y="342557"/>
                                    </a:lnTo>
                                  </a:path>
                                </a:pathLst>
                              </a:custGeom>
                              <a:ln w="6350" cap="flat">
                                <a:miter lim="100000"/>
                              </a:ln>
                            </wps:spPr>
                            <wps:style>
                              <a:lnRef idx="1">
                                <a:srgbClr val="824435"/>
                              </a:lnRef>
                              <a:fillRef idx="0">
                                <a:srgbClr val="000000">
                                  <a:alpha val="0"/>
                                </a:srgbClr>
                              </a:fillRef>
                              <a:effectRef idx="0">
                                <a:scrgbClr r="0" g="0" b="0"/>
                              </a:effectRef>
                              <a:fontRef idx="none"/>
                            </wps:style>
                            <wps:bodyPr/>
                          </wps:wsp>
                          <wps:wsp>
                            <wps:cNvPr id="11171" name="Shape 20022"/>
                            <wps:cNvSpPr/>
                            <wps:spPr>
                              <a:xfrm>
                                <a:off x="174550" y="439494"/>
                                <a:ext cx="103727" cy="51300"/>
                              </a:xfrm>
                              <a:custGeom>
                                <a:avLst/>
                                <a:gdLst/>
                                <a:ahLst/>
                                <a:cxnLst/>
                                <a:rect l="0" t="0" r="0" b="0"/>
                                <a:pathLst>
                                  <a:path w="103746" h="51321">
                                    <a:moveTo>
                                      <a:pt x="0" y="0"/>
                                    </a:moveTo>
                                    <a:lnTo>
                                      <a:pt x="103746" y="12027"/>
                                    </a:lnTo>
                                    <a:lnTo>
                                      <a:pt x="90957" y="51321"/>
                                    </a:lnTo>
                                    <a:lnTo>
                                      <a:pt x="0" y="0"/>
                                    </a:lnTo>
                                    <a:close/>
                                  </a:path>
                                </a:pathLst>
                              </a:custGeom>
                              <a:ln w="0" cap="flat">
                                <a:miter lim="100000"/>
                              </a:ln>
                            </wps:spPr>
                            <wps:style>
                              <a:lnRef idx="0">
                                <a:srgbClr val="000000">
                                  <a:alpha val="0"/>
                                </a:srgbClr>
                              </a:lnRef>
                              <a:fillRef idx="1">
                                <a:srgbClr val="824435"/>
                              </a:fillRef>
                              <a:effectRef idx="0">
                                <a:scrgbClr r="0" g="0" b="0"/>
                              </a:effectRef>
                              <a:fontRef idx="none"/>
                            </wps:style>
                            <wps:bodyPr/>
                          </wps:wsp>
                          <wps:wsp>
                            <wps:cNvPr id="11172" name="Shape 20023"/>
                            <wps:cNvSpPr/>
                            <wps:spPr>
                              <a:xfrm>
                                <a:off x="762146" y="612837"/>
                                <a:ext cx="103727" cy="51224"/>
                              </a:xfrm>
                              <a:custGeom>
                                <a:avLst/>
                                <a:gdLst/>
                                <a:ahLst/>
                                <a:cxnLst/>
                                <a:rect l="0" t="0" r="0" b="0"/>
                                <a:pathLst>
                                  <a:path w="103746" h="51245">
                                    <a:moveTo>
                                      <a:pt x="12751" y="0"/>
                                    </a:moveTo>
                                    <a:lnTo>
                                      <a:pt x="103746" y="51245"/>
                                    </a:lnTo>
                                    <a:lnTo>
                                      <a:pt x="0" y="39307"/>
                                    </a:lnTo>
                                    <a:lnTo>
                                      <a:pt x="12751" y="0"/>
                                    </a:lnTo>
                                    <a:close/>
                                  </a:path>
                                </a:pathLst>
                              </a:custGeom>
                              <a:ln w="0" cap="flat">
                                <a:miter lim="100000"/>
                              </a:ln>
                            </wps:spPr>
                            <wps:style>
                              <a:lnRef idx="0">
                                <a:srgbClr val="000000">
                                  <a:alpha val="0"/>
                                </a:srgbClr>
                              </a:lnRef>
                              <a:fillRef idx="1">
                                <a:srgbClr val="824435"/>
                              </a:fillRef>
                              <a:effectRef idx="0">
                                <a:scrgbClr r="0" g="0" b="0"/>
                              </a:effectRef>
                              <a:fontRef idx="none"/>
                            </wps:style>
                            <wps:bodyPr/>
                          </wps:wsp>
                          <wps:wsp>
                            <wps:cNvPr id="11173" name="Shape 20024"/>
                            <wps:cNvSpPr/>
                            <wps:spPr>
                              <a:xfrm>
                                <a:off x="0" y="382836"/>
                                <a:ext cx="1054110" cy="342416"/>
                              </a:xfrm>
                              <a:custGeom>
                                <a:avLst/>
                                <a:gdLst/>
                                <a:ahLst/>
                                <a:cxnLst/>
                                <a:rect l="0" t="0" r="0" b="0"/>
                                <a:pathLst>
                                  <a:path w="1054304" h="342557">
                                    <a:moveTo>
                                      <a:pt x="0" y="342557"/>
                                    </a:moveTo>
                                    <a:lnTo>
                                      <a:pt x="1054304" y="0"/>
                                    </a:lnTo>
                                  </a:path>
                                </a:pathLst>
                              </a:custGeom>
                              <a:ln w="6350" cap="flat">
                                <a:miter lim="100000"/>
                              </a:ln>
                            </wps:spPr>
                            <wps:style>
                              <a:lnRef idx="1">
                                <a:srgbClr val="824435"/>
                              </a:lnRef>
                              <a:fillRef idx="0">
                                <a:srgbClr val="000000">
                                  <a:alpha val="0"/>
                                </a:srgbClr>
                              </a:fillRef>
                              <a:effectRef idx="0">
                                <a:scrgbClr r="0" g="0" b="0"/>
                              </a:effectRef>
                              <a:fontRef idx="none"/>
                            </wps:style>
                            <wps:bodyPr/>
                          </wps:wsp>
                          <wps:wsp>
                            <wps:cNvPr id="11174" name="Shape 20025"/>
                            <wps:cNvSpPr/>
                            <wps:spPr>
                              <a:xfrm>
                                <a:off x="174530" y="617295"/>
                                <a:ext cx="103727" cy="51224"/>
                              </a:xfrm>
                              <a:custGeom>
                                <a:avLst/>
                                <a:gdLst/>
                                <a:ahLst/>
                                <a:cxnLst/>
                                <a:rect l="0" t="0" r="0" b="0"/>
                                <a:pathLst>
                                  <a:path w="103746" h="51245">
                                    <a:moveTo>
                                      <a:pt x="90996" y="0"/>
                                    </a:moveTo>
                                    <a:lnTo>
                                      <a:pt x="103746" y="39307"/>
                                    </a:lnTo>
                                    <a:lnTo>
                                      <a:pt x="0" y="51245"/>
                                    </a:lnTo>
                                    <a:lnTo>
                                      <a:pt x="90996" y="0"/>
                                    </a:lnTo>
                                    <a:close/>
                                  </a:path>
                                </a:pathLst>
                              </a:custGeom>
                              <a:ln w="0" cap="flat">
                                <a:miter lim="100000"/>
                              </a:ln>
                            </wps:spPr>
                            <wps:style>
                              <a:lnRef idx="0">
                                <a:srgbClr val="000000">
                                  <a:alpha val="0"/>
                                </a:srgbClr>
                              </a:lnRef>
                              <a:fillRef idx="1">
                                <a:srgbClr val="824435"/>
                              </a:fillRef>
                              <a:effectRef idx="0">
                                <a:scrgbClr r="0" g="0" b="0"/>
                              </a:effectRef>
                              <a:fontRef idx="none"/>
                            </wps:style>
                            <wps:bodyPr/>
                          </wps:wsp>
                          <wps:wsp>
                            <wps:cNvPr id="11175" name="Shape 20026"/>
                            <wps:cNvSpPr/>
                            <wps:spPr>
                              <a:xfrm>
                                <a:off x="762126" y="443949"/>
                                <a:ext cx="103727" cy="51300"/>
                              </a:xfrm>
                              <a:custGeom>
                                <a:avLst/>
                                <a:gdLst/>
                                <a:ahLst/>
                                <a:cxnLst/>
                                <a:rect l="0" t="0" r="0" b="0"/>
                                <a:pathLst>
                                  <a:path w="103746" h="51321">
                                    <a:moveTo>
                                      <a:pt x="103746" y="0"/>
                                    </a:moveTo>
                                    <a:lnTo>
                                      <a:pt x="12789" y="51321"/>
                                    </a:lnTo>
                                    <a:lnTo>
                                      <a:pt x="0" y="12027"/>
                                    </a:lnTo>
                                    <a:lnTo>
                                      <a:pt x="103746" y="0"/>
                                    </a:lnTo>
                                    <a:close/>
                                  </a:path>
                                </a:pathLst>
                              </a:custGeom>
                              <a:ln w="0" cap="flat">
                                <a:miter lim="100000"/>
                              </a:ln>
                            </wps:spPr>
                            <wps:style>
                              <a:lnRef idx="0">
                                <a:srgbClr val="000000">
                                  <a:alpha val="0"/>
                                </a:srgbClr>
                              </a:lnRef>
                              <a:fillRef idx="1">
                                <a:srgbClr val="824435"/>
                              </a:fillRef>
                              <a:effectRef idx="0">
                                <a:scrgbClr r="0" g="0" b="0"/>
                              </a:effectRef>
                              <a:fontRef idx="none"/>
                            </wps:style>
                            <wps:bodyPr/>
                          </wps:wsp>
                          <wps:wsp>
                            <wps:cNvPr id="11176" name="Shape 20027"/>
                            <wps:cNvSpPr/>
                            <wps:spPr>
                              <a:xfrm>
                                <a:off x="201327" y="105813"/>
                                <a:ext cx="651466" cy="896468"/>
                              </a:xfrm>
                              <a:custGeom>
                                <a:avLst/>
                                <a:gdLst/>
                                <a:ahLst/>
                                <a:cxnLst/>
                                <a:rect l="0" t="0" r="0" b="0"/>
                                <a:pathLst>
                                  <a:path w="651586" h="896836">
                                    <a:moveTo>
                                      <a:pt x="0" y="896836"/>
                                    </a:moveTo>
                                    <a:lnTo>
                                      <a:pt x="651586" y="0"/>
                                    </a:lnTo>
                                  </a:path>
                                </a:pathLst>
                              </a:custGeom>
                              <a:ln w="6350" cap="flat">
                                <a:miter lim="100000"/>
                              </a:ln>
                            </wps:spPr>
                            <wps:style>
                              <a:lnRef idx="1">
                                <a:srgbClr val="824435"/>
                              </a:lnRef>
                              <a:fillRef idx="0">
                                <a:srgbClr val="000000">
                                  <a:alpha val="0"/>
                                </a:srgbClr>
                              </a:fillRef>
                              <a:effectRef idx="0">
                                <a:scrgbClr r="0" g="0" b="0"/>
                              </a:effectRef>
                              <a:fontRef idx="none"/>
                            </wps:style>
                            <wps:bodyPr/>
                          </wps:wsp>
                          <wps:wsp>
                            <wps:cNvPr id="11177" name="Shape 20028"/>
                            <wps:cNvSpPr/>
                            <wps:spPr>
                              <a:xfrm>
                                <a:off x="309160" y="758913"/>
                                <a:ext cx="76897" cy="94919"/>
                              </a:xfrm>
                              <a:custGeom>
                                <a:avLst/>
                                <a:gdLst/>
                                <a:ahLst/>
                                <a:cxnLst/>
                                <a:rect l="0" t="0" r="0" b="0"/>
                                <a:pathLst>
                                  <a:path w="76911" h="94958">
                                    <a:moveTo>
                                      <a:pt x="43497" y="0"/>
                                    </a:moveTo>
                                    <a:lnTo>
                                      <a:pt x="76911" y="24308"/>
                                    </a:lnTo>
                                    <a:lnTo>
                                      <a:pt x="0" y="94958"/>
                                    </a:lnTo>
                                    <a:lnTo>
                                      <a:pt x="43497" y="0"/>
                                    </a:lnTo>
                                    <a:close/>
                                  </a:path>
                                </a:pathLst>
                              </a:custGeom>
                              <a:ln w="0" cap="flat">
                                <a:miter lim="100000"/>
                              </a:ln>
                            </wps:spPr>
                            <wps:style>
                              <a:lnRef idx="0">
                                <a:srgbClr val="000000">
                                  <a:alpha val="0"/>
                                </a:srgbClr>
                              </a:lnRef>
                              <a:fillRef idx="1">
                                <a:srgbClr val="824435"/>
                              </a:fillRef>
                              <a:effectRef idx="0">
                                <a:scrgbClr r="0" g="0" b="0"/>
                              </a:effectRef>
                              <a:fontRef idx="none"/>
                            </wps:style>
                            <wps:bodyPr/>
                          </wps:wsp>
                          <wps:wsp>
                            <wps:cNvPr id="11178" name="Shape 20029"/>
                            <wps:cNvSpPr/>
                            <wps:spPr>
                              <a:xfrm>
                                <a:off x="659573" y="265884"/>
                                <a:ext cx="76846" cy="94944"/>
                              </a:xfrm>
                              <a:custGeom>
                                <a:avLst/>
                                <a:gdLst/>
                                <a:ahLst/>
                                <a:cxnLst/>
                                <a:rect l="0" t="0" r="0" b="0"/>
                                <a:pathLst>
                                  <a:path w="76860" h="94983">
                                    <a:moveTo>
                                      <a:pt x="76860" y="0"/>
                                    </a:moveTo>
                                    <a:lnTo>
                                      <a:pt x="33439" y="94983"/>
                                    </a:lnTo>
                                    <a:lnTo>
                                      <a:pt x="0" y="70714"/>
                                    </a:lnTo>
                                    <a:lnTo>
                                      <a:pt x="76860" y="0"/>
                                    </a:lnTo>
                                    <a:close/>
                                  </a:path>
                                </a:pathLst>
                              </a:custGeom>
                              <a:ln w="0" cap="flat">
                                <a:miter lim="100000"/>
                              </a:ln>
                            </wps:spPr>
                            <wps:style>
                              <a:lnRef idx="0">
                                <a:srgbClr val="000000">
                                  <a:alpha val="0"/>
                                </a:srgbClr>
                              </a:lnRef>
                              <a:fillRef idx="1">
                                <a:srgbClr val="824435"/>
                              </a:fillRef>
                              <a:effectRef idx="0">
                                <a:scrgbClr r="0" g="0" b="0"/>
                              </a:effectRef>
                              <a:fontRef idx="none"/>
                            </wps:style>
                            <wps:bodyPr/>
                          </wps:wsp>
                        </wpg:grpSp>
                        <wps:wsp>
                          <wps:cNvPr id="11179" name="椭圆 11179"/>
                          <wps:cNvSpPr/>
                          <wps:spPr>
                            <a:xfrm>
                              <a:off x="465168" y="490559"/>
                              <a:ext cx="130900" cy="130900"/>
                            </a:xfrm>
                            <a:prstGeom prst="ellipse">
                              <a:avLst/>
                            </a:prstGeom>
                            <a:gradFill flip="none" rotWithShape="1">
                              <a:gsLst>
                                <a:gs pos="34000">
                                  <a:srgbClr val="C88C73"/>
                                </a:gs>
                                <a:gs pos="0">
                                  <a:schemeClr val="accent1">
                                    <a:lumMod val="5000"/>
                                    <a:lumOff val="95000"/>
                                  </a:schemeClr>
                                </a:gs>
                                <a:gs pos="100000">
                                  <a:srgbClr val="B45B36"/>
                                </a:gs>
                              </a:gsLst>
                              <a:path path="circle">
                                <a:fillToRect l="50000" t="50000" r="50000" b="50000"/>
                              </a:path>
                              <a:tileRect/>
                            </a:gradFill>
                            <a:ln w="6350">
                              <a:no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1180" name="Rectangle 20032"/>
                        <wps:cNvSpPr/>
                        <wps:spPr>
                          <a:xfrm>
                            <a:off x="459195" y="457965"/>
                            <a:ext cx="136179" cy="198171"/>
                          </a:xfrm>
                          <a:prstGeom prst="rect">
                            <a:avLst/>
                          </a:prstGeom>
                          <a:ln>
                            <a:noFill/>
                          </a:ln>
                        </wps:spPr>
                        <wps:txbx>
                          <w:txbxContent>
                            <w:p w14:paraId="1892692D" w14:textId="77777777" w:rsidR="00E2013C" w:rsidRDefault="00E2013C" w:rsidP="00E2013C">
                              <w:pPr>
                                <w:rPr>
                                  <w:rFonts w:cs="Times New Roman"/>
                                  <w:color w:val="000000" w:themeColor="text1"/>
                                  <w:kern w:val="44"/>
                                  <w:sz w:val="18"/>
                                </w:rPr>
                              </w:pPr>
                              <w:r>
                                <w:rPr>
                                  <w:rFonts w:cs="Times New Roman"/>
                                  <w:color w:val="000000" w:themeColor="text1"/>
                                  <w:kern w:val="44"/>
                                  <w:sz w:val="18"/>
                                </w:rPr>
                                <w:t>+</w:t>
                              </w:r>
                            </w:p>
                          </w:txbxContent>
                        </wps:txbx>
                        <wps:bodyPr vert="horz" wrap="square" lIns="36000" tIns="0" rIns="36000" bIns="0" rtlCol="0">
                          <a:spAutoFit/>
                        </wps:bodyPr>
                      </wps:wsp>
                    </wpg:wgp>
                  </a:graphicData>
                </a:graphic>
              </wp:anchor>
            </w:drawing>
          </mc:Choice>
          <mc:Fallback>
            <w:pict>
              <v:group w14:anchorId="0DC6B677" id="组合 129" o:spid="_x0000_s1388" style="position:absolute;left:0;text-align:left;margin-left:344.15pt;margin-top:10.4pt;width:82.95pt;height:87.2pt;z-index:251709440;mso-position-horizontal-relative:text;mso-position-vertical-relative:text" coordsize="10541,1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">
                <v:group id="组合 322100" o:spid="_x0000_s1389" style="position:absolute;width:10541;height:11080" coordsize="10541,1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">
                  <v:group id="组合 322101" o:spid="_x0000_s1390" style="position:absolute;width:10541;height:11080" coordsize="10541,1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">
                    <v:group id="组合 322102" o:spid="_x0000_s1391" style="position:absolute;left:399;top:668;width:9743;height:9743" coordorigin="399,668" coordsize="9742,97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">
                      <v:oval id="椭圆 322103" o:spid="_x0000_s1392" style="position:absolute;left:4325;top:4595;width:1890;height:18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" filled="f" strokecolor="#009ed5" strokeweight=".5pt">
                        <v:stroke dashstyle="dash" joinstyle="miter"/>
                      </v:oval>
                      <v:oval id="椭圆 322104" o:spid="_x0000_s1393" style="position:absolute;left:3844;top:4114;width:2852;height:28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" filled="f" strokecolor="#009ed5" strokeweight=".5pt">
                        <v:stroke dashstyle="dash" joinstyle="miter"/>
                      </v:oval>
                      <v:oval id="椭圆 322105" o:spid="_x0000_s1394" style="position:absolute;left:3262;top:3532;width:4016;height:4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" filled="f" strokecolor="#009ed5" strokeweight=".5pt">
                        <v:stroke dashstyle="dash" joinstyle="miter"/>
                      </v:oval>
                      <v:oval id="椭圆 322106" o:spid="_x0000_s1395" style="position:absolute;left:2106;top:2376;width:6328;height:63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" filled="f" strokecolor="#009ed5" strokeweight=".5pt">
                        <v:stroke dashstyle="dash" joinstyle="miter"/>
                      </v:oval>
                      <v:oval id="椭圆 322107" o:spid="_x0000_s1396" style="position:absolute;left:399;top:668;width:9743;height:9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" filled="f" strokecolor="#009ed5" strokeweight=".5pt">
                        <v:stroke dashstyle="dash" joinstyle="miter"/>
                      </v:oval>
                    </v:group>
                    <v:shape id="Shape 20015" o:spid="_x0000_s1397" style="position:absolute;left:5270;width:0;height:11080;visibility:visible;mso-wrap-style:square;v-text-anchor:top" coordsize="0,1108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" path="m,l,1108545e" filled="f" strokecolor="#824435" strokeweight=".5pt">
                      <v:stroke miterlimit="1" joinstyle="miter"/>
                      <v:path arrowok="t" textboxrect="0,0,0,1108545"/>
                    </v:shape>
                    <v:shape id="Shape 20016" o:spid="_x0000_s1398" style="position:absolute;left:5064;top:1834;width:413;height:1024;visibility:visible;mso-wrap-style:square;v-text-anchor:top" coordsize="41326,1023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" path="m20701,l41326,102388,,102362,20701,xe" fillcolor="#824435" stroked="f" strokeweight="0">
                      <v:stroke miterlimit="1" joinstyle="miter"/>
                      <v:path arrowok="t" textboxrect="0,0,41326,102388"/>
                    </v:shape>
                    <v:shape id="Shape 20017" o:spid="_x0000_s1399" style="position:absolute;left:5064;top:8078;width:413;height:1024;visibility:visible;mso-wrap-style:square;v-text-anchor:top" coordsize="41326,1023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" path="m41326,l20701,102388,,26,41326,xe" fillcolor="#824435" stroked="f" strokeweight="0">
                      <v:stroke miterlimit="1" joinstyle="miter"/>
                      <v:path arrowok="t" textboxrect="0,0,41326,102388"/>
                    </v:shape>
                    <v:shape id="Shape 20018" o:spid="_x0000_s1400" style="position:absolute;left:2013;top:1058;width:6514;height:8964;visibility:visible;mso-wrap-style:square;v-text-anchor:top" coordsize="651586,8968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" path="m,l651586,896836e" filled="f" strokecolor="#824435" strokeweight=".5pt">
                      <v:stroke miterlimit="1" joinstyle="miter"/>
                      <v:path arrowok="t" textboxrect="0,0,651586,896836"/>
                    </v:shape>
                    <v:shape id="Shape 20019" o:spid="_x0000_s1401" style="position:absolute;left:3092;top:2542;width:768;height:949;visibility:visible;mso-wrap-style:square;v-text-anchor:top" coordsize="76860,949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" path="m,l76860,70714,43421,94983,,xe" fillcolor="#824435" stroked="f" strokeweight="0">
                      <v:stroke miterlimit="1" joinstyle="miter"/>
                      <v:path arrowok="t" textboxrect="0,0,76860,94983"/>
                    </v:shape>
                    <v:shape id="Shape 20020" o:spid="_x0000_s1402" style="position:absolute;left:6595;top:7472;width:769;height:949;visibility:visible;mso-wrap-style:square;v-text-anchor:top" coordsize="76911,949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" path="m33414,l76911,94958,,24308,33414,xe" fillcolor="#824435" stroked="f" strokeweight="0">
                      <v:stroke miterlimit="1" joinstyle="miter"/>
                      <v:path arrowok="t" textboxrect="0,0,76911,94958"/>
                    </v:shape>
                    <v:shape id="Shape 20021" o:spid="_x0000_s1403" style="position:absolute;top:3828;width:10541;height:3424;visibility:visible;mso-wrap-style:square;v-text-anchor:top" coordsize="1054304,3425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" path="m,l1054304,342557e" filled="f" strokecolor="#824435" strokeweight=".5pt">
                      <v:stroke miterlimit="1" joinstyle="miter"/>
                      <v:path arrowok="t" textboxrect="0,0,1054304,342557"/>
                    </v:shape>
                    <v:shape id="Shape 20022" o:spid="_x0000_s1404" style="position:absolute;left:1745;top:4394;width:1037;height:513;visibility:visible;mso-wrap-style:square;v-text-anchor:top" coordsize="103746,51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" path="m,l103746,12027,90957,51321,,xe" fillcolor="#824435" stroked="f" strokeweight="0">
                      <v:stroke miterlimit="1" joinstyle="miter"/>
                      <v:path arrowok="t" textboxrect="0,0,103746,51321"/>
                    </v:shape>
                    <v:shape id="Shape 20023" o:spid="_x0000_s1405" style="position:absolute;left:7621;top:6128;width:1037;height:512;visibility:visible;mso-wrap-style:square;v-text-anchor:top" coordsize="103746,51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" path="m12751,r90995,51245l,39307,12751,xe" fillcolor="#824435" stroked="f" strokeweight="0">
                      <v:stroke miterlimit="1" joinstyle="miter"/>
                      <v:path arrowok="t" textboxrect="0,0,103746,51245"/>
                    </v:shape>
                    <v:shape id="Shape 20024" o:spid="_x0000_s1406" style="position:absolute;top:3828;width:10541;height:3424;visibility:visible;mso-wrap-style:square;v-text-anchor:top" coordsize="1054304,3425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" path="m,342557l1054304,e" filled="f" strokecolor="#824435" strokeweight=".5pt">
                      <v:stroke miterlimit="1" joinstyle="miter"/>
                      <v:path arrowok="t" textboxrect="0,0,1054304,342557"/>
                    </v:shape>
                    <v:shape id="Shape 20025" o:spid="_x0000_s1407" style="position:absolute;left:1745;top:6172;width:1037;height:513;visibility:visible;mso-wrap-style:square;v-text-anchor:top" coordsize="103746,51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" path="m90996,r12750,39307l,51245,90996,xe" fillcolor="#824435" stroked="f" strokeweight="0">
                      <v:stroke miterlimit="1" joinstyle="miter"/>
                      <v:path arrowok="t" textboxrect="0,0,103746,51245"/>
                    </v:shape>
                    <v:shape id="Shape 20026" o:spid="_x0000_s1408" style="position:absolute;left:7621;top:4439;width:1037;height:513;visibility:visible;mso-wrap-style:square;v-text-anchor:top" coordsize="103746,51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" path="m103746,l12789,51321,,12027,103746,xe" fillcolor="#824435" stroked="f" strokeweight="0">
                      <v:stroke miterlimit="1" joinstyle="miter"/>
                      <v:path arrowok="t" textboxrect="0,0,103746,51321"/>
                    </v:shape>
                    <v:shape id="Shape 20027" o:spid="_x0000_s1409" style="position:absolute;left:2013;top:1058;width:6514;height:8964;visibility:visible;mso-wrap-style:square;v-text-anchor:top" coordsize="651586,8968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" path="m,896836l651586,e" filled="f" strokecolor="#824435" strokeweight=".5pt">
                      <v:stroke miterlimit="1" joinstyle="miter"/>
                      <v:path arrowok="t" textboxrect="0,0,651586,896836"/>
                    </v:shape>
                    <v:shape id="Shape 20028" o:spid="_x0000_s1410" style="position:absolute;left:3091;top:7589;width:769;height:949;visibility:visible;mso-wrap-style:square;v-text-anchor:top" coordsize="76911,949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" path="m43497,l76911,24308,,94958,43497,xe" fillcolor="#824435" stroked="f" strokeweight="0">
                      <v:stroke miterlimit="1" joinstyle="miter"/>
                      <v:path arrowok="t" textboxrect="0,0,76911,94958"/>
                    </v:shape>
                    <v:shape id="Shape 20029" o:spid="_x0000_s1411" style="position:absolute;left:6595;top:2658;width:769;height:950;visibility:visible;mso-wrap-style:square;v-text-anchor:top" coordsize="76860,949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" path="m76860,l33439,94983,,70714,76860,xe" fillcolor="#824435" stroked="f" strokeweight="0">
                      <v:stroke miterlimit="1" joinstyle="miter"/>
                      <v:path arrowok="t" textboxrect="0,0,76860,94983"/>
                    </v:shape>
                  </v:group>
                  <v:oval id="椭圆 11179" o:spid="_x0000_s1412" style="position:absolute;left:4651;top:4905;width:1309;height:13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" fillcolor="#f6f8fc [180]" stroked="f" strokeweight=".5pt">
                    <v:fill color2="#b45b36" rotate="t" focusposition=".5,.5" focussize="" colors="0 #f6f8fc;22282f #c88c73;1 #b45b36" focus="100%" type="gradientRadial"/>
                    <v:stroke dashstyle="dash" joinstyle="miter"/>
                  </v:oval>
                </v:group>
                <v:rect id="Rectangle 20032" o:spid="_x0000_s1413" style="position:absolute;left:4591;top:4579;width:1362;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" filled="f" stroked="f">
                  <v:textbox style="mso-fit-shape-to-text:t" inset="1mm,0,1mm,0">
                    <w:txbxContent>
                      <w:p w14:paraId="1892692D" w14:textId="77777777" w:rsidR="00E2013C" w:rsidRDefault="00E2013C" w:rsidP="00E2013C">
                        <w:pPr>
                          <w:rPr>
                            <w:rFonts w:cs="Times New Roman"/>
                            <w:color w:val="000000" w:themeColor="text1"/>
                            <w:kern w:val="44"/>
                            <w:sz w:val="18"/>
                          </w:rPr>
                        </w:pPr>
                        <w:r>
                          <w:rPr>
                            <w:rFonts w:cs="Times New Roman"/>
                            <w:color w:val="000000" w:themeColor="text1"/>
                            <w:kern w:val="44"/>
                            <w:sz w:val="18"/>
                          </w:rPr>
                          <w:t>+</w:t>
                        </w:r>
                      </w:p>
                    </w:txbxContent>
                  </v:textbox>
                </v:rect>
                <w10:wrap type="square"/>
              </v:group>
            </w:pict>
          </mc:Fallback>
        </mc:AlternateContent>
      </w:r>
      <w:r w:rsidR="00DF5EC5">
        <w:rPr>
          <w:rFonts w:hint="eastAsia"/>
        </w:rPr>
        <w:t>20</w:t>
      </w:r>
      <w:r w:rsidR="00DF5EC5">
        <w:rPr>
          <w:rFonts w:hint="eastAsia"/>
        </w:rPr>
        <w:t>．（本题共</w:t>
      </w:r>
      <w:r w:rsidR="00DF5EC5">
        <w:rPr>
          <w:rFonts w:hint="eastAsia"/>
        </w:rPr>
        <w:t xml:space="preserve"> 16 </w:t>
      </w:r>
      <w:r w:rsidR="00DF5EC5">
        <w:rPr>
          <w:rFonts w:hint="eastAsia"/>
        </w:rPr>
        <w:t>分）</w:t>
      </w:r>
    </w:p>
    <w:p w14:paraId="00CE8463" w14:textId="4EFF7B72" w:rsidR="001A5AE4" w:rsidRDefault="00DF5EC5" w:rsidP="001A5AE4">
      <w:r>
        <w:rPr>
          <w:rFonts w:hint="eastAsia"/>
        </w:rPr>
        <w:t>（</w:t>
      </w:r>
      <w:r>
        <w:rPr>
          <w:rFonts w:hint="eastAsia"/>
        </w:rPr>
        <w:t>1</w:t>
      </w:r>
      <w:r>
        <w:rPr>
          <w:rFonts w:hint="eastAsia"/>
        </w:rPr>
        <w:t>）（共</w:t>
      </w:r>
      <w:r>
        <w:rPr>
          <w:rFonts w:hint="eastAsia"/>
        </w:rPr>
        <w:t xml:space="preserve"> 2 </w:t>
      </w:r>
      <w:r>
        <w:rPr>
          <w:rFonts w:hint="eastAsia"/>
        </w:rPr>
        <w:t>分）</w:t>
      </w:r>
    </w:p>
    <w:p w14:paraId="6D0CEF39" w14:textId="3DD40C11" w:rsidR="00DF5EC5" w:rsidRDefault="00DF5EC5" w:rsidP="001A5AE4">
      <w:r>
        <w:rPr>
          <w:rFonts w:hint="eastAsia"/>
        </w:rPr>
        <w:t>如</w:t>
      </w:r>
      <w:r w:rsidR="00205AC6">
        <w:rPr>
          <w:rFonts w:hint="eastAsia"/>
        </w:rPr>
        <w:t>右</w:t>
      </w:r>
      <w:r>
        <w:rPr>
          <w:rFonts w:hint="eastAsia"/>
        </w:rPr>
        <w:t>图</w:t>
      </w:r>
      <w:r w:rsidR="00B43F6C">
        <w:rPr>
          <w:rFonts w:hint="eastAsia"/>
        </w:rPr>
        <w:t>。</w:t>
      </w:r>
    </w:p>
    <w:p w14:paraId="24425E49" w14:textId="77777777" w:rsidR="00DF5EC5" w:rsidRDefault="00DF5EC5" w:rsidP="00DF5EC5">
      <w:r>
        <w:rPr>
          <w:rFonts w:hint="eastAsia"/>
        </w:rPr>
        <w:t>（</w:t>
      </w:r>
      <w:r>
        <w:rPr>
          <w:rFonts w:hint="eastAsia"/>
        </w:rPr>
        <w:t>2</w:t>
      </w:r>
      <w:r>
        <w:rPr>
          <w:rFonts w:hint="eastAsia"/>
        </w:rPr>
        <w:t>）（共</w:t>
      </w:r>
      <w:r>
        <w:rPr>
          <w:rFonts w:hint="eastAsia"/>
        </w:rPr>
        <w:t xml:space="preserve"> 4 </w:t>
      </w:r>
      <w:r>
        <w:rPr>
          <w:rFonts w:hint="eastAsia"/>
        </w:rPr>
        <w:t>分）</w:t>
      </w:r>
    </w:p>
    <w:p w14:paraId="5656937A" w14:textId="0C5956E7" w:rsidR="00DF5EC5" w:rsidRDefault="00DF5EC5" w:rsidP="001A5AE4">
      <w:r w:rsidRPr="001A5AE4">
        <w:rPr>
          <w:i/>
          <w:iCs/>
        </w:rPr>
        <w:t>U</w:t>
      </w:r>
      <w:r w:rsidRPr="001A5AE4">
        <w:rPr>
          <w:vertAlign w:val="subscript"/>
        </w:rPr>
        <w:t>ab</w:t>
      </w:r>
      <w:r>
        <w:t xml:space="preserve"> = </w:t>
      </w:r>
      <w:r w:rsidR="001A5AE4" w:rsidRPr="001A5AE4">
        <w:rPr>
          <w:rFonts w:cs="Times New Roman"/>
          <w:i/>
          <w:iCs/>
        </w:rPr>
        <w:t>φ</w:t>
      </w:r>
      <w:r w:rsidRPr="001A5AE4">
        <w:rPr>
          <w:vertAlign w:val="subscript"/>
        </w:rPr>
        <w:t>a</w:t>
      </w:r>
      <w:r>
        <w:t xml:space="preserve"> </w:t>
      </w:r>
      <w:r w:rsidR="001A5AE4">
        <w:rPr>
          <w:rFonts w:cs="Times New Roman"/>
        </w:rPr>
        <w:t>−</w:t>
      </w:r>
      <w:r>
        <w:t xml:space="preserve"> </w:t>
      </w:r>
      <w:r w:rsidR="001A5AE4" w:rsidRPr="001A5AE4">
        <w:rPr>
          <w:rFonts w:cs="Times New Roman"/>
          <w:i/>
          <w:iCs/>
        </w:rPr>
        <w:t>φ</w:t>
      </w:r>
      <w:r w:rsidRPr="001A5AE4">
        <w:rPr>
          <w:vertAlign w:val="subscript"/>
        </w:rPr>
        <w:t>b</w:t>
      </w:r>
      <w:r>
        <w:t xml:space="preserve"> =</w:t>
      </w:r>
      <w:r w:rsidR="001A5AE4">
        <w:t xml:space="preserve"> </w:t>
      </w:r>
      <w:r w:rsidR="001A5AE4">
        <w:fldChar w:fldCharType="begin"/>
      </w:r>
      <w:r w:rsidR="001A5AE4">
        <w:instrText xml:space="preserve"> EQ </w:instrText>
      </w:r>
      <w:r w:rsidR="001A5AE4">
        <w:rPr>
          <w:rFonts w:hint="eastAsia"/>
        </w:rPr>
        <w:instrText>\</w:instrText>
      </w:r>
      <w:r w:rsidR="001A5AE4">
        <w:instrText>F(</w:instrText>
      </w:r>
      <w:r w:rsidR="001A5AE4" w:rsidRPr="007D1F61">
        <w:rPr>
          <w:i/>
          <w:iCs/>
        </w:rPr>
        <w:instrText>kQ</w:instrText>
      </w:r>
      <w:r w:rsidR="001A5AE4">
        <w:instrText>,</w:instrText>
      </w:r>
      <w:r w:rsidR="001A5AE4" w:rsidRPr="007D1F61">
        <w:rPr>
          <w:i/>
          <w:iCs/>
        </w:rPr>
        <w:instrText>r</w:instrText>
      </w:r>
      <w:r w:rsidR="001A5AE4" w:rsidRPr="001A5AE4">
        <w:rPr>
          <w:vertAlign w:val="subscript"/>
        </w:rPr>
        <w:instrText>a</w:instrText>
      </w:r>
      <w:r w:rsidR="001A5AE4">
        <w:instrText xml:space="preserve">) </w:instrText>
      </w:r>
      <w:r w:rsidR="001A5AE4">
        <w:fldChar w:fldCharType="end"/>
      </w:r>
      <w:r w:rsidR="001A5AE4">
        <w:rPr>
          <w:rFonts w:cs="Times New Roman"/>
        </w:rPr>
        <w:t>−</w:t>
      </w:r>
      <w:r w:rsidR="001A5AE4">
        <w:t xml:space="preserve"> </w:t>
      </w:r>
      <w:r w:rsidR="001A5AE4">
        <w:fldChar w:fldCharType="begin"/>
      </w:r>
      <w:r w:rsidR="001A5AE4">
        <w:instrText xml:space="preserve"> EQ </w:instrText>
      </w:r>
      <w:r w:rsidR="001A5AE4">
        <w:rPr>
          <w:rFonts w:hint="eastAsia"/>
        </w:rPr>
        <w:instrText>\</w:instrText>
      </w:r>
      <w:r w:rsidR="001A5AE4">
        <w:instrText>F(</w:instrText>
      </w:r>
      <w:r w:rsidR="001A5AE4" w:rsidRPr="007D1F61">
        <w:rPr>
          <w:i/>
          <w:iCs/>
        </w:rPr>
        <w:instrText>kQ</w:instrText>
      </w:r>
      <w:r w:rsidR="001A5AE4">
        <w:instrText>,</w:instrText>
      </w:r>
      <w:r w:rsidR="001A5AE4" w:rsidRPr="007D1F61">
        <w:rPr>
          <w:i/>
          <w:iCs/>
        </w:rPr>
        <w:instrText>r</w:instrText>
      </w:r>
      <w:r w:rsidR="001A5AE4">
        <w:rPr>
          <w:vertAlign w:val="subscript"/>
        </w:rPr>
        <w:instrText>b</w:instrText>
      </w:r>
      <w:r w:rsidR="001A5AE4">
        <w:instrText xml:space="preserve">) </w:instrText>
      </w:r>
      <w:r w:rsidR="001A5AE4">
        <w:fldChar w:fldCharType="end"/>
      </w:r>
      <w:r w:rsidR="001A5AE4">
        <w:rPr>
          <w:rFonts w:hint="eastAsia"/>
        </w:rPr>
        <w:t>，</w:t>
      </w:r>
      <w:r w:rsidRPr="001A5AE4">
        <w:rPr>
          <w:rFonts w:hint="eastAsia"/>
          <w:i/>
          <w:iCs/>
        </w:rPr>
        <w:t>U</w:t>
      </w:r>
      <w:r w:rsidRPr="001A5AE4">
        <w:rPr>
          <w:rFonts w:hint="eastAsia"/>
          <w:vertAlign w:val="subscript"/>
        </w:rPr>
        <w:t>bc</w:t>
      </w:r>
      <w:r>
        <w:rPr>
          <w:rFonts w:hint="eastAsia"/>
        </w:rPr>
        <w:t xml:space="preserve"> = </w:t>
      </w:r>
      <w:r w:rsidR="001A5AE4" w:rsidRPr="001A5AE4">
        <w:rPr>
          <w:rFonts w:cs="Times New Roman"/>
          <w:i/>
          <w:iCs/>
        </w:rPr>
        <w:t>φ</w:t>
      </w:r>
      <w:r w:rsidRPr="001A5AE4">
        <w:rPr>
          <w:rFonts w:hint="eastAsia"/>
          <w:vertAlign w:val="subscript"/>
        </w:rPr>
        <w:t>b</w:t>
      </w:r>
      <w:r>
        <w:rPr>
          <w:rFonts w:hint="eastAsia"/>
        </w:rPr>
        <w:t xml:space="preserve"> </w:t>
      </w:r>
      <w:r w:rsidR="001A5AE4">
        <w:rPr>
          <w:rFonts w:cs="Times New Roman"/>
        </w:rPr>
        <w:t>−</w:t>
      </w:r>
      <w:r>
        <w:rPr>
          <w:rFonts w:hint="eastAsia"/>
        </w:rPr>
        <w:t xml:space="preserve"> </w:t>
      </w:r>
      <w:r w:rsidR="001A5AE4" w:rsidRPr="001A5AE4">
        <w:rPr>
          <w:rFonts w:cs="Times New Roman"/>
          <w:i/>
          <w:iCs/>
        </w:rPr>
        <w:t>φ</w:t>
      </w:r>
      <w:r w:rsidRPr="001A5AE4">
        <w:rPr>
          <w:rFonts w:hint="eastAsia"/>
          <w:vertAlign w:val="subscript"/>
        </w:rPr>
        <w:t>c</w:t>
      </w:r>
      <w:r>
        <w:rPr>
          <w:rFonts w:hint="eastAsia"/>
        </w:rPr>
        <w:t xml:space="preserve"> =</w:t>
      </w:r>
      <w:r w:rsidR="001A5AE4">
        <w:t xml:space="preserve"> </w:t>
      </w:r>
      <w:r w:rsidR="001A5AE4">
        <w:fldChar w:fldCharType="begin"/>
      </w:r>
      <w:r w:rsidR="001A5AE4">
        <w:instrText xml:space="preserve"> EQ </w:instrText>
      </w:r>
      <w:r w:rsidR="001A5AE4">
        <w:rPr>
          <w:rFonts w:hint="eastAsia"/>
        </w:rPr>
        <w:instrText>\</w:instrText>
      </w:r>
      <w:r w:rsidR="001A5AE4">
        <w:instrText>F(</w:instrText>
      </w:r>
      <w:r w:rsidR="001A5AE4" w:rsidRPr="007D1F61">
        <w:rPr>
          <w:i/>
          <w:iCs/>
        </w:rPr>
        <w:instrText>kQ</w:instrText>
      </w:r>
      <w:r w:rsidR="001A5AE4">
        <w:instrText>,</w:instrText>
      </w:r>
      <w:r w:rsidR="001A5AE4" w:rsidRPr="007D1F61">
        <w:rPr>
          <w:i/>
          <w:iCs/>
        </w:rPr>
        <w:instrText>r</w:instrText>
      </w:r>
      <w:r w:rsidR="001A5AE4">
        <w:rPr>
          <w:rFonts w:hint="eastAsia"/>
          <w:vertAlign w:val="subscript"/>
        </w:rPr>
        <w:instrText>b</w:instrText>
      </w:r>
      <w:r w:rsidR="001A5AE4">
        <w:instrText xml:space="preserve">) </w:instrText>
      </w:r>
      <w:r w:rsidR="001A5AE4">
        <w:fldChar w:fldCharType="end"/>
      </w:r>
      <w:r w:rsidR="001A5AE4">
        <w:rPr>
          <w:rFonts w:cs="Times New Roman"/>
        </w:rPr>
        <w:t>−</w:t>
      </w:r>
      <w:r w:rsidR="001A5AE4">
        <w:t xml:space="preserve"> </w:t>
      </w:r>
      <w:r w:rsidR="001A5AE4">
        <w:fldChar w:fldCharType="begin"/>
      </w:r>
      <w:r w:rsidR="001A5AE4">
        <w:instrText xml:space="preserve"> EQ </w:instrText>
      </w:r>
      <w:r w:rsidR="001A5AE4">
        <w:rPr>
          <w:rFonts w:hint="eastAsia"/>
        </w:rPr>
        <w:instrText>\</w:instrText>
      </w:r>
      <w:r w:rsidR="001A5AE4">
        <w:instrText>F(</w:instrText>
      </w:r>
      <w:r w:rsidR="001A5AE4" w:rsidRPr="007D1F61">
        <w:rPr>
          <w:i/>
          <w:iCs/>
        </w:rPr>
        <w:instrText>kQ</w:instrText>
      </w:r>
      <w:r w:rsidR="001A5AE4">
        <w:instrText>,</w:instrText>
      </w:r>
      <w:r w:rsidR="001A5AE4" w:rsidRPr="007D1F61">
        <w:rPr>
          <w:i/>
          <w:iCs/>
        </w:rPr>
        <w:instrText>r</w:instrText>
      </w:r>
      <w:r w:rsidR="001A5AE4">
        <w:rPr>
          <w:vertAlign w:val="subscript"/>
        </w:rPr>
        <w:instrText>c</w:instrText>
      </w:r>
      <w:r w:rsidR="001A5AE4">
        <w:instrText xml:space="preserve">) </w:instrText>
      </w:r>
      <w:r w:rsidR="001A5AE4">
        <w:fldChar w:fldCharType="end"/>
      </w:r>
      <w:r w:rsidR="001A5AE4">
        <w:tab/>
      </w:r>
      <w:r w:rsidR="001A5AE4">
        <w:tab/>
      </w:r>
      <w:r>
        <w:rPr>
          <w:rFonts w:hint="eastAsia"/>
        </w:rPr>
        <w:t>（</w:t>
      </w:r>
      <w:r>
        <w:rPr>
          <w:rFonts w:hint="eastAsia"/>
        </w:rPr>
        <w:t xml:space="preserve">2 </w:t>
      </w:r>
      <w:r>
        <w:rPr>
          <w:rFonts w:hint="eastAsia"/>
        </w:rPr>
        <w:t>分）</w:t>
      </w:r>
    </w:p>
    <w:p w14:paraId="66EF364C" w14:textId="77777777" w:rsidR="00AF4E87" w:rsidRDefault="001A5AE4" w:rsidP="00AE5BE3">
      <w:r>
        <w:fldChar w:fldCharType="begin"/>
      </w:r>
      <w:r>
        <w:instrText xml:space="preserve"> EQ \</w:instrText>
      </w:r>
      <w:r>
        <w:rPr>
          <w:rFonts w:hint="eastAsia"/>
        </w:rPr>
        <w:instrText>F</w:instrText>
      </w:r>
      <w:r>
        <w:instrText>(</w:instrText>
      </w:r>
      <w:r w:rsidR="00F641EA" w:rsidRPr="00F641EA">
        <w:rPr>
          <w:i/>
          <w:iCs/>
        </w:rPr>
        <w:instrText>U</w:instrText>
      </w:r>
      <w:r w:rsidR="00F641EA" w:rsidRPr="00F641EA">
        <w:rPr>
          <w:vertAlign w:val="subscript"/>
        </w:rPr>
        <w:instrText>ab</w:instrText>
      </w:r>
      <w:r>
        <w:instrText>,</w:instrText>
      </w:r>
      <w:r w:rsidR="00F641EA" w:rsidRPr="00F641EA">
        <w:rPr>
          <w:i/>
          <w:iCs/>
        </w:rPr>
        <w:instrText>U</w:instrText>
      </w:r>
      <w:r w:rsidR="00F641EA" w:rsidRPr="00F641EA">
        <w:rPr>
          <w:vertAlign w:val="subscript"/>
        </w:rPr>
        <w:instrText>bc</w:instrText>
      </w:r>
      <w:r>
        <w:instrText xml:space="preserve">) </w:instrText>
      </w:r>
      <w:r>
        <w:fldChar w:fldCharType="end"/>
      </w:r>
      <w:r w:rsidR="00DF5EC5">
        <w:t>=</w:t>
      </w:r>
      <w:r w:rsidR="00F641EA">
        <w:t xml:space="preserve"> </w:t>
      </w:r>
      <w:r w:rsidR="00F641EA">
        <w:fldChar w:fldCharType="begin"/>
      </w:r>
      <w:r w:rsidR="00F641EA">
        <w:instrText xml:space="preserve"> EQ \F(\F(1,</w:instrText>
      </w:r>
      <w:r w:rsidR="00F641EA" w:rsidRPr="00F641EA">
        <w:rPr>
          <w:i/>
          <w:iCs/>
        </w:rPr>
        <w:instrText>r</w:instrText>
      </w:r>
      <w:r w:rsidR="00F641EA">
        <w:rPr>
          <w:vertAlign w:val="subscript"/>
        </w:rPr>
        <w:instrText>a</w:instrText>
      </w:r>
      <w:r w:rsidR="00F641EA">
        <w:instrText xml:space="preserve">) </w:instrText>
      </w:r>
      <w:r w:rsidR="00F641EA">
        <w:rPr>
          <w:rFonts w:cs="Times New Roman"/>
        </w:rPr>
        <w:instrText>−</w:instrText>
      </w:r>
      <w:r w:rsidR="00F641EA">
        <w:instrText xml:space="preserve"> \F(1,</w:instrText>
      </w:r>
      <w:r w:rsidR="00F641EA" w:rsidRPr="00F641EA">
        <w:rPr>
          <w:i/>
          <w:iCs/>
        </w:rPr>
        <w:instrText>r</w:instrText>
      </w:r>
      <w:r w:rsidR="00F641EA">
        <w:rPr>
          <w:vertAlign w:val="subscript"/>
        </w:rPr>
        <w:instrText>b</w:instrText>
      </w:r>
      <w:r w:rsidR="00F641EA">
        <w:instrText>),\F(1,</w:instrText>
      </w:r>
      <w:r w:rsidR="00F641EA" w:rsidRPr="00F641EA">
        <w:rPr>
          <w:i/>
          <w:iCs/>
        </w:rPr>
        <w:instrText>r</w:instrText>
      </w:r>
      <w:r w:rsidR="00F641EA">
        <w:rPr>
          <w:vertAlign w:val="subscript"/>
        </w:rPr>
        <w:instrText>b</w:instrText>
      </w:r>
      <w:r w:rsidR="00F641EA">
        <w:instrText xml:space="preserve">) </w:instrText>
      </w:r>
      <w:r w:rsidR="00F641EA">
        <w:rPr>
          <w:rFonts w:cs="Times New Roman"/>
        </w:rPr>
        <w:instrText>−</w:instrText>
      </w:r>
      <w:r w:rsidR="00F641EA" w:rsidRPr="00F641EA">
        <w:instrText xml:space="preserve"> </w:instrText>
      </w:r>
      <w:r w:rsidR="00F641EA">
        <w:instrText>\F(1,</w:instrText>
      </w:r>
      <w:r w:rsidR="00F641EA" w:rsidRPr="00F641EA">
        <w:rPr>
          <w:i/>
          <w:iCs/>
        </w:rPr>
        <w:instrText>r</w:instrText>
      </w:r>
      <w:r w:rsidR="00F641EA">
        <w:rPr>
          <w:vertAlign w:val="subscript"/>
        </w:rPr>
        <w:instrText>c</w:instrText>
      </w:r>
      <w:r w:rsidR="00F641EA">
        <w:instrText xml:space="preserve">)) </w:instrText>
      </w:r>
      <w:r w:rsidR="00F641EA">
        <w:fldChar w:fldCharType="end"/>
      </w:r>
      <w:r w:rsidR="00F641EA">
        <w:t xml:space="preserve"> = </w:t>
      </w:r>
      <w:r w:rsidR="00F641EA">
        <w:fldChar w:fldCharType="begin"/>
      </w:r>
      <w:r w:rsidR="00F641EA">
        <w:instrText xml:space="preserve"> EQ \F(\F(</w:instrText>
      </w:r>
      <w:r w:rsidR="00F641EA" w:rsidRPr="00AE5BE3">
        <w:rPr>
          <w:i/>
          <w:iCs/>
        </w:rPr>
        <w:instrText>r</w:instrText>
      </w:r>
      <w:r w:rsidR="00AE5BE3">
        <w:rPr>
          <w:vertAlign w:val="subscript"/>
        </w:rPr>
        <w:instrText>b</w:instrText>
      </w:r>
      <w:r w:rsidR="00AE5BE3">
        <w:instrText xml:space="preserve"> </w:instrText>
      </w:r>
      <w:r w:rsidR="00AE5BE3">
        <w:rPr>
          <w:rFonts w:cs="Times New Roman"/>
        </w:rPr>
        <w:instrText>−</w:instrText>
      </w:r>
      <w:r w:rsidR="00AE5BE3">
        <w:instrText xml:space="preserve"> </w:instrText>
      </w:r>
      <w:r w:rsidR="00F641EA" w:rsidRPr="00AE5BE3">
        <w:rPr>
          <w:i/>
          <w:iCs/>
        </w:rPr>
        <w:instrText>r</w:instrText>
      </w:r>
      <w:r w:rsidR="00AE5BE3">
        <w:rPr>
          <w:vertAlign w:val="subscript"/>
        </w:rPr>
        <w:instrText>a</w:instrText>
      </w:r>
      <w:r w:rsidR="00F641EA">
        <w:instrText>,</w:instrText>
      </w:r>
      <w:r w:rsidR="00F641EA" w:rsidRPr="00F641EA">
        <w:rPr>
          <w:i/>
          <w:iCs/>
        </w:rPr>
        <w:instrText>r</w:instrText>
      </w:r>
      <w:r w:rsidR="00F641EA">
        <w:rPr>
          <w:vertAlign w:val="subscript"/>
        </w:rPr>
        <w:instrText>a</w:instrText>
      </w:r>
      <w:r w:rsidR="00AE5BE3" w:rsidRPr="00AE5BE3">
        <w:rPr>
          <w:i/>
          <w:iCs/>
        </w:rPr>
        <w:instrText>r</w:instrText>
      </w:r>
      <w:r w:rsidR="00AE5BE3">
        <w:rPr>
          <w:vertAlign w:val="subscript"/>
        </w:rPr>
        <w:instrText>b</w:instrText>
      </w:r>
      <w:r w:rsidR="00F641EA">
        <w:instrText>),</w:instrText>
      </w:r>
      <w:r w:rsidR="00AE5BE3" w:rsidRPr="00AE5BE3">
        <w:instrText xml:space="preserve"> </w:instrText>
      </w:r>
      <w:r w:rsidR="00AE5BE3">
        <w:instrText>\F(</w:instrText>
      </w:r>
      <w:r w:rsidR="00AE5BE3" w:rsidRPr="00AE5BE3">
        <w:rPr>
          <w:i/>
          <w:iCs/>
        </w:rPr>
        <w:instrText>r</w:instrText>
      </w:r>
      <w:r w:rsidR="00AE5BE3">
        <w:rPr>
          <w:vertAlign w:val="subscript"/>
        </w:rPr>
        <w:instrText>c</w:instrText>
      </w:r>
      <w:r w:rsidR="00AE5BE3">
        <w:instrText xml:space="preserve"> </w:instrText>
      </w:r>
      <w:r w:rsidR="00AE5BE3">
        <w:rPr>
          <w:rFonts w:cs="Times New Roman"/>
        </w:rPr>
        <w:instrText>−</w:instrText>
      </w:r>
      <w:r w:rsidR="00AE5BE3">
        <w:instrText xml:space="preserve"> </w:instrText>
      </w:r>
      <w:r w:rsidR="00AE5BE3" w:rsidRPr="00AE5BE3">
        <w:rPr>
          <w:i/>
          <w:iCs/>
        </w:rPr>
        <w:instrText>r</w:instrText>
      </w:r>
      <w:r w:rsidR="00AE5BE3">
        <w:rPr>
          <w:vertAlign w:val="subscript"/>
        </w:rPr>
        <w:instrText>b</w:instrText>
      </w:r>
      <w:r w:rsidR="00AE5BE3">
        <w:instrText>,</w:instrText>
      </w:r>
      <w:r w:rsidR="00AE5BE3" w:rsidRPr="00F641EA">
        <w:rPr>
          <w:i/>
          <w:iCs/>
        </w:rPr>
        <w:instrText>r</w:instrText>
      </w:r>
      <w:r w:rsidR="00AE5BE3">
        <w:rPr>
          <w:vertAlign w:val="subscript"/>
        </w:rPr>
        <w:instrText>b</w:instrText>
      </w:r>
      <w:r w:rsidR="00AE5BE3" w:rsidRPr="00AE5BE3">
        <w:rPr>
          <w:i/>
          <w:iCs/>
        </w:rPr>
        <w:instrText>r</w:instrText>
      </w:r>
      <w:r w:rsidR="00AE5BE3">
        <w:rPr>
          <w:vertAlign w:val="subscript"/>
        </w:rPr>
        <w:instrText>c</w:instrText>
      </w:r>
      <w:r w:rsidR="00AE5BE3">
        <w:instrText>)</w:instrText>
      </w:r>
      <w:r w:rsidR="00F641EA">
        <w:instrText xml:space="preserve">) </w:instrText>
      </w:r>
      <w:r w:rsidR="00F641EA">
        <w:fldChar w:fldCharType="end"/>
      </w:r>
      <w:r w:rsidR="00DF5EC5">
        <w:rPr>
          <w:rFonts w:hint="eastAsia"/>
        </w:rPr>
        <w:t>，其中</w:t>
      </w:r>
      <w:r w:rsidR="00DF5EC5">
        <w:rPr>
          <w:rFonts w:hint="eastAsia"/>
        </w:rPr>
        <w:t xml:space="preserve"> </w:t>
      </w:r>
      <w:r w:rsidR="00DF5EC5" w:rsidRPr="00AF4E87">
        <w:rPr>
          <w:rFonts w:hint="eastAsia"/>
          <w:i/>
          <w:iCs/>
        </w:rPr>
        <w:t>r</w:t>
      </w:r>
      <w:r w:rsidR="00DF5EC5" w:rsidRPr="00AF4E87">
        <w:rPr>
          <w:rFonts w:hint="eastAsia"/>
          <w:vertAlign w:val="subscript"/>
        </w:rPr>
        <w:t>a</w:t>
      </w:r>
      <w:r w:rsidR="00DF5EC5">
        <w:rPr>
          <w:rFonts w:hint="eastAsia"/>
        </w:rPr>
        <w:t xml:space="preserve"> </w:t>
      </w:r>
      <w:r>
        <w:rPr>
          <w:rFonts w:cs="Times New Roman"/>
        </w:rPr>
        <w:t>−</w:t>
      </w:r>
      <w:r w:rsidR="00DF5EC5">
        <w:rPr>
          <w:rFonts w:hint="eastAsia"/>
        </w:rPr>
        <w:t xml:space="preserve"> </w:t>
      </w:r>
      <w:r w:rsidR="00DF5EC5" w:rsidRPr="00AF4E87">
        <w:rPr>
          <w:rFonts w:hint="eastAsia"/>
          <w:i/>
          <w:iCs/>
        </w:rPr>
        <w:t>r</w:t>
      </w:r>
      <w:r w:rsidR="00DF5EC5" w:rsidRPr="00AF4E87">
        <w:rPr>
          <w:rFonts w:hint="eastAsia"/>
          <w:vertAlign w:val="subscript"/>
        </w:rPr>
        <w:t>b</w:t>
      </w:r>
      <w:r w:rsidR="00DF5EC5">
        <w:rPr>
          <w:rFonts w:hint="eastAsia"/>
        </w:rPr>
        <w:t xml:space="preserve"> = </w:t>
      </w:r>
      <w:r w:rsidR="00DF5EC5" w:rsidRPr="00AF4E87">
        <w:rPr>
          <w:rFonts w:hint="eastAsia"/>
          <w:i/>
          <w:iCs/>
        </w:rPr>
        <w:t>r</w:t>
      </w:r>
      <w:r w:rsidR="00DF5EC5" w:rsidRPr="00AF4E87">
        <w:rPr>
          <w:rFonts w:hint="eastAsia"/>
          <w:vertAlign w:val="subscript"/>
        </w:rPr>
        <w:t>b</w:t>
      </w:r>
      <w:r w:rsidR="00DF5EC5">
        <w:rPr>
          <w:rFonts w:hint="eastAsia"/>
        </w:rPr>
        <w:t xml:space="preserve"> </w:t>
      </w:r>
      <w:r>
        <w:rPr>
          <w:rFonts w:cs="Times New Roman"/>
        </w:rPr>
        <w:t>−</w:t>
      </w:r>
      <w:r w:rsidR="00DF5EC5">
        <w:rPr>
          <w:rFonts w:hint="eastAsia"/>
        </w:rPr>
        <w:t xml:space="preserve"> </w:t>
      </w:r>
      <w:r w:rsidR="00DF5EC5" w:rsidRPr="00AF4E87">
        <w:rPr>
          <w:rFonts w:hint="eastAsia"/>
          <w:i/>
          <w:iCs/>
        </w:rPr>
        <w:t>r</w:t>
      </w:r>
      <w:r w:rsidR="00DF5EC5" w:rsidRPr="00AF4E87">
        <w:rPr>
          <w:rFonts w:hint="eastAsia"/>
          <w:vertAlign w:val="subscript"/>
        </w:rPr>
        <w:t>c</w:t>
      </w:r>
      <w:r w:rsidR="00DF5EC5">
        <w:rPr>
          <w:rFonts w:hint="eastAsia"/>
        </w:rPr>
        <w:t>，</w:t>
      </w:r>
    </w:p>
    <w:p w14:paraId="2C12392F" w14:textId="630F8DC8" w:rsidR="00DF5EC5" w:rsidRDefault="00DF5EC5" w:rsidP="00AF4E87">
      <w:r>
        <w:rPr>
          <w:rFonts w:hint="eastAsia"/>
        </w:rPr>
        <w:t>可得</w:t>
      </w:r>
      <w:r w:rsidR="00AF4E87">
        <w:tab/>
      </w:r>
      <w:r w:rsidR="00AF4E87">
        <w:fldChar w:fldCharType="begin"/>
      </w:r>
      <w:r w:rsidR="00AF4E87">
        <w:instrText xml:space="preserve"> EQ \F(</w:instrText>
      </w:r>
      <w:r w:rsidR="00AF4E87" w:rsidRPr="00AF4E87">
        <w:rPr>
          <w:i/>
          <w:iCs/>
        </w:rPr>
        <w:instrText>U</w:instrText>
      </w:r>
      <w:r w:rsidR="00AF4E87" w:rsidRPr="00AF4E87">
        <w:rPr>
          <w:vertAlign w:val="subscript"/>
        </w:rPr>
        <w:instrText>ab</w:instrText>
      </w:r>
      <w:r w:rsidR="00AF4E87">
        <w:instrText>,</w:instrText>
      </w:r>
      <w:r w:rsidR="00AF4E87" w:rsidRPr="00AF4E87">
        <w:rPr>
          <w:i/>
          <w:iCs/>
        </w:rPr>
        <w:instrText>U</w:instrText>
      </w:r>
      <w:r w:rsidR="00AF4E87" w:rsidRPr="00AF4E87">
        <w:rPr>
          <w:vertAlign w:val="subscript"/>
        </w:rPr>
        <w:instrText>bc</w:instrText>
      </w:r>
      <w:r w:rsidR="00AF4E87">
        <w:instrText xml:space="preserve">) </w:instrText>
      </w:r>
      <w:r w:rsidR="00AF4E87">
        <w:fldChar w:fldCharType="end"/>
      </w:r>
      <w:r w:rsidR="00AF4E87">
        <w:t xml:space="preserve">= </w:t>
      </w:r>
      <w:r w:rsidR="00AF4E87">
        <w:fldChar w:fldCharType="begin"/>
      </w:r>
      <w:r w:rsidR="00AF4E87">
        <w:instrText xml:space="preserve"> EQ \F(</w:instrText>
      </w:r>
      <w:r w:rsidR="00AF4E87">
        <w:rPr>
          <w:i/>
          <w:iCs/>
        </w:rPr>
        <w:instrText>r</w:instrText>
      </w:r>
      <w:r w:rsidR="00AF4E87">
        <w:rPr>
          <w:vertAlign w:val="subscript"/>
        </w:rPr>
        <w:instrText>c</w:instrText>
      </w:r>
      <w:r w:rsidR="00AF4E87">
        <w:instrText>,</w:instrText>
      </w:r>
      <w:r w:rsidR="00AF4E87">
        <w:rPr>
          <w:i/>
          <w:iCs/>
        </w:rPr>
        <w:instrText>r</w:instrText>
      </w:r>
      <w:r w:rsidR="00AF4E87">
        <w:rPr>
          <w:vertAlign w:val="subscript"/>
        </w:rPr>
        <w:instrText>a</w:instrText>
      </w:r>
      <w:r w:rsidR="00AF4E87">
        <w:instrText xml:space="preserve">) </w:instrText>
      </w:r>
      <w:r w:rsidR="00AF4E87">
        <w:fldChar w:fldCharType="end"/>
      </w:r>
      <w:r>
        <w:rPr>
          <w:rFonts w:hint="eastAsia"/>
        </w:rPr>
        <w:t xml:space="preserve"> &gt; 1 </w:t>
      </w:r>
      <w:r>
        <w:rPr>
          <w:rFonts w:hint="eastAsia"/>
        </w:rPr>
        <w:t>，即</w:t>
      </w:r>
      <w:r>
        <w:rPr>
          <w:rFonts w:hint="eastAsia"/>
        </w:rPr>
        <w:t xml:space="preserve"> </w:t>
      </w:r>
      <w:r w:rsidRPr="00B53201">
        <w:rPr>
          <w:rFonts w:hint="eastAsia"/>
          <w:i/>
          <w:iCs/>
        </w:rPr>
        <w:t>U</w:t>
      </w:r>
      <w:r w:rsidRPr="00B53201">
        <w:rPr>
          <w:rFonts w:hint="eastAsia"/>
          <w:vertAlign w:val="subscript"/>
        </w:rPr>
        <w:t>ab</w:t>
      </w:r>
      <w:r>
        <w:rPr>
          <w:rFonts w:hint="eastAsia"/>
        </w:rPr>
        <w:t xml:space="preserve"> &gt; </w:t>
      </w:r>
      <w:r w:rsidRPr="00B53201">
        <w:rPr>
          <w:rFonts w:hint="eastAsia"/>
          <w:i/>
          <w:iCs/>
        </w:rPr>
        <w:t>U</w:t>
      </w:r>
      <w:r w:rsidRPr="00B53201">
        <w:rPr>
          <w:rFonts w:hint="eastAsia"/>
          <w:vertAlign w:val="subscript"/>
        </w:rPr>
        <w:t>bc</w:t>
      </w:r>
      <w:r>
        <w:rPr>
          <w:rFonts w:hint="eastAsia"/>
        </w:rPr>
        <w:t>（</w:t>
      </w:r>
      <w:r>
        <w:rPr>
          <w:rFonts w:hint="eastAsia"/>
        </w:rPr>
        <w:t xml:space="preserve">2 </w:t>
      </w:r>
      <w:r>
        <w:rPr>
          <w:rFonts w:hint="eastAsia"/>
        </w:rPr>
        <w:t>分）</w:t>
      </w:r>
    </w:p>
    <w:p w14:paraId="522877AC" w14:textId="77777777" w:rsidR="00DF5EC5" w:rsidRDefault="00DF5EC5" w:rsidP="00DF5EC5">
      <w:r>
        <w:rPr>
          <w:rFonts w:hint="eastAsia"/>
        </w:rPr>
        <w:t>（</w:t>
      </w:r>
      <w:r>
        <w:rPr>
          <w:rFonts w:hint="eastAsia"/>
        </w:rPr>
        <w:t>3</w:t>
      </w:r>
      <w:r>
        <w:rPr>
          <w:rFonts w:hint="eastAsia"/>
        </w:rPr>
        <w:t>）（共</w:t>
      </w:r>
      <w:r>
        <w:rPr>
          <w:rFonts w:hint="eastAsia"/>
        </w:rPr>
        <w:t xml:space="preserve"> 5 </w:t>
      </w:r>
      <w:r>
        <w:rPr>
          <w:rFonts w:hint="eastAsia"/>
        </w:rPr>
        <w:t>分）</w:t>
      </w:r>
    </w:p>
    <w:p w14:paraId="7583D2C7" w14:textId="77777777" w:rsidR="00DF5EC5" w:rsidRDefault="00DF5EC5" w:rsidP="00DF5EC5">
      <w:r>
        <w:rPr>
          <w:rFonts w:hint="eastAsia"/>
        </w:rPr>
        <w:t>只有电场力做功，检验电荷动能与电势能相互转化，总量保持不变（</w:t>
      </w:r>
      <w:r>
        <w:rPr>
          <w:rFonts w:hint="eastAsia"/>
        </w:rPr>
        <w:t xml:space="preserve">1 </w:t>
      </w:r>
      <w:r>
        <w:rPr>
          <w:rFonts w:hint="eastAsia"/>
        </w:rPr>
        <w:t>分）</w:t>
      </w:r>
    </w:p>
    <w:p w14:paraId="5D3A1F91" w14:textId="5E01C812" w:rsidR="00DF5EC5" w:rsidRDefault="00DF5EC5" w:rsidP="00DF5EC5">
      <w:r>
        <w:rPr>
          <w:rFonts w:hint="eastAsia"/>
        </w:rPr>
        <w:t>即</w:t>
      </w:r>
      <w:r>
        <w:rPr>
          <w:rFonts w:hint="eastAsia"/>
        </w:rPr>
        <w:t xml:space="preserve"> </w:t>
      </w:r>
      <w:r w:rsidRPr="00B53201">
        <w:rPr>
          <w:rFonts w:hint="eastAsia"/>
          <w:i/>
          <w:iCs/>
        </w:rPr>
        <w:t>E</w:t>
      </w:r>
      <w:r w:rsidRPr="001A5AE4">
        <w:rPr>
          <w:rFonts w:hint="eastAsia"/>
          <w:vertAlign w:val="subscript"/>
        </w:rPr>
        <w:t>k1</w:t>
      </w:r>
      <w:r w:rsidR="00B53201">
        <w:t xml:space="preserve"> </w:t>
      </w:r>
      <w:r>
        <w:rPr>
          <w:rFonts w:hint="eastAsia"/>
        </w:rPr>
        <w:t>+</w:t>
      </w:r>
      <w:r w:rsidR="00B53201">
        <w:t xml:space="preserve"> </w:t>
      </w:r>
      <w:r w:rsidRPr="00B53201">
        <w:rPr>
          <w:rFonts w:hint="eastAsia"/>
          <w:i/>
          <w:iCs/>
        </w:rPr>
        <w:t>E</w:t>
      </w:r>
      <w:r w:rsidRPr="001A5AE4">
        <w:rPr>
          <w:rFonts w:hint="eastAsia"/>
          <w:vertAlign w:val="subscript"/>
        </w:rPr>
        <w:t>p1</w:t>
      </w:r>
      <w:r w:rsidR="001A5AE4">
        <w:t xml:space="preserve"> = </w:t>
      </w:r>
      <w:r w:rsidRPr="00B53201">
        <w:rPr>
          <w:rFonts w:hint="eastAsia"/>
          <w:i/>
          <w:iCs/>
        </w:rPr>
        <w:t>E</w:t>
      </w:r>
      <w:r w:rsidRPr="001A5AE4">
        <w:rPr>
          <w:rFonts w:hint="eastAsia"/>
          <w:vertAlign w:val="subscript"/>
        </w:rPr>
        <w:t>k2</w:t>
      </w:r>
      <w:r w:rsidR="00B53201">
        <w:t xml:space="preserve"> </w:t>
      </w:r>
      <w:r>
        <w:rPr>
          <w:rFonts w:hint="eastAsia"/>
        </w:rPr>
        <w:t>+</w:t>
      </w:r>
      <w:r w:rsidR="00B53201">
        <w:t xml:space="preserve"> </w:t>
      </w:r>
      <w:r w:rsidRPr="00B53201">
        <w:rPr>
          <w:rFonts w:hint="eastAsia"/>
          <w:i/>
          <w:iCs/>
        </w:rPr>
        <w:t>E</w:t>
      </w:r>
      <w:r w:rsidRPr="001A5AE4">
        <w:rPr>
          <w:rFonts w:hint="eastAsia"/>
          <w:vertAlign w:val="subscript"/>
        </w:rPr>
        <w:t>p2</w:t>
      </w:r>
      <w:r>
        <w:rPr>
          <w:rFonts w:hint="eastAsia"/>
        </w:rPr>
        <w:t xml:space="preserve"> </w:t>
      </w:r>
      <w:r>
        <w:rPr>
          <w:rFonts w:hint="eastAsia"/>
        </w:rPr>
        <w:t>（</w:t>
      </w:r>
      <w:r>
        <w:rPr>
          <w:rFonts w:hint="eastAsia"/>
        </w:rPr>
        <w:t xml:space="preserve">1 </w:t>
      </w:r>
      <w:r>
        <w:rPr>
          <w:rFonts w:hint="eastAsia"/>
        </w:rPr>
        <w:t>分）</w:t>
      </w:r>
    </w:p>
    <w:p w14:paraId="19D9E082" w14:textId="174C56C4" w:rsidR="00DF5EC5" w:rsidRDefault="00DF5EC5" w:rsidP="00DF5EC5">
      <w:r>
        <w:rPr>
          <w:rFonts w:hint="eastAsia"/>
        </w:rPr>
        <w:t>当</w:t>
      </w:r>
      <w:r>
        <w:rPr>
          <w:rFonts w:hint="eastAsia"/>
        </w:rPr>
        <w:t xml:space="preserve"> </w:t>
      </w:r>
      <w:r w:rsidRPr="00B53201">
        <w:rPr>
          <w:rFonts w:hint="eastAsia"/>
          <w:i/>
          <w:iCs/>
        </w:rPr>
        <w:t>E</w:t>
      </w:r>
      <w:r w:rsidRPr="001A5AE4">
        <w:rPr>
          <w:rFonts w:hint="eastAsia"/>
          <w:vertAlign w:val="subscript"/>
        </w:rPr>
        <w:t>k2</w:t>
      </w:r>
      <w:r w:rsidR="001A5AE4">
        <w:t xml:space="preserve"> </w:t>
      </w:r>
      <w:r>
        <w:rPr>
          <w:rFonts w:hint="eastAsia"/>
        </w:rPr>
        <w:t>=</w:t>
      </w:r>
      <w:r w:rsidR="001A5AE4">
        <w:t xml:space="preserve"> </w:t>
      </w:r>
      <w:r>
        <w:rPr>
          <w:rFonts w:hint="eastAsia"/>
        </w:rPr>
        <w:t xml:space="preserve">0 </w:t>
      </w:r>
      <w:r>
        <w:rPr>
          <w:rFonts w:hint="eastAsia"/>
        </w:rPr>
        <w:t>时，最接近</w:t>
      </w:r>
      <w:r w:rsidR="00B53201">
        <w:rPr>
          <w:rFonts w:hint="eastAsia"/>
        </w:rPr>
        <w:t xml:space="preserve"> </w:t>
      </w:r>
      <w:r>
        <w:rPr>
          <w:rFonts w:hint="eastAsia"/>
        </w:rPr>
        <w:t>+</w:t>
      </w:r>
      <w:r w:rsidRPr="00B53201">
        <w:rPr>
          <w:rFonts w:hint="eastAsia"/>
          <w:i/>
          <w:iCs/>
        </w:rPr>
        <w:t>Q</w:t>
      </w:r>
      <w:r>
        <w:rPr>
          <w:rFonts w:hint="eastAsia"/>
        </w:rPr>
        <w:t>，取无穷远处电势为零，（</w:t>
      </w:r>
      <w:r>
        <w:rPr>
          <w:rFonts w:hint="eastAsia"/>
        </w:rPr>
        <w:t xml:space="preserve">1 </w:t>
      </w:r>
      <w:r>
        <w:rPr>
          <w:rFonts w:hint="eastAsia"/>
        </w:rPr>
        <w:t>分）</w:t>
      </w:r>
    </w:p>
    <w:p w14:paraId="38C2F685" w14:textId="4FF989DC" w:rsidR="001A5AE4" w:rsidRDefault="00DF5EC5" w:rsidP="00AF4E87">
      <w:r>
        <w:rPr>
          <w:rFonts w:hint="eastAsia"/>
        </w:rPr>
        <w:t>则有</w:t>
      </w:r>
      <w:r>
        <w:rPr>
          <w:rFonts w:hint="eastAsia"/>
        </w:rPr>
        <w:t xml:space="preserve"> </w:t>
      </w:r>
      <w:r w:rsidR="00AF4E87">
        <w:fldChar w:fldCharType="begin"/>
      </w:r>
      <w:r w:rsidR="00AF4E87">
        <w:instrText xml:space="preserve"> EQ </w:instrText>
      </w:r>
      <w:r w:rsidR="00AF4E87">
        <w:rPr>
          <w:rFonts w:hint="eastAsia"/>
        </w:rPr>
        <w:instrText>\</w:instrText>
      </w:r>
      <w:r w:rsidR="00AF4E87">
        <w:instrText xml:space="preserve">F(1,2) </w:instrText>
      </w:r>
      <w:r w:rsidR="00AF4E87">
        <w:fldChar w:fldCharType="end"/>
      </w:r>
      <w:r w:rsidRPr="00AF4E87">
        <w:rPr>
          <w:i/>
          <w:iCs/>
        </w:rPr>
        <w:t>m</w:t>
      </w:r>
      <w:r w:rsidRPr="00AF4E87">
        <w:rPr>
          <w:rFonts w:ascii="Book Antiqua" w:hAnsi="Book Antiqua"/>
          <w:i/>
          <w:iCs/>
        </w:rPr>
        <w:t>v</w:t>
      </w:r>
      <w:r w:rsidR="00AF4E87">
        <w:rPr>
          <w:vertAlign w:val="subscript"/>
        </w:rPr>
        <w:t>1</w:t>
      </w:r>
      <w:r w:rsidR="00AF4E87">
        <w:rPr>
          <w:vertAlign w:val="superscript"/>
        </w:rPr>
        <w:t>2</w:t>
      </w:r>
      <w:r w:rsidR="00AF4E87">
        <w:t xml:space="preserve"> </w:t>
      </w:r>
      <w:r>
        <w:t xml:space="preserve">+ </w:t>
      </w:r>
      <w:r w:rsidR="00AF4E87">
        <w:fldChar w:fldCharType="begin"/>
      </w:r>
      <w:r w:rsidR="00AF4E87">
        <w:instrText xml:space="preserve"> EQ \F(</w:instrText>
      </w:r>
      <w:r w:rsidR="00AF4E87" w:rsidRPr="00AF4E87">
        <w:rPr>
          <w:i/>
          <w:iCs/>
        </w:rPr>
        <w:instrText>kQq</w:instrText>
      </w:r>
      <w:r w:rsidR="00AF4E87">
        <w:instrText>,</w:instrText>
      </w:r>
      <w:r w:rsidR="00AF4E87" w:rsidRPr="00AF4E87">
        <w:rPr>
          <w:i/>
          <w:iCs/>
        </w:rPr>
        <w:instrText>r</w:instrText>
      </w:r>
      <w:r w:rsidR="00AF4E87">
        <w:rPr>
          <w:vertAlign w:val="subscript"/>
        </w:rPr>
        <w:instrText>1</w:instrText>
      </w:r>
      <w:r w:rsidR="00AF4E87">
        <w:instrText xml:space="preserve">) </w:instrText>
      </w:r>
      <w:r w:rsidR="00AF4E87">
        <w:fldChar w:fldCharType="end"/>
      </w:r>
      <w:r>
        <w:t xml:space="preserve">= 0 + </w:t>
      </w:r>
      <w:r w:rsidR="00AF4E87">
        <w:fldChar w:fldCharType="begin"/>
      </w:r>
      <w:r w:rsidR="00AF4E87">
        <w:instrText xml:space="preserve"> EQ \F(</w:instrText>
      </w:r>
      <w:r w:rsidR="00AF4E87" w:rsidRPr="00AF4E87">
        <w:rPr>
          <w:i/>
          <w:iCs/>
        </w:rPr>
        <w:instrText>kQq</w:instrText>
      </w:r>
      <w:r w:rsidR="00AF4E87">
        <w:instrText>,</w:instrText>
      </w:r>
      <w:r w:rsidR="00AF4E87" w:rsidRPr="00AF4E87">
        <w:rPr>
          <w:i/>
          <w:iCs/>
        </w:rPr>
        <w:instrText>r</w:instrText>
      </w:r>
      <w:r w:rsidR="00AF4E87">
        <w:rPr>
          <w:vertAlign w:val="subscript"/>
        </w:rPr>
        <w:instrText>min</w:instrText>
      </w:r>
      <w:r w:rsidR="00AF4E87">
        <w:instrText xml:space="preserve">) </w:instrText>
      </w:r>
      <w:r w:rsidR="00AF4E87">
        <w:fldChar w:fldCharType="end"/>
      </w:r>
      <w:r w:rsidR="00AF4E87">
        <w:tab/>
      </w:r>
      <w:r w:rsidR="00AF4E87">
        <w:tab/>
      </w:r>
      <w:r>
        <w:rPr>
          <w:rFonts w:hint="eastAsia"/>
        </w:rPr>
        <w:t>（</w:t>
      </w:r>
      <w:r>
        <w:rPr>
          <w:rFonts w:hint="eastAsia"/>
        </w:rPr>
        <w:t xml:space="preserve">1 </w:t>
      </w:r>
      <w:r>
        <w:rPr>
          <w:rFonts w:hint="eastAsia"/>
        </w:rPr>
        <w:t>分）</w:t>
      </w:r>
    </w:p>
    <w:p w14:paraId="149E788B" w14:textId="00A5500F" w:rsidR="00DF5EC5" w:rsidRDefault="00DF5EC5" w:rsidP="00AF4E87">
      <w:r w:rsidRPr="00AF4E87">
        <w:rPr>
          <w:i/>
          <w:iCs/>
        </w:rPr>
        <w:t>r</w:t>
      </w:r>
      <w:r w:rsidRPr="00AF4E87">
        <w:rPr>
          <w:vertAlign w:val="subscript"/>
        </w:rPr>
        <w:t>min</w:t>
      </w:r>
      <w:r>
        <w:t xml:space="preserve"> =</w:t>
      </w:r>
      <w:r w:rsidR="00AF4E87">
        <w:t xml:space="preserve"> </w:t>
      </w:r>
      <w:r w:rsidR="00AF4E87">
        <w:fldChar w:fldCharType="begin"/>
      </w:r>
      <w:r w:rsidR="00AF4E87">
        <w:instrText xml:space="preserve"> EQ \F(</w:instrText>
      </w:r>
      <w:r w:rsidR="00AF4E87" w:rsidRPr="00AF4E87">
        <w:rPr>
          <w:i/>
          <w:iCs/>
        </w:rPr>
        <w:instrText>kQq</w:instrText>
      </w:r>
      <w:r w:rsidR="00AF4E87">
        <w:instrText>,\F(1,2)</w:instrText>
      </w:r>
      <w:r w:rsidR="00AF4E87" w:rsidRPr="00AF4E87">
        <w:rPr>
          <w:i/>
          <w:iCs/>
        </w:rPr>
        <w:instrText>m</w:instrText>
      </w:r>
      <w:r w:rsidR="00AF4E87" w:rsidRPr="00AF4E87">
        <w:rPr>
          <w:rFonts w:ascii="Book Antiqua" w:hAnsi="Book Antiqua"/>
          <w:i/>
          <w:iCs/>
        </w:rPr>
        <w:instrText>v</w:instrText>
      </w:r>
      <w:r w:rsidR="00AF4E87">
        <w:rPr>
          <w:vertAlign w:val="subscript"/>
        </w:rPr>
        <w:instrText>1</w:instrText>
      </w:r>
      <w:r w:rsidR="00AF4E87">
        <w:rPr>
          <w:vertAlign w:val="superscript"/>
        </w:rPr>
        <w:instrText>2</w:instrText>
      </w:r>
      <w:r w:rsidR="00AF4E87">
        <w:instrText xml:space="preserve"> + \F(</w:instrText>
      </w:r>
      <w:r w:rsidR="00AF4E87" w:rsidRPr="00AF4E87">
        <w:rPr>
          <w:i/>
          <w:iCs/>
        </w:rPr>
        <w:instrText>kQq</w:instrText>
      </w:r>
      <w:r w:rsidR="00AF4E87">
        <w:instrText>,</w:instrText>
      </w:r>
      <w:r w:rsidR="00AF4E87" w:rsidRPr="00AF4E87">
        <w:rPr>
          <w:i/>
          <w:iCs/>
        </w:rPr>
        <w:instrText>r</w:instrText>
      </w:r>
      <w:r w:rsidR="00AF4E87">
        <w:rPr>
          <w:vertAlign w:val="subscript"/>
        </w:rPr>
        <w:instrText>1</w:instrText>
      </w:r>
      <w:r w:rsidR="00AF4E87">
        <w:instrText xml:space="preserve">)) </w:instrText>
      </w:r>
      <w:r w:rsidR="00AF4E87">
        <w:fldChar w:fldCharType="end"/>
      </w:r>
      <w:r w:rsidR="00AF4E87">
        <w:tab/>
      </w:r>
      <w:r w:rsidR="00AF4E87">
        <w:tab/>
      </w:r>
      <w:r w:rsidR="00AF4E87">
        <w:tab/>
      </w:r>
      <w:r w:rsidR="00AF4E87">
        <w:tab/>
      </w:r>
      <w:r>
        <w:rPr>
          <w:rFonts w:hint="eastAsia"/>
        </w:rPr>
        <w:t>（</w:t>
      </w:r>
      <w:r>
        <w:rPr>
          <w:rFonts w:hint="eastAsia"/>
        </w:rPr>
        <w:t xml:space="preserve">1 </w:t>
      </w:r>
      <w:r>
        <w:rPr>
          <w:rFonts w:hint="eastAsia"/>
        </w:rPr>
        <w:t>分）</w:t>
      </w:r>
    </w:p>
    <w:p w14:paraId="1E832C1D" w14:textId="77777777" w:rsidR="00DF5EC5" w:rsidRDefault="00DF5EC5" w:rsidP="00DF5EC5">
      <w:r>
        <w:rPr>
          <w:rFonts w:hint="eastAsia"/>
        </w:rPr>
        <w:t>（</w:t>
      </w:r>
      <w:r>
        <w:rPr>
          <w:rFonts w:hint="eastAsia"/>
        </w:rPr>
        <w:t>4</w:t>
      </w:r>
      <w:r>
        <w:rPr>
          <w:rFonts w:hint="eastAsia"/>
        </w:rPr>
        <w:t>）（共</w:t>
      </w:r>
      <w:r>
        <w:rPr>
          <w:rFonts w:hint="eastAsia"/>
        </w:rPr>
        <w:t xml:space="preserve"> 3 </w:t>
      </w:r>
      <w:r>
        <w:rPr>
          <w:rFonts w:hint="eastAsia"/>
        </w:rPr>
        <w:t>分）</w:t>
      </w:r>
    </w:p>
    <w:p w14:paraId="7C3D244F" w14:textId="22E135CE" w:rsidR="00DF5EC5" w:rsidRDefault="00DF5EC5" w:rsidP="00AF4E87">
      <w:r>
        <w:rPr>
          <w:rFonts w:hint="eastAsia"/>
        </w:rPr>
        <w:t>每两条等势线之间表示相同的电势差，每两条等高线间表示相同的高度差，越靠近中心等势线越密（</w:t>
      </w:r>
      <w:r>
        <w:t xml:space="preserve">1 </w:t>
      </w:r>
      <w:r>
        <w:rPr>
          <w:rFonts w:hint="eastAsia"/>
        </w:rPr>
        <w:t>分），根据</w:t>
      </w:r>
      <w:r>
        <w:t xml:space="preserve"> </w:t>
      </w:r>
      <w:r w:rsidRPr="00AF4E87">
        <w:rPr>
          <w:i/>
          <w:iCs/>
        </w:rPr>
        <w:t>mg</w:t>
      </w:r>
      <w:r>
        <w:t>∆</w:t>
      </w:r>
      <w:r w:rsidRPr="00AF4E87">
        <w:rPr>
          <w:i/>
          <w:iCs/>
        </w:rPr>
        <w:t>h</w:t>
      </w:r>
      <w:r>
        <w:rPr>
          <w:rFonts w:hint="eastAsia"/>
        </w:rPr>
        <w:t>、</w:t>
      </w:r>
      <w:r w:rsidRPr="00AF4E87">
        <w:rPr>
          <w:i/>
          <w:iCs/>
        </w:rPr>
        <w:t>qU</w:t>
      </w:r>
      <w:r>
        <w:rPr>
          <w:rFonts w:hint="eastAsia"/>
        </w:rPr>
        <w:t>，说明能量的变化并不均匀（</w:t>
      </w:r>
      <w:r>
        <w:t xml:space="preserve">1 </w:t>
      </w:r>
      <w:r>
        <w:rPr>
          <w:rFonts w:hint="eastAsia"/>
        </w:rPr>
        <w:t>分），越靠近中心，电场的能量越大，山峰的坡度越陡（</w:t>
      </w:r>
      <w:r>
        <w:rPr>
          <w:rFonts w:hint="eastAsia"/>
        </w:rPr>
        <w:t xml:space="preserve">1 </w:t>
      </w:r>
      <w:r>
        <w:rPr>
          <w:rFonts w:hint="eastAsia"/>
        </w:rPr>
        <w:t>分）</w:t>
      </w:r>
    </w:p>
    <w:p w14:paraId="50A6E1C2" w14:textId="01514A53" w:rsidR="00DF5EC5" w:rsidRDefault="00205AC6" w:rsidP="00DF5EC5">
      <w:r>
        <w:rPr>
          <w:rFonts w:ascii="Calibri" w:eastAsia="Calibri" w:hAnsi="Calibri" w:cs="Calibri"/>
          <w:noProof/>
          <w:sz w:val="22"/>
        </w:rPr>
        <mc:AlternateContent>
          <mc:Choice Requires="wpg">
            <w:drawing>
              <wp:anchor distT="0" distB="0" distL="114300" distR="114300" simplePos="0" relativeHeight="251710464" behindDoc="0" locked="0" layoutInCell="1" allowOverlap="1" wp14:anchorId="08CBD07F" wp14:editId="45098F9E">
                <wp:simplePos x="0" y="0"/>
                <wp:positionH relativeFrom="column">
                  <wp:posOffset>3900054</wp:posOffset>
                </wp:positionH>
                <wp:positionV relativeFrom="paragraph">
                  <wp:posOffset>181033</wp:posOffset>
                </wp:positionV>
                <wp:extent cx="1403985" cy="1383030"/>
                <wp:effectExtent l="0" t="0" r="5715" b="7620"/>
                <wp:wrapSquare wrapText="bothSides"/>
                <wp:docPr id="11009" name="Group 5646"/>
                <wp:cNvGraphicFramePr/>
                <a:graphic xmlns:a="http://schemas.openxmlformats.org/drawingml/2006/main">
                  <a:graphicData uri="http://schemas.microsoft.com/office/word/2010/wordprocessingGroup">
                    <wpg:wgp>
                      <wpg:cNvGrpSpPr/>
                      <wpg:grpSpPr>
                        <a:xfrm>
                          <a:off x="0" y="0"/>
                          <a:ext cx="1403985" cy="1383030"/>
                          <a:chOff x="-3089" y="49638"/>
                          <a:chExt cx="1802781" cy="1772610"/>
                        </a:xfrm>
                      </wpg:grpSpPr>
                      <pic:pic xmlns:pic="http://schemas.openxmlformats.org/drawingml/2006/picture">
                        <pic:nvPicPr>
                          <pic:cNvPr id="11029" name="Picture 1066"/>
                          <pic:cNvPicPr/>
                        </pic:nvPicPr>
                        <pic:blipFill>
                          <a:blip r:embed="rId54"/>
                          <a:srcRect/>
                          <a:stretch/>
                        </pic:blipFill>
                        <pic:spPr>
                          <a:xfrm>
                            <a:off x="27273" y="49638"/>
                            <a:ext cx="1772305" cy="1772610"/>
                          </a:xfrm>
                          <a:prstGeom prst="rect">
                            <a:avLst/>
                          </a:prstGeom>
                        </pic:spPr>
                      </pic:pic>
                      <wps:wsp>
                        <wps:cNvPr id="11041" name="Shape 1083"/>
                        <wps:cNvSpPr/>
                        <wps:spPr>
                          <a:xfrm>
                            <a:off x="40962" y="376182"/>
                            <a:ext cx="1756918" cy="211506"/>
                          </a:xfrm>
                          <a:custGeom>
                            <a:avLst/>
                            <a:gdLst/>
                            <a:ahLst/>
                            <a:cxnLst/>
                            <a:rect l="0" t="0" r="0" b="0"/>
                            <a:pathLst>
                              <a:path w="1756918" h="211506">
                                <a:moveTo>
                                  <a:pt x="1713022" y="283"/>
                                </a:moveTo>
                                <a:lnTo>
                                  <a:pt x="1756918" y="6545"/>
                                </a:lnTo>
                                <a:lnTo>
                                  <a:pt x="1720325" y="31597"/>
                                </a:lnTo>
                                <a:cubicBezTo>
                                  <a:pt x="1718673" y="32729"/>
                                  <a:pt x="1716416" y="32307"/>
                                  <a:pt x="1715285" y="30652"/>
                                </a:cubicBezTo>
                                <a:cubicBezTo>
                                  <a:pt x="1714155" y="28999"/>
                                  <a:pt x="1714578" y="26743"/>
                                  <a:pt x="1716230" y="25611"/>
                                </a:cubicBezTo>
                                <a:lnTo>
                                  <a:pt x="1729176" y="16747"/>
                                </a:lnTo>
                                <a:lnTo>
                                  <a:pt x="1703351" y="22776"/>
                                </a:lnTo>
                                <a:lnTo>
                                  <a:pt x="1647326" y="35130"/>
                                </a:lnTo>
                                <a:lnTo>
                                  <a:pt x="1589914" y="47123"/>
                                </a:lnTo>
                                <a:lnTo>
                                  <a:pt x="1531330" y="58750"/>
                                </a:lnTo>
                                <a:lnTo>
                                  <a:pt x="1471792" y="70000"/>
                                </a:lnTo>
                                <a:lnTo>
                                  <a:pt x="1411510" y="80865"/>
                                </a:lnTo>
                                <a:lnTo>
                                  <a:pt x="1289620" y="101403"/>
                                </a:lnTo>
                                <a:lnTo>
                                  <a:pt x="1167384" y="120296"/>
                                </a:lnTo>
                                <a:lnTo>
                                  <a:pt x="1106672" y="129105"/>
                                </a:lnTo>
                                <a:lnTo>
                                  <a:pt x="1046530" y="137476"/>
                                </a:lnTo>
                                <a:lnTo>
                                  <a:pt x="987170" y="145400"/>
                                </a:lnTo>
                                <a:lnTo>
                                  <a:pt x="928809" y="152870"/>
                                </a:lnTo>
                                <a:lnTo>
                                  <a:pt x="871666" y="159876"/>
                                </a:lnTo>
                                <a:lnTo>
                                  <a:pt x="815952" y="166409"/>
                                </a:lnTo>
                                <a:lnTo>
                                  <a:pt x="761380" y="172385"/>
                                </a:lnTo>
                                <a:lnTo>
                                  <a:pt x="707489" y="177752"/>
                                </a:lnTo>
                                <a:lnTo>
                                  <a:pt x="601627" y="186810"/>
                                </a:lnTo>
                                <a:lnTo>
                                  <a:pt x="497977" y="193915"/>
                                </a:lnTo>
                                <a:lnTo>
                                  <a:pt x="396180" y="199389"/>
                                </a:lnTo>
                                <a:lnTo>
                                  <a:pt x="295869" y="203560"/>
                                </a:lnTo>
                                <a:lnTo>
                                  <a:pt x="196675" y="206751"/>
                                </a:lnTo>
                                <a:lnTo>
                                  <a:pt x="98229" y="209292"/>
                                </a:lnTo>
                                <a:lnTo>
                                  <a:pt x="164" y="211506"/>
                                </a:lnTo>
                                <a:lnTo>
                                  <a:pt x="0" y="204253"/>
                                </a:lnTo>
                                <a:lnTo>
                                  <a:pt x="98059" y="202038"/>
                                </a:lnTo>
                                <a:lnTo>
                                  <a:pt x="98048" y="202039"/>
                                </a:lnTo>
                                <a:lnTo>
                                  <a:pt x="196477" y="199499"/>
                                </a:lnTo>
                                <a:lnTo>
                                  <a:pt x="196453" y="199499"/>
                                </a:lnTo>
                                <a:lnTo>
                                  <a:pt x="295619" y="196307"/>
                                </a:lnTo>
                                <a:lnTo>
                                  <a:pt x="295585" y="196309"/>
                                </a:lnTo>
                                <a:lnTo>
                                  <a:pt x="395852" y="192141"/>
                                </a:lnTo>
                                <a:lnTo>
                                  <a:pt x="497562" y="186671"/>
                                </a:lnTo>
                                <a:lnTo>
                                  <a:pt x="497509" y="186675"/>
                                </a:lnTo>
                                <a:lnTo>
                                  <a:pt x="601068" y="179577"/>
                                </a:lnTo>
                                <a:lnTo>
                                  <a:pt x="706818" y="170527"/>
                                </a:lnTo>
                                <a:lnTo>
                                  <a:pt x="760644" y="165167"/>
                                </a:lnTo>
                                <a:lnTo>
                                  <a:pt x="760609" y="165171"/>
                                </a:lnTo>
                                <a:lnTo>
                                  <a:pt x="815144" y="159198"/>
                                </a:lnTo>
                                <a:lnTo>
                                  <a:pt x="870812" y="152671"/>
                                </a:lnTo>
                                <a:lnTo>
                                  <a:pt x="927917" y="145669"/>
                                </a:lnTo>
                                <a:lnTo>
                                  <a:pt x="927899" y="145672"/>
                                </a:lnTo>
                                <a:lnTo>
                                  <a:pt x="986239" y="138206"/>
                                </a:lnTo>
                                <a:lnTo>
                                  <a:pt x="986220" y="138208"/>
                                </a:lnTo>
                                <a:lnTo>
                                  <a:pt x="1045559" y="130286"/>
                                </a:lnTo>
                                <a:lnTo>
                                  <a:pt x="1045540" y="130288"/>
                                </a:lnTo>
                                <a:lnTo>
                                  <a:pt x="1105661" y="121920"/>
                                </a:lnTo>
                                <a:lnTo>
                                  <a:pt x="1105641" y="121924"/>
                                </a:lnTo>
                                <a:lnTo>
                                  <a:pt x="1166328" y="113118"/>
                                </a:lnTo>
                                <a:lnTo>
                                  <a:pt x="1166293" y="113123"/>
                                </a:lnTo>
                                <a:lnTo>
                                  <a:pt x="1288489" y="94237"/>
                                </a:lnTo>
                                <a:lnTo>
                                  <a:pt x="1288440" y="94244"/>
                                </a:lnTo>
                                <a:lnTo>
                                  <a:pt x="1410284" y="73715"/>
                                </a:lnTo>
                                <a:lnTo>
                                  <a:pt x="1410244" y="73721"/>
                                </a:lnTo>
                                <a:lnTo>
                                  <a:pt x="1470491" y="62863"/>
                                </a:lnTo>
                                <a:lnTo>
                                  <a:pt x="1470461" y="62867"/>
                                </a:lnTo>
                                <a:lnTo>
                                  <a:pt x="1529968" y="51623"/>
                                </a:lnTo>
                                <a:lnTo>
                                  <a:pt x="1529936" y="51630"/>
                                </a:lnTo>
                                <a:lnTo>
                                  <a:pt x="1588484" y="40010"/>
                                </a:lnTo>
                                <a:lnTo>
                                  <a:pt x="1588449" y="40018"/>
                                </a:lnTo>
                                <a:lnTo>
                                  <a:pt x="1645807" y="28035"/>
                                </a:lnTo>
                                <a:lnTo>
                                  <a:pt x="1701767" y="15696"/>
                                </a:lnTo>
                                <a:lnTo>
                                  <a:pt x="1701724" y="15704"/>
                                </a:lnTo>
                                <a:lnTo>
                                  <a:pt x="1727526" y="9682"/>
                                </a:lnTo>
                                <a:lnTo>
                                  <a:pt x="1711998" y="7466"/>
                                </a:lnTo>
                                <a:cubicBezTo>
                                  <a:pt x="1710016" y="7183"/>
                                  <a:pt x="1708638" y="5347"/>
                                  <a:pt x="1708920" y="3363"/>
                                </a:cubicBezTo>
                                <a:cubicBezTo>
                                  <a:pt x="1709203" y="1379"/>
                                  <a:pt x="1711039" y="0"/>
                                  <a:pt x="1713022" y="283"/>
                                </a:cubicBezTo>
                                <a:close/>
                              </a:path>
                            </a:pathLst>
                          </a:custGeom>
                          <a:ln w="0" cap="flat">
                            <a:miter lim="127000"/>
                          </a:ln>
                        </wps:spPr>
                        <wps:style>
                          <a:lnRef idx="0">
                            <a:srgbClr val="000000">
                              <a:alpha val="0"/>
                            </a:srgbClr>
                          </a:lnRef>
                          <a:fillRef idx="1">
                            <a:srgbClr val="FF0000"/>
                          </a:fillRef>
                          <a:effectRef idx="0">
                            <a:scrgbClr r="0" g="0" b="0"/>
                          </a:effectRef>
                          <a:fontRef idx="none"/>
                        </wps:style>
                        <wps:bodyPr/>
                      </wps:wsp>
                      <wps:wsp>
                        <wps:cNvPr id="11042" name="Shape 1084"/>
                        <wps:cNvSpPr/>
                        <wps:spPr>
                          <a:xfrm>
                            <a:off x="40962" y="1286013"/>
                            <a:ext cx="1758730" cy="211516"/>
                          </a:xfrm>
                          <a:custGeom>
                            <a:avLst/>
                            <a:gdLst/>
                            <a:ahLst/>
                            <a:cxnLst/>
                            <a:rect l="0" t="0" r="0" b="0"/>
                            <a:pathLst>
                              <a:path w="1758730" h="211516">
                                <a:moveTo>
                                  <a:pt x="164" y="0"/>
                                </a:moveTo>
                                <a:lnTo>
                                  <a:pt x="98330" y="2213"/>
                                </a:lnTo>
                                <a:lnTo>
                                  <a:pt x="196878" y="4754"/>
                                </a:lnTo>
                                <a:lnTo>
                                  <a:pt x="296174" y="7946"/>
                                </a:lnTo>
                                <a:lnTo>
                                  <a:pt x="396589" y="12116"/>
                                </a:lnTo>
                                <a:lnTo>
                                  <a:pt x="498491" y="17591"/>
                                </a:lnTo>
                                <a:lnTo>
                                  <a:pt x="602248" y="24695"/>
                                </a:lnTo>
                                <a:lnTo>
                                  <a:pt x="708218" y="33754"/>
                                </a:lnTo>
                                <a:lnTo>
                                  <a:pt x="762165" y="39120"/>
                                </a:lnTo>
                                <a:lnTo>
                                  <a:pt x="816793" y="45096"/>
                                </a:lnTo>
                                <a:lnTo>
                                  <a:pt x="872564" y="51631"/>
                                </a:lnTo>
                                <a:lnTo>
                                  <a:pt x="929767" y="58636"/>
                                </a:lnTo>
                                <a:lnTo>
                                  <a:pt x="988187" y="66105"/>
                                </a:lnTo>
                                <a:lnTo>
                                  <a:pt x="1047608" y="74030"/>
                                </a:lnTo>
                                <a:lnTo>
                                  <a:pt x="1107812" y="82400"/>
                                </a:lnTo>
                                <a:lnTo>
                                  <a:pt x="1168588" y="91209"/>
                                </a:lnTo>
                                <a:lnTo>
                                  <a:pt x="1290950" y="110103"/>
                                </a:lnTo>
                                <a:lnTo>
                                  <a:pt x="1412965" y="130640"/>
                                </a:lnTo>
                                <a:lnTo>
                                  <a:pt x="1473309" y="141506"/>
                                </a:lnTo>
                                <a:lnTo>
                                  <a:pt x="1532909" y="152756"/>
                                </a:lnTo>
                                <a:lnTo>
                                  <a:pt x="1591553" y="164383"/>
                                </a:lnTo>
                                <a:lnTo>
                                  <a:pt x="1649025" y="176376"/>
                                </a:lnTo>
                                <a:lnTo>
                                  <a:pt x="1705106" y="188730"/>
                                </a:lnTo>
                                <a:lnTo>
                                  <a:pt x="1730986" y="194765"/>
                                </a:lnTo>
                                <a:lnTo>
                                  <a:pt x="1718038" y="185905"/>
                                </a:lnTo>
                                <a:cubicBezTo>
                                  <a:pt x="1716386" y="184774"/>
                                  <a:pt x="1715963" y="182516"/>
                                  <a:pt x="1717093" y="180862"/>
                                </a:cubicBezTo>
                                <a:cubicBezTo>
                                  <a:pt x="1718224" y="179208"/>
                                  <a:pt x="1720481" y="178786"/>
                                  <a:pt x="1722133" y="179916"/>
                                </a:cubicBezTo>
                                <a:lnTo>
                                  <a:pt x="1758730" y="204960"/>
                                </a:lnTo>
                                <a:lnTo>
                                  <a:pt x="1714837" y="211233"/>
                                </a:lnTo>
                                <a:cubicBezTo>
                                  <a:pt x="1712853" y="211516"/>
                                  <a:pt x="1711017" y="210137"/>
                                  <a:pt x="1710733" y="208154"/>
                                </a:cubicBezTo>
                                <a:cubicBezTo>
                                  <a:pt x="1710451" y="206170"/>
                                  <a:pt x="1711828" y="204333"/>
                                  <a:pt x="1713810" y="204050"/>
                                </a:cubicBezTo>
                                <a:lnTo>
                                  <a:pt x="1729342" y="201830"/>
                                </a:lnTo>
                                <a:lnTo>
                                  <a:pt x="1703525" y="195810"/>
                                </a:lnTo>
                                <a:lnTo>
                                  <a:pt x="1647485" y="183466"/>
                                </a:lnTo>
                                <a:lnTo>
                                  <a:pt x="1647524" y="183474"/>
                                </a:lnTo>
                                <a:lnTo>
                                  <a:pt x="1590090" y="171488"/>
                                </a:lnTo>
                                <a:lnTo>
                                  <a:pt x="1590125" y="171496"/>
                                </a:lnTo>
                                <a:lnTo>
                                  <a:pt x="1531516" y="159877"/>
                                </a:lnTo>
                                <a:lnTo>
                                  <a:pt x="1531548" y="159882"/>
                                </a:lnTo>
                                <a:lnTo>
                                  <a:pt x="1471980" y="148638"/>
                                </a:lnTo>
                                <a:lnTo>
                                  <a:pt x="1472010" y="148645"/>
                                </a:lnTo>
                                <a:lnTo>
                                  <a:pt x="1411700" y="137785"/>
                                </a:lnTo>
                                <a:lnTo>
                                  <a:pt x="1411741" y="137791"/>
                                </a:lnTo>
                                <a:lnTo>
                                  <a:pt x="1289771" y="117262"/>
                                </a:lnTo>
                                <a:lnTo>
                                  <a:pt x="1289820" y="117269"/>
                                </a:lnTo>
                                <a:lnTo>
                                  <a:pt x="1167526" y="98386"/>
                                </a:lnTo>
                                <a:lnTo>
                                  <a:pt x="1106782" y="89582"/>
                                </a:lnTo>
                                <a:lnTo>
                                  <a:pt x="1106804" y="89584"/>
                                </a:lnTo>
                                <a:lnTo>
                                  <a:pt x="1046620" y="81218"/>
                                </a:lnTo>
                                <a:lnTo>
                                  <a:pt x="1046640" y="81220"/>
                                </a:lnTo>
                                <a:lnTo>
                                  <a:pt x="987238" y="73298"/>
                                </a:lnTo>
                                <a:lnTo>
                                  <a:pt x="987257" y="73301"/>
                                </a:lnTo>
                                <a:lnTo>
                                  <a:pt x="928857" y="65833"/>
                                </a:lnTo>
                                <a:lnTo>
                                  <a:pt x="928876" y="65836"/>
                                </a:lnTo>
                                <a:lnTo>
                                  <a:pt x="871712" y="58835"/>
                                </a:lnTo>
                                <a:lnTo>
                                  <a:pt x="815964" y="52304"/>
                                </a:lnTo>
                                <a:lnTo>
                                  <a:pt x="815990" y="52308"/>
                                </a:lnTo>
                                <a:lnTo>
                                  <a:pt x="761429" y="46339"/>
                                </a:lnTo>
                                <a:lnTo>
                                  <a:pt x="707526" y="40977"/>
                                </a:lnTo>
                                <a:lnTo>
                                  <a:pt x="707575" y="40980"/>
                                </a:lnTo>
                                <a:lnTo>
                                  <a:pt x="601661" y="31927"/>
                                </a:lnTo>
                                <a:lnTo>
                                  <a:pt x="601722" y="31930"/>
                                </a:lnTo>
                                <a:lnTo>
                                  <a:pt x="498022" y="24831"/>
                                </a:lnTo>
                                <a:lnTo>
                                  <a:pt x="498075" y="24834"/>
                                </a:lnTo>
                                <a:lnTo>
                                  <a:pt x="396222" y="19362"/>
                                </a:lnTo>
                                <a:lnTo>
                                  <a:pt x="396267" y="19365"/>
                                </a:lnTo>
                                <a:lnTo>
                                  <a:pt x="295890" y="15197"/>
                                </a:lnTo>
                                <a:lnTo>
                                  <a:pt x="295924" y="15197"/>
                                </a:lnTo>
                                <a:lnTo>
                                  <a:pt x="196656" y="12007"/>
                                </a:lnTo>
                                <a:lnTo>
                                  <a:pt x="196679" y="12007"/>
                                </a:lnTo>
                                <a:lnTo>
                                  <a:pt x="98149" y="9466"/>
                                </a:lnTo>
                                <a:lnTo>
                                  <a:pt x="98161" y="9466"/>
                                </a:lnTo>
                                <a:lnTo>
                                  <a:pt x="0" y="7253"/>
                                </a:lnTo>
                                <a:lnTo>
                                  <a:pt x="164" y="0"/>
                                </a:lnTo>
                                <a:close/>
                              </a:path>
                            </a:pathLst>
                          </a:custGeom>
                          <a:ln w="0" cap="flat">
                            <a:miter lim="127000"/>
                          </a:ln>
                        </wps:spPr>
                        <wps:style>
                          <a:lnRef idx="0">
                            <a:srgbClr val="000000">
                              <a:alpha val="0"/>
                            </a:srgbClr>
                          </a:lnRef>
                          <a:fillRef idx="1">
                            <a:srgbClr val="FF0000"/>
                          </a:fillRef>
                          <a:effectRef idx="0">
                            <a:scrgbClr r="0" g="0" b="0"/>
                          </a:effectRef>
                          <a:fontRef idx="none"/>
                        </wps:style>
                        <wps:bodyPr/>
                      </wps:wsp>
                      <wps:wsp>
                        <wps:cNvPr id="11043" name="Shape 1085"/>
                        <wps:cNvSpPr/>
                        <wps:spPr>
                          <a:xfrm>
                            <a:off x="41032" y="224926"/>
                            <a:ext cx="1740531" cy="540517"/>
                          </a:xfrm>
                          <a:custGeom>
                            <a:avLst/>
                            <a:gdLst/>
                            <a:ahLst/>
                            <a:cxnLst/>
                            <a:rect l="0" t="0" r="0" b="0"/>
                            <a:pathLst>
                              <a:path w="1740531" h="540517">
                                <a:moveTo>
                                  <a:pt x="1740531" y="0"/>
                                </a:moveTo>
                                <a:lnTo>
                                  <a:pt x="1711838" y="33819"/>
                                </a:lnTo>
                                <a:cubicBezTo>
                                  <a:pt x="1710541" y="35347"/>
                                  <a:pt x="1708253" y="35533"/>
                                  <a:pt x="1706727" y="34237"/>
                                </a:cubicBezTo>
                                <a:cubicBezTo>
                                  <a:pt x="1705200" y="32940"/>
                                  <a:pt x="1705013" y="30650"/>
                                  <a:pt x="1706309" y="29124"/>
                                </a:cubicBezTo>
                                <a:lnTo>
                                  <a:pt x="1716461" y="17157"/>
                                </a:lnTo>
                                <a:lnTo>
                                  <a:pt x="1617816" y="70572"/>
                                </a:lnTo>
                                <a:lnTo>
                                  <a:pt x="1493854" y="136900"/>
                                </a:lnTo>
                                <a:lnTo>
                                  <a:pt x="1432199" y="169339"/>
                                </a:lnTo>
                                <a:lnTo>
                                  <a:pt x="1370849" y="201115"/>
                                </a:lnTo>
                                <a:lnTo>
                                  <a:pt x="1309864" y="232095"/>
                                </a:lnTo>
                                <a:lnTo>
                                  <a:pt x="1249303" y="262148"/>
                                </a:lnTo>
                                <a:lnTo>
                                  <a:pt x="1189228" y="291137"/>
                                </a:lnTo>
                                <a:lnTo>
                                  <a:pt x="1129702" y="318936"/>
                                </a:lnTo>
                                <a:lnTo>
                                  <a:pt x="1070782" y="345406"/>
                                </a:lnTo>
                                <a:lnTo>
                                  <a:pt x="1012530" y="370417"/>
                                </a:lnTo>
                                <a:lnTo>
                                  <a:pt x="955008" y="393836"/>
                                </a:lnTo>
                                <a:lnTo>
                                  <a:pt x="898276" y="415527"/>
                                </a:lnTo>
                                <a:lnTo>
                                  <a:pt x="842393" y="435361"/>
                                </a:lnTo>
                                <a:lnTo>
                                  <a:pt x="787423" y="453203"/>
                                </a:lnTo>
                                <a:lnTo>
                                  <a:pt x="733407" y="468961"/>
                                </a:lnTo>
                                <a:lnTo>
                                  <a:pt x="680315" y="482722"/>
                                </a:lnTo>
                                <a:lnTo>
                                  <a:pt x="628084" y="494618"/>
                                </a:lnTo>
                                <a:lnTo>
                                  <a:pt x="576655" y="504785"/>
                                </a:lnTo>
                                <a:lnTo>
                                  <a:pt x="525968" y="513352"/>
                                </a:lnTo>
                                <a:lnTo>
                                  <a:pt x="475962" y="520454"/>
                                </a:lnTo>
                                <a:lnTo>
                                  <a:pt x="426575" y="526224"/>
                                </a:lnTo>
                                <a:lnTo>
                                  <a:pt x="377749" y="530796"/>
                                </a:lnTo>
                                <a:lnTo>
                                  <a:pt x="329423" y="534302"/>
                                </a:lnTo>
                                <a:lnTo>
                                  <a:pt x="281534" y="536875"/>
                                </a:lnTo>
                                <a:lnTo>
                                  <a:pt x="234023" y="538650"/>
                                </a:lnTo>
                                <a:lnTo>
                                  <a:pt x="186821" y="539760"/>
                                </a:lnTo>
                                <a:lnTo>
                                  <a:pt x="93151" y="540517"/>
                                </a:lnTo>
                                <a:lnTo>
                                  <a:pt x="0" y="540209"/>
                                </a:lnTo>
                                <a:lnTo>
                                  <a:pt x="24" y="532954"/>
                                </a:lnTo>
                                <a:lnTo>
                                  <a:pt x="93125" y="533262"/>
                                </a:lnTo>
                                <a:lnTo>
                                  <a:pt x="186734" y="532506"/>
                                </a:lnTo>
                                <a:lnTo>
                                  <a:pt x="186679" y="532506"/>
                                </a:lnTo>
                                <a:lnTo>
                                  <a:pt x="233827" y="531397"/>
                                </a:lnTo>
                                <a:lnTo>
                                  <a:pt x="233778" y="531400"/>
                                </a:lnTo>
                                <a:lnTo>
                                  <a:pt x="281180" y="529628"/>
                                </a:lnTo>
                                <a:lnTo>
                                  <a:pt x="329000" y="527058"/>
                                </a:lnTo>
                                <a:lnTo>
                                  <a:pt x="328931" y="527063"/>
                                </a:lnTo>
                                <a:lnTo>
                                  <a:pt x="377179" y="523562"/>
                                </a:lnTo>
                                <a:lnTo>
                                  <a:pt x="425843" y="519005"/>
                                </a:lnTo>
                                <a:lnTo>
                                  <a:pt x="475006" y="513261"/>
                                </a:lnTo>
                                <a:lnTo>
                                  <a:pt x="524830" y="506185"/>
                                </a:lnTo>
                                <a:lnTo>
                                  <a:pt x="575391" y="497639"/>
                                </a:lnTo>
                                <a:lnTo>
                                  <a:pt x="626578" y="487521"/>
                                </a:lnTo>
                                <a:lnTo>
                                  <a:pt x="678607" y="475670"/>
                                </a:lnTo>
                                <a:lnTo>
                                  <a:pt x="731486" y="461964"/>
                                </a:lnTo>
                                <a:lnTo>
                                  <a:pt x="785278" y="446271"/>
                                </a:lnTo>
                                <a:lnTo>
                                  <a:pt x="840071" y="428488"/>
                                </a:lnTo>
                                <a:lnTo>
                                  <a:pt x="895777" y="408717"/>
                                </a:lnTo>
                                <a:lnTo>
                                  <a:pt x="952381" y="387073"/>
                                </a:lnTo>
                                <a:lnTo>
                                  <a:pt x="1009758" y="363712"/>
                                </a:lnTo>
                                <a:lnTo>
                                  <a:pt x="1067841" y="338774"/>
                                </a:lnTo>
                                <a:lnTo>
                                  <a:pt x="1126703" y="312329"/>
                                </a:lnTo>
                                <a:lnTo>
                                  <a:pt x="1186141" y="284573"/>
                                </a:lnTo>
                                <a:lnTo>
                                  <a:pt x="1186099" y="284593"/>
                                </a:lnTo>
                                <a:lnTo>
                                  <a:pt x="1246134" y="255621"/>
                                </a:lnTo>
                                <a:lnTo>
                                  <a:pt x="1246099" y="255639"/>
                                </a:lnTo>
                                <a:lnTo>
                                  <a:pt x="1306626" y="225603"/>
                                </a:lnTo>
                                <a:lnTo>
                                  <a:pt x="1306595" y="225618"/>
                                </a:lnTo>
                                <a:lnTo>
                                  <a:pt x="1367553" y="194652"/>
                                </a:lnTo>
                                <a:lnTo>
                                  <a:pt x="1367527" y="194664"/>
                                </a:lnTo>
                                <a:lnTo>
                                  <a:pt x="1428854" y="162902"/>
                                </a:lnTo>
                                <a:lnTo>
                                  <a:pt x="1428834" y="162912"/>
                                </a:lnTo>
                                <a:lnTo>
                                  <a:pt x="1490467" y="130485"/>
                                </a:lnTo>
                                <a:lnTo>
                                  <a:pt x="1490444" y="130497"/>
                                </a:lnTo>
                                <a:lnTo>
                                  <a:pt x="1614388" y="64180"/>
                                </a:lnTo>
                                <a:lnTo>
                                  <a:pt x="1614372" y="64188"/>
                                </a:lnTo>
                                <a:lnTo>
                                  <a:pt x="1713008" y="10778"/>
                                </a:lnTo>
                                <a:lnTo>
                                  <a:pt x="1697444" y="12738"/>
                                </a:lnTo>
                                <a:cubicBezTo>
                                  <a:pt x="1695456" y="12988"/>
                                  <a:pt x="1693643" y="11580"/>
                                  <a:pt x="1693393" y="9592"/>
                                </a:cubicBezTo>
                                <a:cubicBezTo>
                                  <a:pt x="1693142" y="7603"/>
                                  <a:pt x="1694551" y="5790"/>
                                  <a:pt x="1696538" y="5540"/>
                                </a:cubicBezTo>
                                <a:lnTo>
                                  <a:pt x="1740531" y="0"/>
                                </a:lnTo>
                                <a:close/>
                              </a:path>
                            </a:pathLst>
                          </a:custGeom>
                          <a:ln w="0" cap="flat">
                            <a:miter lim="127000"/>
                          </a:ln>
                        </wps:spPr>
                        <wps:style>
                          <a:lnRef idx="0">
                            <a:srgbClr val="000000">
                              <a:alpha val="0"/>
                            </a:srgbClr>
                          </a:lnRef>
                          <a:fillRef idx="1">
                            <a:srgbClr val="FF0000"/>
                          </a:fillRef>
                          <a:effectRef idx="0">
                            <a:scrgbClr r="0" g="0" b="0"/>
                          </a:effectRef>
                          <a:fontRef idx="none"/>
                        </wps:style>
                        <wps:bodyPr/>
                      </wps:wsp>
                      <wps:wsp>
                        <wps:cNvPr id="11044" name="Shape 1086"/>
                        <wps:cNvSpPr/>
                        <wps:spPr>
                          <a:xfrm>
                            <a:off x="41032" y="1104630"/>
                            <a:ext cx="1740531" cy="542331"/>
                          </a:xfrm>
                          <a:custGeom>
                            <a:avLst/>
                            <a:gdLst/>
                            <a:ahLst/>
                            <a:cxnLst/>
                            <a:rect l="0" t="0" r="0" b="0"/>
                            <a:pathLst>
                              <a:path w="1740531" h="542331">
                                <a:moveTo>
                                  <a:pt x="93151" y="0"/>
                                </a:moveTo>
                                <a:lnTo>
                                  <a:pt x="186821" y="758"/>
                                </a:lnTo>
                                <a:lnTo>
                                  <a:pt x="234023" y="1872"/>
                                </a:lnTo>
                                <a:lnTo>
                                  <a:pt x="281535" y="3654"/>
                                </a:lnTo>
                                <a:lnTo>
                                  <a:pt x="329423" y="6236"/>
                                </a:lnTo>
                                <a:lnTo>
                                  <a:pt x="377750" y="9755"/>
                                </a:lnTo>
                                <a:lnTo>
                                  <a:pt x="426577" y="14341"/>
                                </a:lnTo>
                                <a:lnTo>
                                  <a:pt x="475963" y="20131"/>
                                </a:lnTo>
                                <a:lnTo>
                                  <a:pt x="525969" y="27257"/>
                                </a:lnTo>
                                <a:lnTo>
                                  <a:pt x="576658" y="35854"/>
                                </a:lnTo>
                                <a:lnTo>
                                  <a:pt x="628086" y="46053"/>
                                </a:lnTo>
                                <a:lnTo>
                                  <a:pt x="680318" y="57989"/>
                                </a:lnTo>
                                <a:lnTo>
                                  <a:pt x="733411" y="71798"/>
                                </a:lnTo>
                                <a:lnTo>
                                  <a:pt x="787426" y="87609"/>
                                </a:lnTo>
                                <a:lnTo>
                                  <a:pt x="842397" y="105510"/>
                                </a:lnTo>
                                <a:lnTo>
                                  <a:pt x="898280" y="125411"/>
                                </a:lnTo>
                                <a:lnTo>
                                  <a:pt x="955012" y="147178"/>
                                </a:lnTo>
                                <a:lnTo>
                                  <a:pt x="1012534" y="170675"/>
                                </a:lnTo>
                                <a:lnTo>
                                  <a:pt x="1070785" y="195771"/>
                                </a:lnTo>
                                <a:lnTo>
                                  <a:pt x="1129706" y="222330"/>
                                </a:lnTo>
                                <a:lnTo>
                                  <a:pt x="1189233" y="250222"/>
                                </a:lnTo>
                                <a:lnTo>
                                  <a:pt x="1249308" y="279311"/>
                                </a:lnTo>
                                <a:lnTo>
                                  <a:pt x="1309868" y="309465"/>
                                </a:lnTo>
                                <a:lnTo>
                                  <a:pt x="1370853" y="340549"/>
                                </a:lnTo>
                                <a:lnTo>
                                  <a:pt x="1432203" y="372432"/>
                                </a:lnTo>
                                <a:lnTo>
                                  <a:pt x="1493859" y="404980"/>
                                </a:lnTo>
                                <a:lnTo>
                                  <a:pt x="1617821" y="471532"/>
                                </a:lnTo>
                                <a:lnTo>
                                  <a:pt x="1716484" y="525138"/>
                                </a:lnTo>
                                <a:lnTo>
                                  <a:pt x="1706349" y="513159"/>
                                </a:lnTo>
                                <a:cubicBezTo>
                                  <a:pt x="1705056" y="511630"/>
                                  <a:pt x="1705246" y="509340"/>
                                  <a:pt x="1706775" y="508046"/>
                                </a:cubicBezTo>
                                <a:cubicBezTo>
                                  <a:pt x="1708304" y="506752"/>
                                  <a:pt x="1710591" y="506942"/>
                                  <a:pt x="1711885" y="508471"/>
                                </a:cubicBezTo>
                                <a:lnTo>
                                  <a:pt x="1740531" y="542331"/>
                                </a:lnTo>
                                <a:lnTo>
                                  <a:pt x="1696546" y="536729"/>
                                </a:lnTo>
                                <a:cubicBezTo>
                                  <a:pt x="1694560" y="536476"/>
                                  <a:pt x="1693154" y="534658"/>
                                  <a:pt x="1693407" y="532673"/>
                                </a:cubicBezTo>
                                <a:cubicBezTo>
                                  <a:pt x="1693659" y="530685"/>
                                  <a:pt x="1695476" y="529278"/>
                                  <a:pt x="1697462" y="529532"/>
                                </a:cubicBezTo>
                                <a:lnTo>
                                  <a:pt x="1713022" y="531513"/>
                                </a:lnTo>
                                <a:lnTo>
                                  <a:pt x="1614368" y="477913"/>
                                </a:lnTo>
                                <a:lnTo>
                                  <a:pt x="1614383" y="477920"/>
                                </a:lnTo>
                                <a:lnTo>
                                  <a:pt x="1490440" y="411380"/>
                                </a:lnTo>
                                <a:lnTo>
                                  <a:pt x="1490463" y="411391"/>
                                </a:lnTo>
                                <a:lnTo>
                                  <a:pt x="1428829" y="378854"/>
                                </a:lnTo>
                                <a:lnTo>
                                  <a:pt x="1428849" y="378865"/>
                                </a:lnTo>
                                <a:lnTo>
                                  <a:pt x="1367523" y="346995"/>
                                </a:lnTo>
                                <a:lnTo>
                                  <a:pt x="1367549" y="347007"/>
                                </a:lnTo>
                                <a:lnTo>
                                  <a:pt x="1306621" y="315952"/>
                                </a:lnTo>
                                <a:lnTo>
                                  <a:pt x="1246094" y="285816"/>
                                </a:lnTo>
                                <a:lnTo>
                                  <a:pt x="1246130" y="285833"/>
                                </a:lnTo>
                                <a:lnTo>
                                  <a:pt x="1186112" y="256771"/>
                                </a:lnTo>
                                <a:lnTo>
                                  <a:pt x="1126654" y="228912"/>
                                </a:lnTo>
                                <a:lnTo>
                                  <a:pt x="1126702" y="228934"/>
                                </a:lnTo>
                                <a:lnTo>
                                  <a:pt x="1067834" y="202397"/>
                                </a:lnTo>
                                <a:lnTo>
                                  <a:pt x="1067890" y="202423"/>
                                </a:lnTo>
                                <a:lnTo>
                                  <a:pt x="1009737" y="177368"/>
                                </a:lnTo>
                                <a:lnTo>
                                  <a:pt x="952358" y="153930"/>
                                </a:lnTo>
                                <a:lnTo>
                                  <a:pt x="895772" y="132219"/>
                                </a:lnTo>
                                <a:lnTo>
                                  <a:pt x="840063" y="112380"/>
                                </a:lnTo>
                                <a:lnTo>
                                  <a:pt x="785270" y="94537"/>
                                </a:lnTo>
                                <a:lnTo>
                                  <a:pt x="731478" y="78792"/>
                                </a:lnTo>
                                <a:lnTo>
                                  <a:pt x="678626" y="65046"/>
                                </a:lnTo>
                                <a:lnTo>
                                  <a:pt x="626553" y="53145"/>
                                </a:lnTo>
                                <a:lnTo>
                                  <a:pt x="575373" y="42995"/>
                                </a:lnTo>
                                <a:lnTo>
                                  <a:pt x="524819" y="34421"/>
                                </a:lnTo>
                                <a:lnTo>
                                  <a:pt x="475017" y="27325"/>
                                </a:lnTo>
                                <a:lnTo>
                                  <a:pt x="425824" y="21558"/>
                                </a:lnTo>
                                <a:lnTo>
                                  <a:pt x="377159" y="16986"/>
                                </a:lnTo>
                                <a:lnTo>
                                  <a:pt x="328931" y="13475"/>
                                </a:lnTo>
                                <a:lnTo>
                                  <a:pt x="328999" y="13480"/>
                                </a:lnTo>
                                <a:lnTo>
                                  <a:pt x="281206" y="10902"/>
                                </a:lnTo>
                                <a:lnTo>
                                  <a:pt x="233777" y="9124"/>
                                </a:lnTo>
                                <a:lnTo>
                                  <a:pt x="233827" y="9125"/>
                                </a:lnTo>
                                <a:lnTo>
                                  <a:pt x="186724" y="8014"/>
                                </a:lnTo>
                                <a:lnTo>
                                  <a:pt x="93125" y="7256"/>
                                </a:lnTo>
                                <a:lnTo>
                                  <a:pt x="24" y="7564"/>
                                </a:lnTo>
                                <a:lnTo>
                                  <a:pt x="0" y="309"/>
                                </a:lnTo>
                                <a:lnTo>
                                  <a:pt x="93151" y="0"/>
                                </a:lnTo>
                                <a:close/>
                              </a:path>
                            </a:pathLst>
                          </a:custGeom>
                          <a:ln w="0" cap="flat">
                            <a:miter lim="127000"/>
                          </a:ln>
                        </wps:spPr>
                        <wps:style>
                          <a:lnRef idx="0">
                            <a:srgbClr val="000000">
                              <a:alpha val="0"/>
                            </a:srgbClr>
                          </a:lnRef>
                          <a:fillRef idx="1">
                            <a:srgbClr val="FF0000"/>
                          </a:fillRef>
                          <a:effectRef idx="0">
                            <a:scrgbClr r="0" g="0" b="0"/>
                          </a:effectRef>
                          <a:fontRef idx="none"/>
                        </wps:style>
                        <wps:bodyPr/>
                      </wps:wsp>
                      <wps:wsp>
                        <wps:cNvPr id="11045" name="Shape 1087"/>
                        <wps:cNvSpPr/>
                        <wps:spPr>
                          <a:xfrm>
                            <a:off x="55111" y="919619"/>
                            <a:ext cx="706827" cy="43848"/>
                          </a:xfrm>
                          <a:custGeom>
                            <a:avLst/>
                            <a:gdLst/>
                            <a:ahLst/>
                            <a:cxnLst/>
                            <a:rect l="0" t="0" r="0" b="0"/>
                            <a:pathLst>
                              <a:path w="706827" h="43848">
                                <a:moveTo>
                                  <a:pt x="618374" y="0"/>
                                </a:moveTo>
                                <a:lnTo>
                                  <a:pt x="636969" y="562"/>
                                </a:lnTo>
                                <a:lnTo>
                                  <a:pt x="653344" y="1309"/>
                                </a:lnTo>
                                <a:lnTo>
                                  <a:pt x="667513" y="2217"/>
                                </a:lnTo>
                                <a:lnTo>
                                  <a:pt x="679449" y="3266"/>
                                </a:lnTo>
                                <a:lnTo>
                                  <a:pt x="689140" y="4435"/>
                                </a:lnTo>
                                <a:lnTo>
                                  <a:pt x="696609" y="5720"/>
                                </a:lnTo>
                                <a:lnTo>
                                  <a:pt x="702045" y="7181"/>
                                </a:lnTo>
                                <a:lnTo>
                                  <a:pt x="706727" y="9747"/>
                                </a:lnTo>
                                <a:lnTo>
                                  <a:pt x="706827" y="15395"/>
                                </a:lnTo>
                                <a:lnTo>
                                  <a:pt x="702092" y="18025"/>
                                </a:lnTo>
                                <a:lnTo>
                                  <a:pt x="696552" y="19512"/>
                                </a:lnTo>
                                <a:lnTo>
                                  <a:pt x="688815" y="20828"/>
                                </a:lnTo>
                                <a:lnTo>
                                  <a:pt x="678616" y="22041"/>
                                </a:lnTo>
                                <a:lnTo>
                                  <a:pt x="665860" y="23143"/>
                                </a:lnTo>
                                <a:lnTo>
                                  <a:pt x="650488" y="24116"/>
                                </a:lnTo>
                                <a:lnTo>
                                  <a:pt x="632465" y="24936"/>
                                </a:lnTo>
                                <a:lnTo>
                                  <a:pt x="622308" y="25298"/>
                                </a:lnTo>
                                <a:lnTo>
                                  <a:pt x="611246" y="25641"/>
                                </a:lnTo>
                                <a:lnTo>
                                  <a:pt x="599306" y="25969"/>
                                </a:lnTo>
                                <a:lnTo>
                                  <a:pt x="586501" y="26280"/>
                                </a:lnTo>
                                <a:lnTo>
                                  <a:pt x="572872" y="26577"/>
                                </a:lnTo>
                                <a:lnTo>
                                  <a:pt x="558443" y="26859"/>
                                </a:lnTo>
                                <a:lnTo>
                                  <a:pt x="543248" y="27126"/>
                                </a:lnTo>
                                <a:lnTo>
                                  <a:pt x="527313" y="27380"/>
                                </a:lnTo>
                                <a:lnTo>
                                  <a:pt x="510668" y="27621"/>
                                </a:lnTo>
                                <a:lnTo>
                                  <a:pt x="493344" y="27849"/>
                                </a:lnTo>
                                <a:lnTo>
                                  <a:pt x="456777" y="28273"/>
                                </a:lnTo>
                                <a:lnTo>
                                  <a:pt x="417843" y="28652"/>
                                </a:lnTo>
                                <a:lnTo>
                                  <a:pt x="376779" y="28993"/>
                                </a:lnTo>
                                <a:lnTo>
                                  <a:pt x="333822" y="29299"/>
                                </a:lnTo>
                                <a:lnTo>
                                  <a:pt x="289209" y="29574"/>
                                </a:lnTo>
                                <a:lnTo>
                                  <a:pt x="243178" y="29823"/>
                                </a:lnTo>
                                <a:lnTo>
                                  <a:pt x="195964" y="30052"/>
                                </a:lnTo>
                                <a:lnTo>
                                  <a:pt x="147803" y="30262"/>
                                </a:lnTo>
                                <a:lnTo>
                                  <a:pt x="98933" y="30461"/>
                                </a:lnTo>
                                <a:lnTo>
                                  <a:pt x="29349" y="30724"/>
                                </a:lnTo>
                                <a:lnTo>
                                  <a:pt x="43988" y="36356"/>
                                </a:lnTo>
                                <a:cubicBezTo>
                                  <a:pt x="45857" y="37076"/>
                                  <a:pt x="46791" y="39174"/>
                                  <a:pt x="46072" y="41045"/>
                                </a:cubicBezTo>
                                <a:cubicBezTo>
                                  <a:pt x="45353" y="42914"/>
                                  <a:pt x="43255" y="43848"/>
                                  <a:pt x="41386" y="43129"/>
                                </a:cubicBezTo>
                                <a:lnTo>
                                  <a:pt x="0" y="27207"/>
                                </a:lnTo>
                                <a:lnTo>
                                  <a:pt x="41264" y="10973"/>
                                </a:lnTo>
                                <a:cubicBezTo>
                                  <a:pt x="43128" y="10240"/>
                                  <a:pt x="45232" y="11157"/>
                                  <a:pt x="45965" y="13021"/>
                                </a:cubicBezTo>
                                <a:cubicBezTo>
                                  <a:pt x="46698" y="14887"/>
                                  <a:pt x="45782" y="16992"/>
                                  <a:pt x="43918" y="17725"/>
                                </a:cubicBezTo>
                                <a:lnTo>
                                  <a:pt x="29319" y="23469"/>
                                </a:lnTo>
                                <a:lnTo>
                                  <a:pt x="98904" y="23205"/>
                                </a:lnTo>
                                <a:lnTo>
                                  <a:pt x="147771" y="23007"/>
                                </a:lnTo>
                                <a:lnTo>
                                  <a:pt x="195929" y="22796"/>
                                </a:lnTo>
                                <a:lnTo>
                                  <a:pt x="243139" y="22569"/>
                                </a:lnTo>
                                <a:lnTo>
                                  <a:pt x="289165" y="22319"/>
                                </a:lnTo>
                                <a:lnTo>
                                  <a:pt x="333771" y="22043"/>
                                </a:lnTo>
                                <a:lnTo>
                                  <a:pt x="376719" y="21737"/>
                                </a:lnTo>
                                <a:lnTo>
                                  <a:pt x="417772" y="21397"/>
                                </a:lnTo>
                                <a:lnTo>
                                  <a:pt x="456693" y="21018"/>
                                </a:lnTo>
                                <a:lnTo>
                                  <a:pt x="493249" y="20595"/>
                                </a:lnTo>
                                <a:lnTo>
                                  <a:pt x="510563" y="20367"/>
                                </a:lnTo>
                                <a:lnTo>
                                  <a:pt x="527197" y="20126"/>
                                </a:lnTo>
                                <a:lnTo>
                                  <a:pt x="543119" y="19872"/>
                                </a:lnTo>
                                <a:lnTo>
                                  <a:pt x="558302" y="19605"/>
                                </a:lnTo>
                                <a:lnTo>
                                  <a:pt x="572713" y="19323"/>
                                </a:lnTo>
                                <a:lnTo>
                                  <a:pt x="586325" y="19027"/>
                                </a:lnTo>
                                <a:lnTo>
                                  <a:pt x="599107" y="18716"/>
                                </a:lnTo>
                                <a:lnTo>
                                  <a:pt x="611041" y="18390"/>
                                </a:lnTo>
                                <a:lnTo>
                                  <a:pt x="611027" y="18390"/>
                                </a:lnTo>
                                <a:lnTo>
                                  <a:pt x="622075" y="18047"/>
                                </a:lnTo>
                                <a:lnTo>
                                  <a:pt x="622059" y="18047"/>
                                </a:lnTo>
                                <a:lnTo>
                                  <a:pt x="632190" y="17687"/>
                                </a:lnTo>
                                <a:lnTo>
                                  <a:pt x="632153" y="17688"/>
                                </a:lnTo>
                                <a:lnTo>
                                  <a:pt x="650117" y="16870"/>
                                </a:lnTo>
                                <a:lnTo>
                                  <a:pt x="665319" y="15907"/>
                                </a:lnTo>
                                <a:lnTo>
                                  <a:pt x="677905" y="14819"/>
                                </a:lnTo>
                                <a:lnTo>
                                  <a:pt x="687769" y="13646"/>
                                </a:lnTo>
                                <a:lnTo>
                                  <a:pt x="693866" y="12609"/>
                                </a:lnTo>
                                <a:lnTo>
                                  <a:pt x="688099" y="11618"/>
                                </a:lnTo>
                                <a:lnTo>
                                  <a:pt x="678668" y="10480"/>
                                </a:lnTo>
                                <a:lnTo>
                                  <a:pt x="666953" y="9451"/>
                                </a:lnTo>
                                <a:lnTo>
                                  <a:pt x="652915" y="8552"/>
                                </a:lnTo>
                                <a:lnTo>
                                  <a:pt x="652981" y="8555"/>
                                </a:lnTo>
                                <a:lnTo>
                                  <a:pt x="636666" y="7812"/>
                                </a:lnTo>
                                <a:lnTo>
                                  <a:pt x="636721" y="7814"/>
                                </a:lnTo>
                                <a:lnTo>
                                  <a:pt x="618313" y="7255"/>
                                </a:lnTo>
                                <a:lnTo>
                                  <a:pt x="5610" y="10203"/>
                                </a:lnTo>
                                <a:lnTo>
                                  <a:pt x="5574" y="2947"/>
                                </a:lnTo>
                                <a:lnTo>
                                  <a:pt x="618374" y="0"/>
                                </a:lnTo>
                                <a:close/>
                              </a:path>
                            </a:pathLst>
                          </a:custGeom>
                          <a:ln w="0" cap="flat">
                            <a:miter lim="127000"/>
                          </a:ln>
                        </wps:spPr>
                        <wps:style>
                          <a:lnRef idx="0">
                            <a:srgbClr val="000000">
                              <a:alpha val="0"/>
                            </a:srgbClr>
                          </a:lnRef>
                          <a:fillRef idx="1">
                            <a:srgbClr val="FF0000"/>
                          </a:fillRef>
                          <a:effectRef idx="0">
                            <a:scrgbClr r="0" g="0" b="0"/>
                          </a:effectRef>
                          <a:fontRef idx="none"/>
                        </wps:style>
                        <wps:bodyPr/>
                      </wps:wsp>
                      <pic:pic xmlns:pic="http://schemas.openxmlformats.org/drawingml/2006/picture">
                        <pic:nvPicPr>
                          <pic:cNvPr id="11030" name="Picture 7051"/>
                          <pic:cNvPicPr preferRelativeResize="0"/>
                        </pic:nvPicPr>
                        <pic:blipFill>
                          <a:blip r:embed="rId58"/>
                          <a:stretch>
                            <a:fillRect/>
                          </a:stretch>
                        </pic:blipFill>
                        <pic:spPr>
                          <a:xfrm>
                            <a:off x="-3089" y="728212"/>
                            <a:ext cx="61042" cy="61040"/>
                          </a:xfrm>
                          <a:prstGeom prst="rect">
                            <a:avLst/>
                          </a:prstGeom>
                        </pic:spPr>
                      </pic:pic>
                      <pic:pic xmlns:pic="http://schemas.openxmlformats.org/drawingml/2006/picture">
                        <pic:nvPicPr>
                          <pic:cNvPr id="11039" name="Picture 7060"/>
                          <pic:cNvPicPr preferRelativeResize="0"/>
                        </pic:nvPicPr>
                        <pic:blipFill>
                          <a:blip r:embed="rId59"/>
                          <a:stretch>
                            <a:fillRect/>
                          </a:stretch>
                        </pic:blipFill>
                        <pic:spPr>
                          <a:xfrm>
                            <a:off x="-1283" y="552055"/>
                            <a:ext cx="61042" cy="61040"/>
                          </a:xfrm>
                          <a:prstGeom prst="rect">
                            <a:avLst/>
                          </a:prstGeom>
                        </pic:spPr>
                      </pic:pic>
                      <pic:pic xmlns:pic="http://schemas.openxmlformats.org/drawingml/2006/picture">
                        <pic:nvPicPr>
                          <pic:cNvPr id="11033" name="Picture 7054"/>
                          <pic:cNvPicPr preferRelativeResize="0"/>
                        </pic:nvPicPr>
                        <pic:blipFill>
                          <a:blip r:embed="rId60"/>
                          <a:stretch>
                            <a:fillRect/>
                          </a:stretch>
                        </pic:blipFill>
                        <pic:spPr>
                          <a:xfrm>
                            <a:off x="193" y="907008"/>
                            <a:ext cx="61042" cy="61040"/>
                          </a:xfrm>
                          <a:prstGeom prst="rect">
                            <a:avLst/>
                          </a:prstGeom>
                        </pic:spPr>
                      </pic:pic>
                      <pic:pic xmlns:pic="http://schemas.openxmlformats.org/drawingml/2006/picture">
                        <pic:nvPicPr>
                          <pic:cNvPr id="11034" name="Picture 7055"/>
                          <pic:cNvPicPr preferRelativeResize="0"/>
                        </pic:nvPicPr>
                        <pic:blipFill>
                          <a:blip r:embed="rId61"/>
                          <a:stretch>
                            <a:fillRect/>
                          </a:stretch>
                        </pic:blipFill>
                        <pic:spPr>
                          <a:xfrm>
                            <a:off x="-459" y="1080235"/>
                            <a:ext cx="61042" cy="61040"/>
                          </a:xfrm>
                          <a:prstGeom prst="rect">
                            <a:avLst/>
                          </a:prstGeom>
                        </pic:spPr>
                      </pic:pic>
                      <pic:pic xmlns:pic="http://schemas.openxmlformats.org/drawingml/2006/picture">
                        <pic:nvPicPr>
                          <pic:cNvPr id="11037" name="Picture 7058"/>
                          <pic:cNvPicPr preferRelativeResize="0"/>
                        </pic:nvPicPr>
                        <pic:blipFill>
                          <a:blip r:embed="rId62"/>
                          <a:stretch>
                            <a:fillRect/>
                          </a:stretch>
                        </pic:blipFill>
                        <pic:spPr>
                          <a:xfrm>
                            <a:off x="-471" y="1262023"/>
                            <a:ext cx="61042" cy="61040"/>
                          </a:xfrm>
                          <a:prstGeom prst="rect">
                            <a:avLst/>
                          </a:prstGeom>
                        </pic:spPr>
                      </pic:pic>
                    </wpg:wgp>
                  </a:graphicData>
                </a:graphic>
              </wp:anchor>
            </w:drawing>
          </mc:Choice>
          <mc:Fallback>
            <w:pict>
              <v:group w14:anchorId="7E8BE056" id="Group 5646" o:spid="_x0000_s1026" style="position:absolute;left:0;text-align:left;margin-left:307.1pt;margin-top:14.25pt;width:110.55pt;height:108.9pt;z-index:251710464" coordorigin="-30,496" coordsize="18027,1772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">
                <v:shape id="Picture 1066" o:spid="_x0000_s1027" type="#_x0000_t75" style="position:absolute;left:272;top:496;width:17723;height:177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">
                  <v:imagedata r:id="rId63" o:title=""/>
                </v:shape>
                <v:shape id="Shape 1083" o:spid="_x0000_s1028" style="position:absolute;left:409;top:3761;width:17569;height:2115;visibility:visible;mso-wrap-style:square;v-text-anchor:top" coordsize="1756918,211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" path="m1713022,283r43896,6262l1720325,31597v-1652,1132,-3909,710,-5040,-945c1714155,28999,1714578,26743,1716230,25611r12946,-8864l1703351,22776r-56025,12354l1589914,47123r-58584,11627l1471792,70000r-60282,10865l1289620,101403r-122236,18893l1106672,129105r-60142,8371l987170,145400r-58361,7470l871666,159876r-55714,6533l761380,172385r-53891,5367l601627,186810r-103650,7105l396180,199389r-100311,4171l196675,206751r-98446,2541l164,211506,,204253r98059,-2215l98048,202039r98429,-2540l196453,199499r99166,-3192l295585,196309r100267,-4168l497562,186671r-53,4l601068,179577r105750,-9050l760644,165167r-35,4l815144,159198r55668,-6527l927917,145669r-18,3l986239,138206r-19,2l1045559,130286r-19,2l1105661,121920r-20,4l1166328,113118r-35,5l1288489,94237r-49,7l1410284,73715r-40,6l1470491,62863r-30,4l1529968,51623r-32,7l1588484,40010r-35,8l1645807,28035r55960,-12339l1701724,15704r25802,-6022l1711998,7466v-1982,-283,-3360,-2119,-3078,-4103c1709203,1379,1711039,,1713022,283xe" fillcolor="red" stroked="f" strokeweight="0">
                  <v:stroke miterlimit="83231f" joinstyle="miter"/>
                  <v:path arrowok="t" textboxrect="0,0,1756918,211506"/>
                </v:shape>
                <v:shape id="Shape 1084" o:spid="_x0000_s1029" style="position:absolute;left:409;top:12860;width:17587;height:2115;visibility:visible;mso-wrap-style:square;v-text-anchor:top" coordsize="1758730,211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" path="m164,l98330,2213r98548,2541l296174,7946r100415,4170l498491,17591r103757,7104l708218,33754r53947,5366l816793,45096r55771,6535l929767,58636r58420,7469l1047608,74030r60204,8370l1168588,91209r122362,18894l1412965,130640r60344,10866l1532909,152756r58644,11627l1649025,176376r56081,12354l1730986,194765r-12948,-8860c1716386,184774,1715963,182516,1717093,180862v1131,-1654,3388,-2076,5040,-946l1758730,204960r-43893,6273c1712853,211516,1711017,210137,1710733,208154v-282,-1984,1095,-3821,3077,-4104l1729342,201830r-25817,-6020l1647485,183466r39,8l1590090,171488r35,8l1531516,159877r32,5l1471980,148638r30,7l1411700,137785r41,6l1289771,117262r49,7l1167526,98386r-60744,-8804l1106804,89584r-60184,-8366l1046640,81220,987238,73298r19,3l928857,65833r19,3l871712,58835,815964,52304r26,4l761429,46339,707526,40977r49,3l601661,31927r61,3l498022,24831r53,3l396222,19362r45,3l295890,15197r34,l196656,12007r23,l98149,9466r12,l,7253,164,xe" fillcolor="red" stroked="f" strokeweight="0">
                  <v:stroke miterlimit="83231f" joinstyle="miter"/>
                  <v:path arrowok="t" textboxrect="0,0,1758730,211516"/>
                </v:shape>
                <v:shape id="Shape 1085" o:spid="_x0000_s1030" style="position:absolute;left:410;top:2249;width:17405;height:5405;visibility:visible;mso-wrap-style:square;v-text-anchor:top" coordsize="1740531,5405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" path="m1740531,r-28693,33819c1710541,35347,1708253,35533,1706727,34237v-1527,-1297,-1714,-3587,-418,-5113l1716461,17157r-98645,53415l1493854,136900r-61655,32439l1370849,201115r-60985,30980l1249303,262148r-60075,28989l1129702,318936r-58920,26470l1012530,370417r-57522,23419l898276,415527r-55883,19834l787423,453203r-54016,15758l680315,482722r-52231,11896l576655,504785r-50687,8567l475962,520454r-49387,5770l377749,530796r-48326,3506l281534,536875r-47511,1775l186821,539760r-93670,757l,540209r24,-7255l93125,533262r93609,-756l186679,532506r47148,-1109l233778,531400r47402,-1772l329000,527058r-69,5l377179,523562r48664,-4557l475006,513261r49824,-7076l575391,497639r51187,-10118l678607,475670r52879,-13706l785278,446271r54793,-17783l895777,408717r56604,-21644l1009758,363712r58083,-24938l1126703,312329r59438,-27756l1186099,284593r60035,-28972l1246099,255639r60527,-30036l1306595,225618r60958,-30966l1367527,194664r61327,-31762l1428834,162912r61633,-32427l1490444,130497,1614388,64180r-16,8l1713008,10778r-15564,1960c1695456,12988,1693643,11580,1693393,9592v-251,-1989,1158,-3802,3145,-4052l1740531,xe" fillcolor="red" stroked="f" strokeweight="0">
                  <v:stroke miterlimit="83231f" joinstyle="miter"/>
                  <v:path arrowok="t" textboxrect="0,0,1740531,540517"/>
                </v:shape>
                <v:shape id="Shape 1086" o:spid="_x0000_s1031" style="position:absolute;left:410;top:11046;width:17405;height:5423;visibility:visible;mso-wrap-style:square;v-text-anchor:top" coordsize="1740531,542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" path="m93151,r93670,758l234023,1872r47512,1782l329423,6236r48327,3519l426577,14341r49386,5790l525969,27257r50689,8597l628086,46053r52232,11936l733411,71798r54015,15811l842397,105510r55883,19901l955012,147178r57522,23497l1070785,195771r58921,26559l1189233,250222r60075,29089l1309868,309465r60985,31084l1432203,372432r61656,32548l1617821,471532r98663,53606l1706349,513159v-1293,-1529,-1103,-3819,426,-5113c1708304,506752,1710591,506942,1711885,508471r28646,33860l1696546,536729v-1986,-253,-3392,-2071,-3139,-4056c1693659,530685,1695476,529278,1697462,529532r15560,1981l1614368,477913r15,7l1490440,411380r23,11l1428829,378854r20,11l1367523,346995r26,12l1306621,315952r-60527,-30136l1246130,285833r-60018,-29062l1126654,228912r48,22l1067834,202397r56,26l1009737,177368,952358,153930,895772,132219,840063,112380,785270,94537,731478,78792,678626,65046,626553,53145,575373,42995,524819,34421,475017,27325,425824,21558,377159,16986,328931,13475r68,5l281206,10902,233777,9124r50,1l186724,8014,93125,7256,24,7564,,309,93151,xe" fillcolor="red" stroked="f" strokeweight="0">
                  <v:stroke miterlimit="83231f" joinstyle="miter"/>
                  <v:path arrowok="t" textboxrect="0,0,1740531,542331"/>
                </v:shape>
                <v:shape id="Shape 1087" o:spid="_x0000_s1032" style="position:absolute;left:551;top:9196;width:7068;height:438;visibility:visible;mso-wrap-style:square;v-text-anchor:top" coordsize="706827,438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" path="m618374,r18595,562l653344,1309r14169,908l679449,3266r9691,1169l696609,5720r5436,1461l706727,9747r100,5648l702092,18025r-5540,1487l688815,20828r-10199,1213l665860,23143r-15372,973l632465,24936r-10157,362l611246,25641r-11940,328l586501,26280r-13629,297l558443,26859r-15195,267l527313,27380r-16645,241l493344,27849r-36567,424l417843,28652r-41064,341l333822,29299r-44613,275l243178,29823r-47214,229l147803,30262r-48870,199l29349,30724r14639,5632c45857,37076,46791,39174,46072,41045v-719,1869,-2817,2803,-4686,2084l,27207,41264,10973v1864,-733,3968,184,4701,2048c46698,14887,45782,16992,43918,17725l29319,23469r69585,-264l147771,23007r48158,-211l243139,22569r46026,-250l333771,22043r42948,-306l417772,21397r38921,-379l493249,20595r17314,-228l527197,20126r15922,-254l558302,19605r14411,-282l586325,19027r12782,-311l611041,18390r-14,l622075,18047r-16,l632190,17687r-37,1l650117,16870r15202,-963l677905,14819r9864,-1173l693866,12609r-5767,-991l678668,10480,666953,9451,652915,8552r66,3l636666,7812r55,2l618313,7255,5610,10203,5574,2947,618374,xe" fillcolor="red" stroked="f" strokeweight="0">
                  <v:stroke miterlimit="83231f" joinstyle="miter"/>
                  <v:path arrowok="t" textboxrect="0,0,706827,43848"/>
                </v:shape>
                <v:shape id="Picture 7051" o:spid="_x0000_s1033" type="#_x0000_t75" style="position:absolute;left:-30;top:7282;width:609;height:61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">
                  <v:imagedata r:id="rId64" o:title=""/>
                </v:shape>
                <v:shape id="Picture 7060" o:spid="_x0000_s1034" type="#_x0000_t75" style="position:absolute;left:-12;top:5520;width:609;height:61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">
                  <v:imagedata r:id="rId65" o:title=""/>
                </v:shape>
                <v:shape id="Picture 7054" o:spid="_x0000_s1035" type="#_x0000_t75" style="position:absolute;left:1;top:9070;width:611;height:61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">
                  <v:imagedata r:id="rId66" o:title=""/>
                </v:shape>
                <v:shape id="Picture 7055" o:spid="_x0000_s1036" type="#_x0000_t75" style="position:absolute;left:-4;top:10802;width:609;height:61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">
                  <v:imagedata r:id="rId67" o:title=""/>
                </v:shape>
                <v:shape id="Picture 7058" o:spid="_x0000_s1037" type="#_x0000_t75" style="position:absolute;left:-4;top:12620;width:609;height:61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">
                  <v:imagedata r:id="rId68" o:title=""/>
                </v:shape>
                <w10:wrap type="square"/>
              </v:group>
            </w:pict>
          </mc:Fallback>
        </mc:AlternateContent>
      </w:r>
      <w:r w:rsidR="00DF5EC5">
        <w:rPr>
          <w:rFonts w:hint="eastAsia"/>
        </w:rPr>
        <w:t>（</w:t>
      </w:r>
      <w:r w:rsidR="00DF5EC5">
        <w:rPr>
          <w:rFonts w:hint="eastAsia"/>
        </w:rPr>
        <w:t>5</w:t>
      </w:r>
      <w:r w:rsidR="00DF5EC5">
        <w:rPr>
          <w:rFonts w:hint="eastAsia"/>
        </w:rPr>
        <w:t>）（共</w:t>
      </w:r>
      <w:r w:rsidR="00DF5EC5">
        <w:rPr>
          <w:rFonts w:hint="eastAsia"/>
        </w:rPr>
        <w:t xml:space="preserve"> 2 </w:t>
      </w:r>
      <w:r w:rsidR="00DF5EC5">
        <w:rPr>
          <w:rFonts w:hint="eastAsia"/>
        </w:rPr>
        <w:t>分）</w:t>
      </w:r>
    </w:p>
    <w:p w14:paraId="19A0474C" w14:textId="252CDC0A" w:rsidR="00AF4E87" w:rsidRDefault="00DF5EC5" w:rsidP="00AF4E87">
      <w:r>
        <w:rPr>
          <w:rFonts w:hint="eastAsia"/>
        </w:rPr>
        <w:t>类比电场可知，小球运动情况应与</w:t>
      </w:r>
      <w:r w:rsidR="00AF4E87">
        <w:rPr>
          <w:rFonts w:hint="eastAsia"/>
        </w:rPr>
        <w:t xml:space="preserve"> </w:t>
      </w:r>
      <w:r w:rsidR="00AF4E87" w:rsidRPr="00AF4E87">
        <w:rPr>
          <w:rFonts w:cs="Times New Roman"/>
        </w:rPr>
        <w:t>α</w:t>
      </w:r>
      <w:r w:rsidR="00AF4E87">
        <w:rPr>
          <w:rFonts w:cs="Times New Roman"/>
        </w:rPr>
        <w:t xml:space="preserve"> </w:t>
      </w:r>
      <w:r>
        <w:rPr>
          <w:rFonts w:hint="eastAsia"/>
        </w:rPr>
        <w:t>粒子在金原子核附近的运动情况相似</w:t>
      </w:r>
      <w:r w:rsidR="00AF4E87">
        <w:rPr>
          <w:rFonts w:hint="eastAsia"/>
        </w:rPr>
        <w:t>。</w:t>
      </w:r>
    </w:p>
    <w:p w14:paraId="1C1CF075" w14:textId="17569B6B" w:rsidR="00DF5EC5" w:rsidRDefault="00DF5EC5" w:rsidP="00AF4E87">
      <w:r>
        <w:rPr>
          <w:rFonts w:hint="eastAsia"/>
        </w:rPr>
        <w:t>中间小球原路返回</w:t>
      </w:r>
      <w:r w:rsidR="00D5390F">
        <w:rPr>
          <w:rFonts w:hint="eastAsia"/>
        </w:rPr>
        <w:t>。</w:t>
      </w:r>
      <w:r w:rsidR="00AF4E87">
        <w:tab/>
      </w:r>
      <w:r w:rsidR="00AF4E87">
        <w:tab/>
      </w:r>
      <w:r w:rsidR="00AF4E87">
        <w:tab/>
      </w:r>
      <w:r w:rsidR="00AF4E87">
        <w:tab/>
      </w:r>
      <w:r w:rsidR="00AF4E87">
        <w:tab/>
      </w:r>
      <w:r w:rsidR="00AF4E87">
        <w:tab/>
      </w:r>
      <w:r>
        <w:rPr>
          <w:rFonts w:hint="eastAsia"/>
        </w:rPr>
        <w:t>（</w:t>
      </w:r>
      <w:r>
        <w:rPr>
          <w:rFonts w:hint="eastAsia"/>
        </w:rPr>
        <w:t xml:space="preserve">1 </w:t>
      </w:r>
      <w:r>
        <w:rPr>
          <w:rFonts w:hint="eastAsia"/>
        </w:rPr>
        <w:t>分）</w:t>
      </w:r>
    </w:p>
    <w:p w14:paraId="7422B378" w14:textId="314E8272" w:rsidR="00DF5EC5" w:rsidRDefault="00DF5EC5" w:rsidP="00AF4E87">
      <w:r>
        <w:rPr>
          <w:rFonts w:hint="eastAsia"/>
        </w:rPr>
        <w:t>越靠两边的小球偏转越明显，越靠两边的小球到中心的最近距离越大</w:t>
      </w:r>
      <w:r w:rsidR="00D5390F">
        <w:rPr>
          <w:rFonts w:hint="eastAsia"/>
        </w:rPr>
        <w:t>。</w:t>
      </w:r>
      <w:r w:rsidR="00AF4E87">
        <w:tab/>
      </w:r>
      <w:r>
        <w:rPr>
          <w:rFonts w:hint="eastAsia"/>
        </w:rPr>
        <w:t>（</w:t>
      </w:r>
      <w:r>
        <w:rPr>
          <w:rFonts w:hint="eastAsia"/>
        </w:rPr>
        <w:t xml:space="preserve">1 </w:t>
      </w:r>
      <w:r>
        <w:rPr>
          <w:rFonts w:hint="eastAsia"/>
        </w:rPr>
        <w:t>分）</w:t>
      </w:r>
    </w:p>
    <w:p w14:paraId="3819F89F" w14:textId="77777777" w:rsidR="00352180" w:rsidRDefault="00DF5EC5" w:rsidP="00DF5EC5">
      <w:pPr>
        <w:sectPr w:rsidR="00352180">
          <w:footerReference w:type="default" r:id="rId69"/>
          <w:pgSz w:w="11906" w:h="16838"/>
          <w:pgMar w:top="1440" w:right="1800" w:bottom="1440" w:left="1800" w:header="851" w:footer="992" w:gutter="0"/>
          <w:cols w:space="425"/>
          <w:docGrid w:type="lines" w:linePitch="312"/>
        </w:sectPr>
      </w:pPr>
      <w:r>
        <w:rPr>
          <w:rFonts w:hint="eastAsia"/>
        </w:rPr>
        <w:t>两边小球偏转情况对称</w:t>
      </w:r>
      <w:r w:rsidR="00D5390F">
        <w:rPr>
          <w:rFonts w:hint="eastAsia"/>
        </w:rPr>
        <w:t>。</w:t>
      </w:r>
    </w:p>
    <w:p w14:paraId="3195CE0D" w14:textId="3BEE0D09" w:rsidR="00352180" w:rsidRDefault="00352180" w:rsidP="00352180">
      <w:pPr>
        <w:rPr>
          <w:color w:val="000000"/>
        </w:rPr>
      </w:pPr>
      <w:r>
        <w:t xml:space="preserve">1. </w:t>
      </w:r>
      <w:r>
        <w:rPr>
          <w:color w:val="2E75B6"/>
        </w:rPr>
        <w:t>【解析】</w:t>
      </w:r>
    </w:p>
    <w:p w14:paraId="5B0EA449" w14:textId="77777777" w:rsidR="00352180" w:rsidRDefault="00352180" w:rsidP="00352180">
      <w:pPr>
        <w:rPr>
          <w:color w:val="000000"/>
        </w:rPr>
      </w:pPr>
      <w:r>
        <w:rPr>
          <w:color w:val="000000"/>
        </w:rPr>
        <w:t>【详解】光照射到两块玻璃板之间的空气膜，在上下表面发生反射，产生叠加，形成干涉条纹，属于薄膜干涉。干涉现象说明光具有波动性。故</w:t>
      </w:r>
      <w:r>
        <w:rPr>
          <w:rFonts w:eastAsia="Times New Roman" w:cs="Times New Roman"/>
          <w:color w:val="000000"/>
        </w:rPr>
        <w:t>B</w:t>
      </w:r>
      <w:r>
        <w:rPr>
          <w:color w:val="000000"/>
        </w:rPr>
        <w:t>正确，</w:t>
      </w:r>
      <w:r>
        <w:rPr>
          <w:rFonts w:eastAsia="Times New Roman" w:cs="Times New Roman"/>
          <w:color w:val="000000"/>
        </w:rPr>
        <w:t>ACD</w:t>
      </w:r>
      <w:r>
        <w:rPr>
          <w:color w:val="000000"/>
        </w:rPr>
        <w:t>错误。</w:t>
      </w:r>
    </w:p>
    <w:p w14:paraId="5BC15D02" w14:textId="77777777" w:rsidR="00352180" w:rsidRDefault="00352180" w:rsidP="00352180">
      <w:pPr>
        <w:rPr>
          <w:color w:val="000000"/>
        </w:rPr>
      </w:pPr>
      <w:r>
        <w:rPr>
          <w:color w:val="000000"/>
        </w:rPr>
        <w:t>故选</w:t>
      </w:r>
      <w:r>
        <w:rPr>
          <w:rFonts w:eastAsia="Times New Roman" w:cs="Times New Roman"/>
          <w:color w:val="000000"/>
        </w:rPr>
        <w:t>B</w:t>
      </w:r>
      <w:r>
        <w:rPr>
          <w:color w:val="000000"/>
        </w:rPr>
        <w:t>。</w:t>
      </w:r>
    </w:p>
    <w:p w14:paraId="09B77215" w14:textId="77777777" w:rsidR="00352180" w:rsidRDefault="00352180" w:rsidP="00352180">
      <w:pPr>
        <w:rPr>
          <w:color w:val="000000"/>
        </w:rPr>
      </w:pPr>
    </w:p>
    <w:p w14:paraId="2FD12657" w14:textId="69018B8E" w:rsidR="00352180" w:rsidRDefault="00352180" w:rsidP="00352180">
      <w:pPr>
        <w:rPr>
          <w:color w:val="000000"/>
        </w:rPr>
      </w:pPr>
      <w:r>
        <w:rPr>
          <w:color w:val="000000"/>
        </w:rPr>
        <w:t xml:space="preserve">2. </w:t>
      </w:r>
      <w:r>
        <w:rPr>
          <w:color w:val="2E75B6"/>
        </w:rPr>
        <w:t>【解析】</w:t>
      </w:r>
    </w:p>
    <w:p w14:paraId="05B89414" w14:textId="77777777" w:rsidR="00352180" w:rsidRDefault="00352180" w:rsidP="00352180">
      <w:pPr>
        <w:rPr>
          <w:color w:val="000000"/>
        </w:rPr>
      </w:pPr>
      <w:r>
        <w:rPr>
          <w:color w:val="000000"/>
        </w:rPr>
        <w:t>【详解】根据电荷数守恒、质量数守恒，</w:t>
      </w:r>
      <w:r>
        <w:rPr>
          <w:rFonts w:eastAsia="Times New Roman" w:cs="Times New Roman"/>
          <w:color w:val="000000"/>
        </w:rPr>
        <w:t>α</w:t>
      </w:r>
      <w:r>
        <w:rPr>
          <w:color w:val="000000"/>
        </w:rPr>
        <w:t>粒子与氮核发生核反应，产生氧核和质子，则粗而短的是氧核的径迹，细而长的是质子的径迹，</w:t>
      </w:r>
      <w:r>
        <w:rPr>
          <w:rFonts w:eastAsia="Times New Roman" w:cs="Times New Roman"/>
          <w:color w:val="000000"/>
        </w:rPr>
        <w:t>D</w:t>
      </w:r>
      <w:r>
        <w:rPr>
          <w:color w:val="000000"/>
        </w:rPr>
        <w:t>正确。</w:t>
      </w:r>
    </w:p>
    <w:p w14:paraId="151566C9" w14:textId="77777777" w:rsidR="00352180" w:rsidRDefault="00352180" w:rsidP="00352180">
      <w:pPr>
        <w:rPr>
          <w:color w:val="000000"/>
        </w:rPr>
      </w:pPr>
      <w:r>
        <w:rPr>
          <w:color w:val="000000"/>
        </w:rPr>
        <w:t>故选</w:t>
      </w:r>
      <w:r>
        <w:rPr>
          <w:rFonts w:eastAsia="Times New Roman" w:cs="Times New Roman"/>
          <w:color w:val="000000"/>
        </w:rPr>
        <w:t>D</w:t>
      </w:r>
      <w:r>
        <w:rPr>
          <w:color w:val="000000"/>
        </w:rPr>
        <w:t>。</w:t>
      </w:r>
    </w:p>
    <w:p w14:paraId="558E411E" w14:textId="77777777" w:rsidR="00352180" w:rsidRDefault="00352180" w:rsidP="00352180">
      <w:pPr>
        <w:rPr>
          <w:color w:val="000000"/>
        </w:rPr>
      </w:pPr>
    </w:p>
    <w:p w14:paraId="5B7CBFD4" w14:textId="77777777" w:rsidR="00352180" w:rsidRDefault="00352180" w:rsidP="00352180">
      <w:pPr>
        <w:rPr>
          <w:color w:val="000000"/>
        </w:rPr>
      </w:pPr>
    </w:p>
    <w:p w14:paraId="6A587475" w14:textId="12D83D47" w:rsidR="00352180" w:rsidRDefault="00352180" w:rsidP="00352180">
      <w:pPr>
        <w:rPr>
          <w:color w:val="000000"/>
        </w:rPr>
      </w:pPr>
      <w:r>
        <w:rPr>
          <w:color w:val="000000"/>
        </w:rPr>
        <w:t xml:space="preserve">4. </w:t>
      </w:r>
      <w:r>
        <w:rPr>
          <w:color w:val="2E75B6"/>
        </w:rPr>
        <w:t>【解析】</w:t>
      </w:r>
      <w:r>
        <w:rPr>
          <w:color w:val="000000"/>
        </w:rPr>
        <w:t>由图可知，波长逐渐变小，由于波速取决于介质，则波速不变，由公式</w:t>
      </w:r>
      <w:r>
        <w:object w:dxaOrig="615" w:dyaOrig="615" w14:anchorId="4AAEA99C">
          <v:shape id="_x0000_i1031" type="#_x0000_t75" alt="学科网(www.zxxk.com)--教育资源门户，提供试卷、教案、课件、论文、素材以及各类教学资源下载，还有大量而丰富的教学相关资讯！" style="width:30.75pt;height:30.75pt" o:ole="">
            <v:imagedata r:id="rId70" o:title="eqId7ad0ed3e0feeebc0cb424b615906101d"/>
          </v:shape>
          <o:OLEObject Type="Embed" ProgID="Equation.DSMT4" ShapeID="_x0000_i1031" DrawAspect="Content" ObjectID="_1718091647" r:id="rId71"/>
        </w:object>
      </w:r>
      <w:r>
        <w:rPr>
          <w:color w:val="000000"/>
        </w:rPr>
        <w:t>可知，周期变小。</w:t>
      </w:r>
    </w:p>
    <w:p w14:paraId="5E7891E1" w14:textId="77777777" w:rsidR="00352180" w:rsidRDefault="00352180" w:rsidP="00352180">
      <w:pPr>
        <w:rPr>
          <w:color w:val="000000"/>
        </w:rPr>
      </w:pPr>
      <w:r>
        <w:rPr>
          <w:color w:val="000000"/>
        </w:rPr>
        <w:t>故选</w:t>
      </w:r>
      <w:r>
        <w:rPr>
          <w:rFonts w:eastAsia="Times New Roman" w:cs="Times New Roman"/>
          <w:color w:val="000000"/>
        </w:rPr>
        <w:t>B</w:t>
      </w:r>
      <w:r>
        <w:rPr>
          <w:color w:val="000000"/>
        </w:rPr>
        <w:t>。</w:t>
      </w:r>
    </w:p>
    <w:p w14:paraId="398187D4" w14:textId="77777777" w:rsidR="00352180" w:rsidRDefault="00352180" w:rsidP="00352180">
      <w:pPr>
        <w:rPr>
          <w:color w:val="000000"/>
        </w:rPr>
      </w:pPr>
    </w:p>
    <w:p w14:paraId="0DABBEA3" w14:textId="0680DE3A" w:rsidR="00352180" w:rsidRDefault="00352180" w:rsidP="00352180">
      <w:pPr>
        <w:rPr>
          <w:color w:val="000000"/>
        </w:rPr>
      </w:pPr>
      <w:r>
        <w:rPr>
          <w:color w:val="000000"/>
        </w:rPr>
        <w:t xml:space="preserve">5. </w:t>
      </w:r>
      <w:r>
        <w:rPr>
          <w:color w:val="2E75B6"/>
        </w:rPr>
        <w:t>【解析】</w:t>
      </w:r>
      <w:r>
        <w:rPr>
          <w:color w:val="000000"/>
        </w:rPr>
        <w:t>医护人员通过注射器将药液从密封药瓶中缓缓抽出，可认为气体的温度</w:t>
      </w:r>
      <w:r>
        <w:object w:dxaOrig="222" w:dyaOrig="261" w14:anchorId="6FE143D7">
          <v:shape id="_x0000_i1037" type="#_x0000_t75" alt="学科网(www.zxxk.com)--教育资源门户，提供试卷、教案、课件、论文、素材以及各类教学资源下载，还有大量而丰富的教学相关资讯！" style="width:11.1pt;height:13.05pt" o:ole="">
            <v:imagedata r:id="rId72" o:title="eqId0b68df477b3ee45ac0f725db00d465a1"/>
          </v:shape>
          <o:OLEObject Type="Embed" ProgID="Equation.DSMT4" ShapeID="_x0000_i1037" DrawAspect="Content" ObjectID="_1718091648" r:id="rId73"/>
        </w:object>
      </w:r>
      <w:r>
        <w:rPr>
          <w:color w:val="000000"/>
        </w:rPr>
        <w:t>不变，故气体的内能</w:t>
      </w:r>
      <w:r>
        <w:object w:dxaOrig="240" w:dyaOrig="260" w14:anchorId="2FF48B1D">
          <v:shape id="_x0000_i1038" type="#_x0000_t75" alt="学科网(www.zxxk.com)--教育资源门户，提供试卷、教案、课件、论文、素材以及各类教学资源下载，还有大量而丰富的教学相关资讯！" style="width:12pt;height:13pt" o:ole="">
            <v:imagedata r:id="rId74" o:title="eqId2a30f3a8b673cc28bd90c50cf1a35281"/>
          </v:shape>
          <o:OLEObject Type="Embed" ProgID="Equation.DSMT4" ShapeID="_x0000_i1038" DrawAspect="Content" ObjectID="_1718091649" r:id="rId75"/>
        </w:object>
      </w:r>
      <w:r>
        <w:rPr>
          <w:color w:val="000000"/>
        </w:rPr>
        <w:t>几乎不变，根据玻意耳定律</w:t>
      </w:r>
    </w:p>
    <w:p w14:paraId="10BD2EDC" w14:textId="77777777" w:rsidR="00352180" w:rsidRDefault="00352180" w:rsidP="00352180">
      <w:pPr>
        <w:rPr>
          <w:color w:val="000000"/>
        </w:rPr>
      </w:pPr>
      <w:r>
        <w:object w:dxaOrig="825" w:dyaOrig="315" w14:anchorId="5389A2B0">
          <v:shape id="_x0000_i1039" type="#_x0000_t75" alt="学科网(www.zxxk.com)--教育资源门户，提供试卷、教案、课件、论文、素材以及各类教学资源下载，还有大量而丰富的教学相关资讯！" style="width:41.25pt;height:15.75pt" o:ole="">
            <v:imagedata r:id="rId76" o:title="eqIdd33f24b57aa24a9374abe39a5a41ee8f"/>
          </v:shape>
          <o:OLEObject Type="Embed" ProgID="Equation.DSMT4" ShapeID="_x0000_i1039" DrawAspect="Content" ObjectID="_1718091650" r:id="rId77"/>
        </w:object>
      </w:r>
    </w:p>
    <w:p w14:paraId="44BB77E0" w14:textId="77777777" w:rsidR="00352180" w:rsidRDefault="00352180" w:rsidP="00352180">
      <w:pPr>
        <w:rPr>
          <w:color w:val="000000"/>
        </w:rPr>
      </w:pPr>
      <w:r>
        <w:rPr>
          <w:color w:val="000000"/>
        </w:rPr>
        <w:t>可知，药液被抽出，气体的体积变大，则气体的压强变小，故单位时间单位面积上容器壁受到的平均撞击力</w:t>
      </w:r>
      <w:r>
        <w:object w:dxaOrig="255" w:dyaOrig="255" w14:anchorId="62331AE5">
          <v:shape id="_x0000_i1040" type="#_x0000_t75" alt="学科网(www.zxxk.com)--教育资源门户，提供试卷、教案、课件、论文、素材以及各类教学资源下载，还有大量而丰富的教学相关资讯！" style="width:12.75pt;height:12.75pt" o:ole="">
            <v:imagedata r:id="rId78" o:title="eqIda0ed1ec316bc54c37c4286c208f55667"/>
          </v:shape>
          <o:OLEObject Type="Embed" ProgID="Equation.DSMT4" ShapeID="_x0000_i1040" DrawAspect="Content" ObjectID="_1718091651" r:id="rId79"/>
        </w:object>
      </w:r>
      <w:r>
        <w:rPr>
          <w:color w:val="000000"/>
        </w:rPr>
        <w:t>明显减小，</w:t>
      </w:r>
      <w:r>
        <w:rPr>
          <w:rFonts w:eastAsia="Times New Roman" w:cs="Times New Roman"/>
          <w:color w:val="000000"/>
        </w:rPr>
        <w:t>C</w:t>
      </w:r>
      <w:r>
        <w:rPr>
          <w:color w:val="000000"/>
        </w:rPr>
        <w:t>正确，</w:t>
      </w:r>
      <w:r>
        <w:rPr>
          <w:rFonts w:eastAsia="Times New Roman" w:cs="Times New Roman"/>
          <w:color w:val="000000"/>
        </w:rPr>
        <w:t>ABD</w:t>
      </w:r>
      <w:r>
        <w:rPr>
          <w:color w:val="000000"/>
        </w:rPr>
        <w:t>错误。</w:t>
      </w:r>
    </w:p>
    <w:p w14:paraId="66F2B0ED" w14:textId="77777777" w:rsidR="00352180" w:rsidRDefault="00352180" w:rsidP="00352180">
      <w:pPr>
        <w:rPr>
          <w:color w:val="000000"/>
        </w:rPr>
      </w:pPr>
      <w:r>
        <w:rPr>
          <w:color w:val="000000"/>
        </w:rPr>
        <w:t>故选</w:t>
      </w:r>
      <w:r>
        <w:rPr>
          <w:rFonts w:eastAsia="Times New Roman" w:cs="Times New Roman"/>
          <w:color w:val="000000"/>
        </w:rPr>
        <w:t>C</w:t>
      </w:r>
      <w:r>
        <w:rPr>
          <w:color w:val="000000"/>
        </w:rPr>
        <w:t>。</w:t>
      </w:r>
    </w:p>
    <w:p w14:paraId="7ED39A0A" w14:textId="77777777" w:rsidR="00352180" w:rsidRDefault="00352180" w:rsidP="00352180">
      <w:pPr>
        <w:rPr>
          <w:color w:val="000000"/>
        </w:rPr>
      </w:pPr>
    </w:p>
    <w:p w14:paraId="08B0B121" w14:textId="3FCD0902" w:rsidR="00352180" w:rsidRDefault="00352180" w:rsidP="00352180">
      <w:pPr>
        <w:rPr>
          <w:color w:val="000000"/>
        </w:rPr>
      </w:pPr>
      <w:r>
        <w:rPr>
          <w:color w:val="000000"/>
        </w:rPr>
        <w:t xml:space="preserve">6. </w:t>
      </w:r>
      <w:r>
        <w:rPr>
          <w:color w:val="2E75B6"/>
        </w:rPr>
        <w:t>【解析】</w:t>
      </w:r>
      <w:r>
        <w:rPr>
          <w:color w:val="000000"/>
        </w:rPr>
        <w:t>根据</w:t>
      </w:r>
    </w:p>
    <w:p w14:paraId="7D87E978" w14:textId="77777777" w:rsidR="00352180" w:rsidRDefault="00352180" w:rsidP="00352180">
      <w:pPr>
        <w:rPr>
          <w:rFonts w:eastAsia="Times New Roman" w:cs="Times New Roman"/>
          <w:i/>
          <w:color w:val="000000"/>
        </w:rPr>
      </w:pPr>
      <w:r>
        <w:rPr>
          <w:rFonts w:eastAsia="Times New Roman" w:cs="Times New Roman"/>
          <w:i/>
          <w:color w:val="000000"/>
        </w:rPr>
        <w:t>F</w:t>
      </w:r>
      <w:r>
        <w:rPr>
          <w:rFonts w:eastAsia="Times New Roman" w:cs="Times New Roman"/>
          <w:color w:val="000000"/>
        </w:rPr>
        <w:t>=-</w:t>
      </w:r>
      <w:r>
        <w:rPr>
          <w:rFonts w:eastAsia="Times New Roman" w:cs="Times New Roman"/>
          <w:i/>
          <w:color w:val="000000"/>
        </w:rPr>
        <w:t>kx</w:t>
      </w:r>
    </w:p>
    <w:p w14:paraId="6214A06B" w14:textId="77777777" w:rsidR="00352180" w:rsidRDefault="00352180" w:rsidP="00352180">
      <w:pPr>
        <w:rPr>
          <w:color w:val="000000"/>
        </w:rPr>
      </w:pPr>
      <w:r>
        <w:rPr>
          <w:color w:val="000000"/>
        </w:rPr>
        <w:t>则振子的加速度</w:t>
      </w:r>
    </w:p>
    <w:p w14:paraId="4C5B2494" w14:textId="77777777" w:rsidR="00352180" w:rsidRDefault="00352180" w:rsidP="00352180">
      <w:pPr>
        <w:rPr>
          <w:color w:val="000000"/>
        </w:rPr>
      </w:pPr>
      <w:r>
        <w:object w:dxaOrig="1440" w:dyaOrig="627" w14:anchorId="5D9B9EAD">
          <v:shape id="_x0000_i1041" type="#_x0000_t75" alt="学科网(www.zxxk.com)--教育资源门户，提供试卷、教案、课件、论文、素材以及各类教学资源下载，还有大量而丰富的教学相关资讯！" style="width:1in;height:31.35pt" o:ole="">
            <v:imagedata r:id="rId80" o:title="eqIdb7fdf2941902eeb748a89d3ca5eaf2df"/>
          </v:shape>
          <o:OLEObject Type="Embed" ProgID="Equation.DSMT4" ShapeID="_x0000_i1041" DrawAspect="Content" ObjectID="_1718091652" r:id="rId81"/>
        </w:object>
      </w:r>
    </w:p>
    <w:p w14:paraId="5F971755" w14:textId="77777777" w:rsidR="00352180" w:rsidRDefault="00352180" w:rsidP="00352180">
      <w:pPr>
        <w:rPr>
          <w:color w:val="000000"/>
        </w:rPr>
      </w:pPr>
      <w:r>
        <w:rPr>
          <w:color w:val="000000"/>
        </w:rPr>
        <w:t>则</w:t>
      </w:r>
      <w:r>
        <w:rPr>
          <w:rFonts w:eastAsia="Times New Roman" w:cs="Times New Roman"/>
          <w:i/>
          <w:color w:val="000000"/>
        </w:rPr>
        <w:t>a-x</w:t>
      </w:r>
      <w:r>
        <w:rPr>
          <w:color w:val="000000"/>
        </w:rPr>
        <w:t>图像为</w:t>
      </w:r>
      <w:r>
        <w:rPr>
          <w:rFonts w:eastAsia="Times New Roman" w:cs="Times New Roman"/>
          <w:color w:val="000000"/>
        </w:rPr>
        <w:t>B</w:t>
      </w:r>
      <w:r>
        <w:rPr>
          <w:color w:val="000000"/>
        </w:rPr>
        <w:t>图所示。</w:t>
      </w:r>
    </w:p>
    <w:p w14:paraId="4267025A" w14:textId="77777777" w:rsidR="00352180" w:rsidRDefault="00352180" w:rsidP="00352180">
      <w:pPr>
        <w:rPr>
          <w:color w:val="000000"/>
        </w:rPr>
      </w:pPr>
      <w:r>
        <w:rPr>
          <w:color w:val="000000"/>
        </w:rPr>
        <w:t>故选</w:t>
      </w:r>
      <w:r>
        <w:rPr>
          <w:rFonts w:eastAsia="Times New Roman" w:cs="Times New Roman"/>
          <w:color w:val="000000"/>
        </w:rPr>
        <w:t>B</w:t>
      </w:r>
      <w:r>
        <w:rPr>
          <w:color w:val="000000"/>
        </w:rPr>
        <w:t>。</w:t>
      </w:r>
    </w:p>
    <w:p w14:paraId="128FFB72" w14:textId="77777777" w:rsidR="00352180" w:rsidRDefault="00352180" w:rsidP="00352180">
      <w:pPr>
        <w:rPr>
          <w:color w:val="000000"/>
        </w:rPr>
      </w:pPr>
    </w:p>
    <w:p w14:paraId="7E435042" w14:textId="3D5B2BC0" w:rsidR="00352180" w:rsidRDefault="00352180" w:rsidP="00352180">
      <w:pPr>
        <w:rPr>
          <w:color w:val="000000"/>
        </w:rPr>
      </w:pPr>
      <w:r>
        <w:rPr>
          <w:color w:val="000000"/>
        </w:rPr>
        <w:t xml:space="preserve">7. </w:t>
      </w:r>
      <w:r>
        <w:rPr>
          <w:color w:val="2E75B6"/>
        </w:rPr>
        <w:t>【解析】</w:t>
      </w:r>
      <w:r>
        <w:rPr>
          <w:color w:val="000000"/>
        </w:rPr>
        <w:t>点电荷的定向移动，形成电流，根据正电荷的定向移动方向即为电流的方向，由右手螺旋定则可知，正电荷在</w:t>
      </w:r>
      <w:r>
        <w:rPr>
          <w:rFonts w:eastAsia="Times New Roman" w:cs="Times New Roman"/>
          <w:i/>
          <w:color w:val="000000"/>
        </w:rPr>
        <w:t>O</w:t>
      </w:r>
      <w:r>
        <w:rPr>
          <w:color w:val="000000"/>
        </w:rPr>
        <w:t>点的磁场方向为垂直于纸面向外，而负电荷在</w:t>
      </w:r>
      <w:r>
        <w:rPr>
          <w:rFonts w:eastAsia="Times New Roman" w:cs="Times New Roman"/>
          <w:i/>
          <w:color w:val="000000"/>
        </w:rPr>
        <w:t>O</w:t>
      </w:r>
      <w:r>
        <w:rPr>
          <w:color w:val="000000"/>
        </w:rPr>
        <w:t>点的磁场方向为向里，由于正电荷距离</w:t>
      </w:r>
      <w:r>
        <w:rPr>
          <w:rFonts w:eastAsia="Times New Roman" w:cs="Times New Roman"/>
          <w:i/>
          <w:color w:val="000000"/>
        </w:rPr>
        <w:t>O</w:t>
      </w:r>
      <w:r>
        <w:rPr>
          <w:color w:val="000000"/>
        </w:rPr>
        <w:t>点半径近，所以运动时在</w:t>
      </w:r>
      <w:r>
        <w:rPr>
          <w:rFonts w:eastAsia="Times New Roman" w:cs="Times New Roman"/>
          <w:i/>
          <w:color w:val="000000"/>
        </w:rPr>
        <w:t>O</w:t>
      </w:r>
      <w:r>
        <w:rPr>
          <w:color w:val="000000"/>
        </w:rPr>
        <w:t>点产生的磁场强，根据矢量叠加原理，则合磁场的方向为垂直于纸面向外，大小恒定，故</w:t>
      </w:r>
      <w:r>
        <w:rPr>
          <w:rFonts w:eastAsia="Times New Roman" w:cs="Times New Roman"/>
          <w:color w:val="000000"/>
        </w:rPr>
        <w:t>A</w:t>
      </w:r>
      <w:r>
        <w:rPr>
          <w:color w:val="000000"/>
        </w:rPr>
        <w:t>正确，</w:t>
      </w:r>
      <w:r>
        <w:rPr>
          <w:rFonts w:eastAsia="Times New Roman" w:cs="Times New Roman"/>
          <w:color w:val="000000"/>
        </w:rPr>
        <w:t>BCD</w:t>
      </w:r>
      <w:r>
        <w:rPr>
          <w:color w:val="000000"/>
        </w:rPr>
        <w:t>错误；</w:t>
      </w:r>
      <w:r>
        <w:rPr>
          <w:color w:val="000000"/>
        </w:rPr>
        <w:br/>
      </w:r>
      <w:r>
        <w:rPr>
          <w:color w:val="000000"/>
        </w:rPr>
        <w:t>故选</w:t>
      </w:r>
      <w:r>
        <w:rPr>
          <w:rFonts w:eastAsia="Times New Roman" w:cs="Times New Roman"/>
          <w:color w:val="000000"/>
        </w:rPr>
        <w:t>A</w:t>
      </w:r>
      <w:r>
        <w:rPr>
          <w:color w:val="000000"/>
        </w:rPr>
        <w:t>。</w:t>
      </w:r>
    </w:p>
    <w:p w14:paraId="352A8FCF" w14:textId="77777777" w:rsidR="00352180" w:rsidRDefault="00352180" w:rsidP="00352180">
      <w:pPr>
        <w:rPr>
          <w:color w:val="000000"/>
        </w:rPr>
      </w:pPr>
    </w:p>
    <w:p w14:paraId="5CF8CC7E" w14:textId="2A1F34B3" w:rsidR="00352180" w:rsidRDefault="00352180" w:rsidP="00352180">
      <w:pPr>
        <w:rPr>
          <w:color w:val="000000"/>
        </w:rPr>
      </w:pPr>
      <w:r>
        <w:rPr>
          <w:color w:val="000000"/>
        </w:rPr>
        <w:t xml:space="preserve">8. </w:t>
      </w:r>
      <w:r>
        <w:rPr>
          <w:color w:val="2E75B6"/>
        </w:rPr>
        <w:t>【解析】</w:t>
      </w:r>
      <w:r>
        <w:rPr>
          <w:color w:val="000000"/>
        </w:rPr>
        <w:t>在</w:t>
      </w:r>
      <w:r>
        <w:rPr>
          <w:rFonts w:eastAsia="Times New Roman" w:cs="Times New Roman"/>
          <w:color w:val="000000"/>
        </w:rPr>
        <w:t>0-8s</w:t>
      </w:r>
      <w:r>
        <w:rPr>
          <w:color w:val="000000"/>
        </w:rPr>
        <w:t>内因为</w:t>
      </w:r>
      <w:r>
        <w:rPr>
          <w:rFonts w:eastAsia="Times New Roman" w:cs="Times New Roman"/>
          <w:i/>
          <w:color w:val="000000"/>
        </w:rPr>
        <w:t>F</w:t>
      </w:r>
      <w:r>
        <w:rPr>
          <w:rFonts w:eastAsia="Times New Roman" w:cs="Times New Roman"/>
          <w:color w:val="000000"/>
        </w:rPr>
        <w:t>=9N&lt;</w:t>
      </w:r>
      <w:r>
        <w:rPr>
          <w:rFonts w:eastAsia="Times New Roman" w:cs="Times New Roman"/>
          <w:i/>
          <w:color w:val="000000"/>
        </w:rPr>
        <w:t>mg</w:t>
      </w:r>
      <w:r>
        <w:rPr>
          <w:color w:val="000000"/>
        </w:rPr>
        <w:t>，可知物体静止不动；在</w:t>
      </w:r>
      <w:r>
        <w:rPr>
          <w:rFonts w:eastAsia="Times New Roman" w:cs="Times New Roman"/>
          <w:color w:val="000000"/>
        </w:rPr>
        <w:t>8-10s</w:t>
      </w:r>
      <w:r>
        <w:rPr>
          <w:color w:val="000000"/>
        </w:rPr>
        <w:t>内物块加速上升，则</w:t>
      </w:r>
    </w:p>
    <w:p w14:paraId="4FC9EB78" w14:textId="77777777" w:rsidR="00352180" w:rsidRDefault="00352180" w:rsidP="00352180">
      <w:pPr>
        <w:rPr>
          <w:rFonts w:eastAsia="Times New Roman" w:cs="Times New Roman"/>
          <w:color w:val="000000"/>
        </w:rPr>
      </w:pPr>
      <w:r>
        <w:object w:dxaOrig="1964" w:dyaOrig="617" w14:anchorId="02F6D9C1">
          <v:shape id="_x0000_i1043" type="#_x0000_t75" alt="学科网(www.zxxk.com)--教育资源门户，提供试卷、教案、课件、论文、素材以及各类教学资源下载，还有大量而丰富的教学相关资讯！" style="width:98.2pt;height:30.85pt" o:ole="">
            <v:imagedata r:id="rId82" o:title="eqId1c941aaba33418889ed0d435ef76e4bf"/>
          </v:shape>
          <o:OLEObject Type="Embed" ProgID="Equation.DSMT4" ShapeID="_x0000_i1043" DrawAspect="Content" ObjectID="_1718091653" r:id="rId83"/>
        </w:object>
      </w:r>
      <w:r>
        <w:rPr>
          <w:rFonts w:eastAsia="Times New Roman" w:cs="Times New Roman"/>
          <w:color w:val="000000"/>
        </w:rPr>
        <w:t xml:space="preserve"> </w:t>
      </w:r>
    </w:p>
    <w:p w14:paraId="105B3170" w14:textId="77777777" w:rsidR="00352180" w:rsidRDefault="00352180" w:rsidP="00352180">
      <w:pPr>
        <w:rPr>
          <w:color w:val="000000"/>
        </w:rPr>
      </w:pPr>
      <w:r>
        <w:rPr>
          <w:color w:val="000000"/>
        </w:rPr>
        <w:t>物体上升的高度</w:t>
      </w:r>
    </w:p>
    <w:p w14:paraId="15845D2C" w14:textId="77777777" w:rsidR="00352180" w:rsidRDefault="00352180" w:rsidP="00352180">
      <w:pPr>
        <w:rPr>
          <w:rFonts w:eastAsia="Times New Roman" w:cs="Times New Roman"/>
          <w:color w:val="000000"/>
        </w:rPr>
      </w:pPr>
      <w:r>
        <w:object w:dxaOrig="2777" w:dyaOrig="617" w14:anchorId="530C7137">
          <v:shape id="_x0000_i1044" type="#_x0000_t75" alt="学科网(www.zxxk.com)--教育资源门户，提供试卷、教案、课件、论文、素材以及各类教学资源下载，还有大量而丰富的教学相关资讯！" style="width:138.85pt;height:30.85pt" o:ole="">
            <v:imagedata r:id="rId84" o:title="eqId537e48868f049167ff955dcb035a4882"/>
          </v:shape>
          <o:OLEObject Type="Embed" ProgID="Equation.DSMT4" ShapeID="_x0000_i1044" DrawAspect="Content" ObjectID="_1718091654" r:id="rId85"/>
        </w:object>
      </w:r>
      <w:r>
        <w:rPr>
          <w:rFonts w:eastAsia="Times New Roman" w:cs="Times New Roman"/>
          <w:color w:val="000000"/>
        </w:rPr>
        <w:t xml:space="preserve"> </w:t>
      </w:r>
    </w:p>
    <w:p w14:paraId="11F71F67" w14:textId="77777777" w:rsidR="00352180" w:rsidRDefault="00352180" w:rsidP="00352180">
      <w:pPr>
        <w:rPr>
          <w:color w:val="000000"/>
        </w:rPr>
      </w:pPr>
      <w:r>
        <w:rPr>
          <w:color w:val="000000"/>
        </w:rPr>
        <w:t>拉力做功</w:t>
      </w:r>
    </w:p>
    <w:p w14:paraId="507C71A8" w14:textId="77777777" w:rsidR="00352180" w:rsidRDefault="00352180" w:rsidP="00352180">
      <w:pPr>
        <w:rPr>
          <w:color w:val="000000"/>
        </w:rPr>
      </w:pPr>
      <w:r>
        <w:object w:dxaOrig="2356" w:dyaOrig="281" w14:anchorId="1F603C5A">
          <v:shape id="_x0000_i1045" type="#_x0000_t75" alt="学科网(www.zxxk.com)--教育资源门户，提供试卷、教案、课件、论文、素材以及各类教学资源下载，还有大量而丰富的教学相关资讯！" style="width:117.8pt;height:14.05pt" o:ole="">
            <v:imagedata r:id="rId86" o:title="eqIdaca1f007a87c1afb85d639b4a7d791ad"/>
          </v:shape>
          <o:OLEObject Type="Embed" ProgID="Equation.DSMT4" ShapeID="_x0000_i1045" DrawAspect="Content" ObjectID="_1718091655" r:id="rId87"/>
        </w:object>
      </w:r>
    </w:p>
    <w:p w14:paraId="51211F8F" w14:textId="77777777" w:rsidR="00352180" w:rsidRDefault="00352180" w:rsidP="00352180">
      <w:pPr>
        <w:rPr>
          <w:color w:val="000000"/>
        </w:rPr>
      </w:pPr>
      <w:r>
        <w:rPr>
          <w:color w:val="000000"/>
        </w:rPr>
        <w:t>则前</w:t>
      </w:r>
      <w:r>
        <w:rPr>
          <w:rFonts w:eastAsia="Times New Roman" w:cs="Times New Roman"/>
          <w:color w:val="000000"/>
        </w:rPr>
        <w:t>10s</w:t>
      </w:r>
      <w:r>
        <w:rPr>
          <w:color w:val="000000"/>
        </w:rPr>
        <w:t>内拉力做功的平均功率为</w:t>
      </w:r>
    </w:p>
    <w:p w14:paraId="7EC48F81" w14:textId="77777777" w:rsidR="00352180" w:rsidRDefault="00352180" w:rsidP="00352180">
      <w:pPr>
        <w:rPr>
          <w:color w:val="000000"/>
        </w:rPr>
      </w:pPr>
      <w:r>
        <w:object w:dxaOrig="1618" w:dyaOrig="617" w14:anchorId="49F80C5B">
          <v:shape id="_x0000_i1046" type="#_x0000_t75" alt="学科网(www.zxxk.com)--教育资源门户，提供试卷、教案、课件、论文、素材以及各类教学资源下载，还有大量而丰富的教学相关资讯！" style="width:80.9pt;height:30.85pt" o:ole="">
            <v:imagedata r:id="rId88" o:title="eqIdfbe16a4a60dde785e7469f6ac2d1111b"/>
          </v:shape>
          <o:OLEObject Type="Embed" ProgID="Equation.DSMT4" ShapeID="_x0000_i1046" DrawAspect="Content" ObjectID="_1718091656" r:id="rId89"/>
        </w:object>
      </w:r>
    </w:p>
    <w:p w14:paraId="55C250E8" w14:textId="77777777" w:rsidR="00352180" w:rsidRDefault="00352180" w:rsidP="00352180">
      <w:pPr>
        <w:rPr>
          <w:color w:val="000000"/>
        </w:rPr>
      </w:pPr>
      <w:r>
        <w:rPr>
          <w:color w:val="000000"/>
        </w:rPr>
        <w:t>故选</w:t>
      </w:r>
      <w:r>
        <w:rPr>
          <w:rFonts w:eastAsia="Times New Roman" w:cs="Times New Roman"/>
          <w:color w:val="000000"/>
        </w:rPr>
        <w:t>B</w:t>
      </w:r>
      <w:r>
        <w:rPr>
          <w:color w:val="000000"/>
        </w:rPr>
        <w:t>。</w:t>
      </w:r>
    </w:p>
    <w:p w14:paraId="3F51F362" w14:textId="77777777" w:rsidR="00352180" w:rsidRDefault="00352180" w:rsidP="00352180">
      <w:pPr>
        <w:rPr>
          <w:color w:val="000000"/>
        </w:rPr>
      </w:pPr>
    </w:p>
    <w:p w14:paraId="1FAA8439" w14:textId="7587C1D4" w:rsidR="00352180" w:rsidRDefault="00352180" w:rsidP="00352180">
      <w:pPr>
        <w:rPr>
          <w:color w:val="000000"/>
        </w:rPr>
      </w:pPr>
      <w:r>
        <w:rPr>
          <w:color w:val="000000"/>
        </w:rPr>
        <w:t xml:space="preserve">9. </w:t>
      </w:r>
      <w:r>
        <w:rPr>
          <w:color w:val="2E75B6"/>
        </w:rPr>
        <w:t>【解析】</w:t>
      </w:r>
      <w:r>
        <w:rPr>
          <w:rFonts w:eastAsia="Times New Roman" w:cs="Times New Roman"/>
          <w:color w:val="000000"/>
        </w:rPr>
        <w:t>AB</w:t>
      </w:r>
      <w:r>
        <w:rPr>
          <w:color w:val="000000"/>
        </w:rPr>
        <w:t>．小车向左运动，由于小车的轮胎与复合板间无相对滑动，则受到的是静摩擦力，方向向左，选项</w:t>
      </w:r>
      <w:r>
        <w:rPr>
          <w:rFonts w:eastAsia="Times New Roman" w:cs="Times New Roman"/>
          <w:color w:val="000000"/>
        </w:rPr>
        <w:t>AB</w:t>
      </w:r>
      <w:r>
        <w:rPr>
          <w:color w:val="000000"/>
        </w:rPr>
        <w:t>错误；</w:t>
      </w:r>
    </w:p>
    <w:p w14:paraId="6B9F4B95" w14:textId="77777777" w:rsidR="00352180" w:rsidRDefault="00352180" w:rsidP="00352180">
      <w:pPr>
        <w:rPr>
          <w:color w:val="000000"/>
        </w:rPr>
      </w:pPr>
      <w:r>
        <w:rPr>
          <w:rFonts w:eastAsia="Times New Roman" w:cs="Times New Roman"/>
          <w:color w:val="000000"/>
        </w:rPr>
        <w:t>CD</w:t>
      </w:r>
      <w:r>
        <w:rPr>
          <w:color w:val="000000"/>
        </w:rPr>
        <w:t>．同理可知，复合板受到小车的向右的静摩擦力作用而向右运动，选项</w:t>
      </w:r>
      <w:r>
        <w:rPr>
          <w:rFonts w:eastAsia="Times New Roman" w:cs="Times New Roman"/>
          <w:color w:val="000000"/>
        </w:rPr>
        <w:t>C</w:t>
      </w:r>
      <w:r>
        <w:rPr>
          <w:color w:val="000000"/>
        </w:rPr>
        <w:t>错误，</w:t>
      </w:r>
      <w:r>
        <w:rPr>
          <w:rFonts w:eastAsia="Times New Roman" w:cs="Times New Roman"/>
          <w:color w:val="000000"/>
        </w:rPr>
        <w:t>D</w:t>
      </w:r>
      <w:r>
        <w:rPr>
          <w:color w:val="000000"/>
        </w:rPr>
        <w:t>正确。</w:t>
      </w:r>
    </w:p>
    <w:p w14:paraId="59237AE7" w14:textId="77777777" w:rsidR="00352180" w:rsidRDefault="00352180" w:rsidP="00352180">
      <w:pPr>
        <w:rPr>
          <w:color w:val="000000"/>
        </w:rPr>
      </w:pPr>
      <w:r>
        <w:rPr>
          <w:color w:val="000000"/>
        </w:rPr>
        <w:t>故选</w:t>
      </w:r>
      <w:r>
        <w:rPr>
          <w:rFonts w:eastAsia="Times New Roman" w:cs="Times New Roman"/>
          <w:color w:val="000000"/>
        </w:rPr>
        <w:t>D</w:t>
      </w:r>
      <w:r>
        <w:rPr>
          <w:color w:val="000000"/>
        </w:rPr>
        <w:t>。</w:t>
      </w:r>
    </w:p>
    <w:p w14:paraId="204E28A5" w14:textId="77777777" w:rsidR="00352180" w:rsidRDefault="00352180" w:rsidP="00352180">
      <w:pPr>
        <w:rPr>
          <w:color w:val="000000"/>
        </w:rPr>
      </w:pPr>
    </w:p>
    <w:p w14:paraId="4A0A2FB6" w14:textId="138B9D1C" w:rsidR="00352180" w:rsidRDefault="00352180" w:rsidP="00352180">
      <w:pPr>
        <w:rPr>
          <w:color w:val="000000"/>
        </w:rPr>
      </w:pPr>
      <w:r>
        <w:rPr>
          <w:color w:val="000000"/>
        </w:rPr>
        <w:t xml:space="preserve">10. </w:t>
      </w:r>
      <w:r>
        <w:rPr>
          <w:color w:val="2E75B6"/>
        </w:rPr>
        <w:t>【解析】</w:t>
      </w:r>
      <w:r>
        <w:rPr>
          <w:color w:val="000000"/>
        </w:rPr>
        <w:t>由题意可得，小车沿倾斜直轨道做匀加速直线运动，所以经过相邻两个线圈的时间越来越小，且随着小车速度增大，穿过三个线圈的磁通量变化率逐渐增大，即最大感应电动势逐渐增大，且随着小车速度增大，穿过三个线圈的时间变小，则出现感应电动势的时间也逐渐减小。</w:t>
      </w:r>
    </w:p>
    <w:p w14:paraId="03D53FFF" w14:textId="77777777" w:rsidR="00352180" w:rsidRDefault="00352180" w:rsidP="00352180">
      <w:pPr>
        <w:rPr>
          <w:color w:val="000000"/>
        </w:rPr>
      </w:pPr>
      <w:r>
        <w:rPr>
          <w:color w:val="000000"/>
        </w:rPr>
        <w:t>故选</w:t>
      </w:r>
      <w:r>
        <w:rPr>
          <w:rFonts w:eastAsia="Times New Roman" w:cs="Times New Roman"/>
          <w:color w:val="000000"/>
        </w:rPr>
        <w:t>A</w:t>
      </w:r>
      <w:r>
        <w:rPr>
          <w:color w:val="000000"/>
        </w:rPr>
        <w:t>。</w:t>
      </w:r>
    </w:p>
    <w:p w14:paraId="00556D6A" w14:textId="77777777" w:rsidR="00352180" w:rsidRDefault="00352180" w:rsidP="00352180">
      <w:pPr>
        <w:rPr>
          <w:color w:val="000000"/>
        </w:rPr>
      </w:pPr>
    </w:p>
    <w:p w14:paraId="3DD2F1D9" w14:textId="0720C330" w:rsidR="00352180" w:rsidRDefault="00352180" w:rsidP="00352180">
      <w:pPr>
        <w:rPr>
          <w:color w:val="000000"/>
        </w:rPr>
      </w:pPr>
      <w:r>
        <w:rPr>
          <w:color w:val="000000"/>
        </w:rPr>
        <w:t>11. .</w:t>
      </w:r>
      <w:r>
        <w:rPr>
          <w:color w:val="2E75B6"/>
        </w:rPr>
        <w:t>【解析】</w:t>
      </w:r>
      <w:r>
        <w:rPr>
          <w:color w:val="000000"/>
        </w:rPr>
        <w:t>电极截面如图所示，由电场线可判断越靠近</w:t>
      </w:r>
      <w:r>
        <w:rPr>
          <w:rFonts w:eastAsia="Times New Roman" w:cs="Times New Roman"/>
          <w:color w:val="000000"/>
        </w:rPr>
        <w:t>B</w:t>
      </w:r>
      <w:r>
        <w:rPr>
          <w:color w:val="000000"/>
        </w:rPr>
        <w:t>场强越强，空气分子在</w:t>
      </w:r>
      <w:r>
        <w:rPr>
          <w:rFonts w:eastAsia="Times New Roman" w:cs="Times New Roman"/>
          <w:color w:val="000000"/>
        </w:rPr>
        <w:t>B</w:t>
      </w:r>
      <w:r>
        <w:rPr>
          <w:color w:val="000000"/>
        </w:rPr>
        <w:t>极附近更易被电离；粉尘吸附电子后带负电，因此向正极</w:t>
      </w:r>
      <w:r>
        <w:rPr>
          <w:rFonts w:eastAsia="Times New Roman" w:cs="Times New Roman"/>
          <w:color w:val="000000"/>
        </w:rPr>
        <w:t>A</w:t>
      </w:r>
      <w:r>
        <w:rPr>
          <w:color w:val="000000"/>
        </w:rPr>
        <w:t>运动，故煤粉将被吸附到</w:t>
      </w:r>
      <w:r>
        <w:rPr>
          <w:rFonts w:eastAsia="Times New Roman" w:cs="Times New Roman"/>
          <w:color w:val="000000"/>
        </w:rPr>
        <w:t>A</w:t>
      </w:r>
      <w:r>
        <w:rPr>
          <w:color w:val="000000"/>
        </w:rPr>
        <w:t>极上。</w:t>
      </w:r>
    </w:p>
    <w:p w14:paraId="6094EB38" w14:textId="77777777" w:rsidR="00352180" w:rsidRDefault="00352180" w:rsidP="00352180">
      <w:pPr>
        <w:rPr>
          <w:color w:val="000000"/>
        </w:rPr>
      </w:pPr>
      <w:r>
        <w:rPr>
          <w:color w:val="000000"/>
        </w:rPr>
        <w:t>故选</w:t>
      </w:r>
      <w:r>
        <w:rPr>
          <w:rFonts w:eastAsia="Times New Roman" w:cs="Times New Roman"/>
          <w:color w:val="000000"/>
        </w:rPr>
        <w:t>D</w:t>
      </w:r>
      <w:r>
        <w:rPr>
          <w:color w:val="000000"/>
        </w:rPr>
        <w:t>。</w:t>
      </w:r>
    </w:p>
    <w:p w14:paraId="4C10B7EF" w14:textId="77777777" w:rsidR="00352180" w:rsidRDefault="00352180" w:rsidP="00352180">
      <w:pPr>
        <w:rPr>
          <w:color w:val="000000"/>
        </w:rPr>
      </w:pPr>
      <w:r>
        <w:rPr>
          <w:noProof/>
          <w:color w:val="000000"/>
        </w:rPr>
        <w:drawing>
          <wp:inline distT="0" distB="0" distL="0" distR="0" wp14:anchorId="65B9ED2E" wp14:editId="28CCDAD9">
            <wp:extent cx="2143125" cy="170497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983011" name=""/>
                    <pic:cNvPicPr>
                      <a:picLocks noChangeAspect="1"/>
                    </pic:cNvPicPr>
                  </pic:nvPicPr>
                  <pic:blipFill>
                    <a:blip r:embed="rId90"/>
                    <a:stretch>
                      <a:fillRect/>
                    </a:stretch>
                  </pic:blipFill>
                  <pic:spPr>
                    <a:xfrm>
                      <a:off x="0" y="0"/>
                      <a:ext cx="2143125" cy="1704975"/>
                    </a:xfrm>
                    <a:prstGeom prst="rect">
                      <a:avLst/>
                    </a:prstGeom>
                  </pic:spPr>
                </pic:pic>
              </a:graphicData>
            </a:graphic>
          </wp:inline>
        </w:drawing>
      </w:r>
    </w:p>
    <w:p w14:paraId="2B480DCD" w14:textId="77777777" w:rsidR="00352180" w:rsidRDefault="00352180" w:rsidP="00352180">
      <w:pPr>
        <w:rPr>
          <w:color w:val="000000"/>
        </w:rPr>
      </w:pPr>
    </w:p>
    <w:p w14:paraId="6C2A964F" w14:textId="14B750AD" w:rsidR="00352180" w:rsidRDefault="00352180" w:rsidP="00352180">
      <w:pPr>
        <w:rPr>
          <w:color w:val="000000"/>
        </w:rPr>
      </w:pPr>
      <w:r>
        <w:rPr>
          <w:color w:val="000000"/>
        </w:rPr>
        <w:t xml:space="preserve">12. </w:t>
      </w:r>
      <w:r>
        <w:rPr>
          <w:color w:val="2E75B6"/>
        </w:rPr>
        <w:t>【解析】</w:t>
      </w:r>
      <w:r>
        <w:rPr>
          <w:color w:val="000000"/>
        </w:rPr>
        <w:t>【详解】</w:t>
      </w:r>
      <w:r>
        <w:rPr>
          <w:rFonts w:eastAsia="Times New Roman" w:cs="Times New Roman"/>
          <w:color w:val="000000"/>
        </w:rPr>
        <w:t>A</w:t>
      </w:r>
      <w:r>
        <w:rPr>
          <w:color w:val="000000"/>
        </w:rPr>
        <w:t>．线框的上下两条边受到安培力的作用而发生转动的，根据左手定则可以判断从上往下看，线框将做顺时针转动，</w:t>
      </w:r>
      <w:r>
        <w:rPr>
          <w:rFonts w:eastAsia="Times New Roman" w:cs="Times New Roman"/>
          <w:color w:val="000000"/>
        </w:rPr>
        <w:t>A</w:t>
      </w:r>
      <w:r>
        <w:rPr>
          <w:color w:val="000000"/>
        </w:rPr>
        <w:t>错误；</w:t>
      </w:r>
    </w:p>
    <w:p w14:paraId="38D536B5" w14:textId="77777777" w:rsidR="00352180" w:rsidRDefault="00352180" w:rsidP="00352180">
      <w:pPr>
        <w:rPr>
          <w:color w:val="000000"/>
        </w:rPr>
      </w:pPr>
      <w:r>
        <w:rPr>
          <w:rFonts w:eastAsia="Times New Roman" w:cs="Times New Roman"/>
          <w:color w:val="000000"/>
        </w:rPr>
        <w:t>B</w:t>
      </w:r>
      <w:r>
        <w:rPr>
          <w:color w:val="000000"/>
        </w:rPr>
        <w:t>．</w:t>
      </w:r>
      <w:r>
        <w:rPr>
          <w:rFonts w:eastAsia="Times New Roman" w:cs="Times New Roman"/>
          <w:color w:val="000000"/>
        </w:rPr>
        <w:t>“</w:t>
      </w:r>
      <w:r>
        <w:rPr>
          <w:color w:val="000000"/>
        </w:rPr>
        <w:t>简易电动机</w:t>
      </w:r>
      <w:r>
        <w:rPr>
          <w:rFonts w:eastAsia="Times New Roman" w:cs="Times New Roman"/>
          <w:color w:val="000000"/>
        </w:rPr>
        <w:t>”</w:t>
      </w:r>
      <w:r>
        <w:rPr>
          <w:color w:val="000000"/>
        </w:rPr>
        <w:t>转动过程中，线框会有四条边都受到安培力的作用，</w:t>
      </w:r>
      <w:r>
        <w:rPr>
          <w:rFonts w:eastAsia="Times New Roman" w:cs="Times New Roman"/>
          <w:color w:val="000000"/>
        </w:rPr>
        <w:t>B</w:t>
      </w:r>
      <w:r>
        <w:rPr>
          <w:color w:val="000000"/>
        </w:rPr>
        <w:t>错误；</w:t>
      </w:r>
    </w:p>
    <w:p w14:paraId="66A087B5" w14:textId="77777777" w:rsidR="00352180" w:rsidRDefault="00352180" w:rsidP="00352180">
      <w:pPr>
        <w:rPr>
          <w:color w:val="000000"/>
        </w:rPr>
      </w:pPr>
      <w:r>
        <w:rPr>
          <w:rFonts w:eastAsia="Times New Roman" w:cs="Times New Roman"/>
          <w:color w:val="000000"/>
        </w:rPr>
        <w:t>C</w:t>
      </w:r>
      <w:r>
        <w:rPr>
          <w:color w:val="000000"/>
        </w:rPr>
        <w:t>．电池输出的电动率一部分用来用于线框的发热功率，一部分提供线框转动的机械功率，所以电池输出的电功率大于线框旋转的机械功率，</w:t>
      </w:r>
      <w:r>
        <w:rPr>
          <w:rFonts w:eastAsia="Times New Roman" w:cs="Times New Roman"/>
          <w:color w:val="000000"/>
        </w:rPr>
        <w:t>C</w:t>
      </w:r>
      <w:r>
        <w:rPr>
          <w:color w:val="000000"/>
        </w:rPr>
        <w:t>错误；</w:t>
      </w:r>
    </w:p>
    <w:p w14:paraId="37830F4F" w14:textId="77777777" w:rsidR="00352180" w:rsidRDefault="00352180" w:rsidP="00352180">
      <w:pPr>
        <w:rPr>
          <w:color w:val="000000"/>
        </w:rPr>
      </w:pPr>
      <w:r>
        <w:rPr>
          <w:rFonts w:eastAsia="Times New Roman" w:cs="Times New Roman"/>
          <w:color w:val="000000"/>
        </w:rPr>
        <w:t>D</w:t>
      </w:r>
      <w:r>
        <w:rPr>
          <w:color w:val="000000"/>
        </w:rPr>
        <w:t>．一开始，线圈相当于纯电阻，电阻较小，电流较大；随转动速度的增加时，因导线切割磁感应线，产生的感应电流逐渐增大且与电源电流方向相反，则线框电流逐渐减小，</w:t>
      </w:r>
      <w:r>
        <w:rPr>
          <w:rFonts w:eastAsia="Times New Roman" w:cs="Times New Roman"/>
          <w:color w:val="000000"/>
        </w:rPr>
        <w:t>D</w:t>
      </w:r>
      <w:r>
        <w:rPr>
          <w:color w:val="000000"/>
        </w:rPr>
        <w:t>正确。</w:t>
      </w:r>
    </w:p>
    <w:p w14:paraId="39EF1A66" w14:textId="77777777" w:rsidR="00352180" w:rsidRDefault="00352180" w:rsidP="00352180">
      <w:pPr>
        <w:rPr>
          <w:color w:val="000000"/>
        </w:rPr>
      </w:pPr>
      <w:r>
        <w:rPr>
          <w:color w:val="000000"/>
        </w:rPr>
        <w:t>故选</w:t>
      </w:r>
      <w:r>
        <w:rPr>
          <w:rFonts w:eastAsia="Times New Roman" w:cs="Times New Roman"/>
          <w:color w:val="000000"/>
        </w:rPr>
        <w:t>D</w:t>
      </w:r>
      <w:r>
        <w:rPr>
          <w:color w:val="000000"/>
        </w:rPr>
        <w:t>。</w:t>
      </w:r>
    </w:p>
    <w:p w14:paraId="24D48696" w14:textId="77777777" w:rsidR="00352180" w:rsidRDefault="00352180" w:rsidP="00352180">
      <w:pPr>
        <w:rPr>
          <w:color w:val="000000"/>
        </w:rPr>
      </w:pPr>
    </w:p>
    <w:p w14:paraId="083BDF91" w14:textId="77777777" w:rsidR="00352180" w:rsidRDefault="00352180" w:rsidP="00352180">
      <w:pPr>
        <w:rPr>
          <w:color w:val="000000"/>
        </w:rPr>
      </w:pPr>
      <w:r>
        <w:rPr>
          <w:noProof/>
          <w:color w:val="000000"/>
        </w:rPr>
        <w:drawing>
          <wp:inline distT="0" distB="0" distL="0" distR="0" wp14:anchorId="00E86248" wp14:editId="6E0F080B">
            <wp:extent cx="2286000" cy="258127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343214" name=""/>
                    <pic:cNvPicPr>
                      <a:picLocks noChangeAspect="1"/>
                    </pic:cNvPicPr>
                  </pic:nvPicPr>
                  <pic:blipFill>
                    <a:blip r:embed="rId91"/>
                    <a:stretch>
                      <a:fillRect/>
                    </a:stretch>
                  </pic:blipFill>
                  <pic:spPr>
                    <a:xfrm>
                      <a:off x="0" y="0"/>
                      <a:ext cx="2286000" cy="2581275"/>
                    </a:xfrm>
                    <a:prstGeom prst="rect">
                      <a:avLst/>
                    </a:prstGeom>
                  </pic:spPr>
                </pic:pic>
              </a:graphicData>
            </a:graphic>
          </wp:inline>
        </w:drawing>
      </w:r>
    </w:p>
    <w:p w14:paraId="7F9CBDC6" w14:textId="77777777" w:rsidR="00352180" w:rsidRDefault="00352180" w:rsidP="00352180">
      <w:pPr>
        <w:rPr>
          <w:color w:val="000000"/>
        </w:rPr>
      </w:pPr>
    </w:p>
    <w:p w14:paraId="4D4C0494" w14:textId="096F9F81" w:rsidR="00352180" w:rsidRDefault="00352180" w:rsidP="00352180">
      <w:pPr>
        <w:rPr>
          <w:color w:val="000000"/>
        </w:rPr>
      </w:pPr>
      <w:r>
        <w:rPr>
          <w:color w:val="000000"/>
        </w:rPr>
        <w:t xml:space="preserve">13. </w:t>
      </w:r>
      <w:r>
        <w:rPr>
          <w:color w:val="2E75B6"/>
        </w:rPr>
        <w:t>【解析】</w:t>
      </w:r>
      <w:r w:rsidRPr="003403CE">
        <w:rPr>
          <w:rFonts w:eastAsia="Times New Roman" w:cs="Times New Roman"/>
          <w:color w:val="FF0000"/>
        </w:rPr>
        <w:t>[1]</w:t>
      </w:r>
      <w:r w:rsidRPr="003403CE">
        <w:rPr>
          <w:color w:val="FF0000"/>
        </w:rPr>
        <w:t>电势两次升高即通过两个极板和电解液接触层</w:t>
      </w:r>
      <w:r w:rsidRPr="003403CE">
        <w:rPr>
          <w:rFonts w:eastAsia="Times New Roman" w:cs="Times New Roman"/>
          <w:i/>
          <w:color w:val="FF0000"/>
        </w:rPr>
        <w:t>a</w:t>
      </w:r>
      <w:r w:rsidRPr="003403CE">
        <w:rPr>
          <w:color w:val="FF0000"/>
        </w:rPr>
        <w:t>、</w:t>
      </w:r>
      <w:r w:rsidRPr="003403CE">
        <w:rPr>
          <w:rFonts w:eastAsia="Times New Roman" w:cs="Times New Roman"/>
          <w:i/>
          <w:color w:val="FF0000"/>
        </w:rPr>
        <w:t>b</w:t>
      </w:r>
      <w:r w:rsidRPr="003403CE">
        <w:rPr>
          <w:color w:val="FF0000"/>
        </w:rPr>
        <w:t>时电势升高，铜板带正电，锌板带负电，故</w:t>
      </w:r>
      <w:r w:rsidRPr="003403CE">
        <w:rPr>
          <w:rFonts w:eastAsia="Times New Roman" w:cs="Times New Roman"/>
          <w:i/>
          <w:color w:val="FF0000"/>
        </w:rPr>
        <w:t>a</w:t>
      </w:r>
      <w:r w:rsidRPr="003403CE">
        <w:rPr>
          <w:color w:val="FF0000"/>
        </w:rPr>
        <w:t>点电势高于</w:t>
      </w:r>
      <w:r w:rsidRPr="003403CE">
        <w:rPr>
          <w:rFonts w:eastAsia="Times New Roman" w:cs="Times New Roman"/>
          <w:i/>
          <w:color w:val="FF0000"/>
        </w:rPr>
        <w:t>b</w:t>
      </w:r>
      <w:r w:rsidRPr="003403CE">
        <w:rPr>
          <w:color w:val="FF0000"/>
        </w:rPr>
        <w:t>点电势；</w:t>
      </w:r>
      <w:r>
        <w:rPr>
          <w:rFonts w:hint="eastAsia"/>
          <w:color w:val="FF0000"/>
        </w:rPr>
        <w:t>（有问题！）</w:t>
      </w:r>
    </w:p>
    <w:p w14:paraId="78587455" w14:textId="77777777" w:rsidR="00352180" w:rsidRDefault="00352180" w:rsidP="00352180">
      <w:pPr>
        <w:rPr>
          <w:color w:val="000000"/>
        </w:rPr>
      </w:pPr>
      <w:r>
        <w:rPr>
          <w:rFonts w:eastAsia="Times New Roman" w:cs="Times New Roman"/>
          <w:color w:val="000000"/>
        </w:rPr>
        <w:t>[2]</w:t>
      </w:r>
      <w:r>
        <w:rPr>
          <w:color w:val="000000"/>
        </w:rPr>
        <w:t>在电源内部的</w:t>
      </w:r>
      <w:r>
        <w:rPr>
          <w:rFonts w:eastAsia="Times New Roman" w:cs="Times New Roman"/>
          <w:i/>
          <w:color w:val="000000"/>
        </w:rPr>
        <w:t>a</w:t>
      </w:r>
      <w:r>
        <w:rPr>
          <w:color w:val="000000"/>
        </w:rPr>
        <w:t>、</w:t>
      </w:r>
      <w:r>
        <w:rPr>
          <w:rFonts w:eastAsia="Times New Roman" w:cs="Times New Roman"/>
          <w:i/>
          <w:color w:val="000000"/>
        </w:rPr>
        <w:t>b</w:t>
      </w:r>
      <w:r>
        <w:rPr>
          <w:color w:val="000000"/>
        </w:rPr>
        <w:t>两个区域，非静电力做功，在</w:t>
      </w:r>
      <w:r>
        <w:rPr>
          <w:rFonts w:eastAsia="Times New Roman" w:cs="Times New Roman"/>
          <w:i/>
          <w:color w:val="000000"/>
        </w:rPr>
        <w:t>a</w:t>
      </w:r>
      <w:r>
        <w:rPr>
          <w:color w:val="000000"/>
        </w:rPr>
        <w:t>区域，氢离子被搬运到铜板上；在</w:t>
      </w:r>
      <w:r>
        <w:rPr>
          <w:rFonts w:eastAsia="Times New Roman" w:cs="Times New Roman"/>
          <w:i/>
          <w:color w:val="000000"/>
        </w:rPr>
        <w:t>b</w:t>
      </w:r>
      <w:r>
        <w:rPr>
          <w:color w:val="000000"/>
        </w:rPr>
        <w:t>处，硫酸根离子被搬到锌板上；</w:t>
      </w:r>
    </w:p>
    <w:p w14:paraId="7473E786" w14:textId="77777777" w:rsidR="00352180" w:rsidRDefault="00352180" w:rsidP="00352180">
      <w:pPr>
        <w:rPr>
          <w:color w:val="000000"/>
        </w:rPr>
      </w:pPr>
      <w:r>
        <w:rPr>
          <w:rFonts w:eastAsia="Times New Roman" w:cs="Times New Roman"/>
          <w:color w:val="000000"/>
        </w:rPr>
        <w:t>[3]</w:t>
      </w:r>
      <w:r>
        <w:rPr>
          <w:color w:val="000000"/>
        </w:rPr>
        <w:t>电源内部，从负极到正极电势升高，所以非静电力把电子从正极搬运到负极，对做定向运动的电子做正功，即电子向电势降低的方向运动，所以电子的电势能增加；</w:t>
      </w:r>
    </w:p>
    <w:p w14:paraId="1D85E942" w14:textId="77777777" w:rsidR="00352180" w:rsidRDefault="00352180" w:rsidP="00352180">
      <w:pPr>
        <w:rPr>
          <w:color w:val="000000"/>
        </w:rPr>
      </w:pPr>
      <w:r>
        <w:rPr>
          <w:rFonts w:eastAsia="Times New Roman" w:cs="Times New Roman"/>
          <w:color w:val="000000"/>
        </w:rPr>
        <w:t>[4]</w:t>
      </w:r>
      <w:r>
        <w:rPr>
          <w:color w:val="000000"/>
        </w:rPr>
        <w:t>负电荷从</w:t>
      </w:r>
      <w:r>
        <w:rPr>
          <w:rFonts w:eastAsia="Times New Roman" w:cs="Times New Roman"/>
          <w:i/>
          <w:color w:val="000000"/>
        </w:rPr>
        <w:t>a</w:t>
      </w:r>
      <w:r>
        <w:rPr>
          <w:color w:val="000000"/>
        </w:rPr>
        <w:t>点向</w:t>
      </w:r>
      <w:r>
        <w:rPr>
          <w:rFonts w:eastAsia="Times New Roman" w:cs="Times New Roman"/>
          <w:i/>
          <w:color w:val="000000"/>
        </w:rPr>
        <w:t>b</w:t>
      </w:r>
      <w:r>
        <w:rPr>
          <w:color w:val="000000"/>
        </w:rPr>
        <w:t>点移动的过程中电场力做正功，电势能转化为内能。</w:t>
      </w:r>
    </w:p>
    <w:p w14:paraId="7CF78E51" w14:textId="77777777" w:rsidR="00352180" w:rsidRDefault="00352180" w:rsidP="00352180">
      <w:pPr>
        <w:rPr>
          <w:color w:val="000000"/>
        </w:rPr>
      </w:pPr>
    </w:p>
    <w:p w14:paraId="0C2639A8" w14:textId="53434524" w:rsidR="00352180" w:rsidRDefault="00352180" w:rsidP="00352180">
      <w:pPr>
        <w:rPr>
          <w:color w:val="000000"/>
        </w:rPr>
      </w:pPr>
      <w:r>
        <w:rPr>
          <w:color w:val="000000"/>
        </w:rPr>
        <w:t xml:space="preserve">14. </w:t>
      </w:r>
      <w:r>
        <w:rPr>
          <w:color w:val="2E75B6"/>
        </w:rPr>
        <w:t>【解析】</w:t>
      </w:r>
      <w:r>
        <w:rPr>
          <w:rFonts w:eastAsia="Times New Roman" w:cs="Times New Roman"/>
          <w:color w:val="000000"/>
        </w:rPr>
        <w:t>[1]</w:t>
      </w:r>
      <w:r>
        <w:rPr>
          <w:color w:val="000000"/>
        </w:rPr>
        <w:t>心电图仪输出坐标纸的走纸速度大小不变，甲每秒中心跳</w:t>
      </w:r>
      <w:r>
        <w:rPr>
          <w:rFonts w:eastAsia="Times New Roman" w:cs="Times New Roman"/>
          <w:color w:val="000000"/>
        </w:rPr>
        <w:t>1</w:t>
      </w:r>
      <w:r>
        <w:rPr>
          <w:color w:val="000000"/>
        </w:rPr>
        <w:t>次，则由</w:t>
      </w:r>
    </w:p>
    <w:p w14:paraId="317E8A32" w14:textId="77777777" w:rsidR="00352180" w:rsidRDefault="00352180" w:rsidP="00352180">
      <w:pPr>
        <w:rPr>
          <w:color w:val="000000"/>
        </w:rPr>
      </w:pPr>
      <w:r>
        <w:object w:dxaOrig="1935" w:dyaOrig="615" w14:anchorId="4BFED9B9">
          <v:shape id="_x0000_i1047" type="#_x0000_t75" alt="学科网(www.zxxk.com)--教育资源门户，提供试卷、教案、课件、论文、素材以及各类教学资源下载，还有大量而丰富的教学相关资讯！" style="width:96.75pt;height:30.75pt" o:ole="">
            <v:imagedata r:id="rId92" o:title="eqId6e333431e5859990e61855cbc90445ea"/>
          </v:shape>
          <o:OLEObject Type="Embed" ProgID="Equation.DSMT4" ShapeID="_x0000_i1047" DrawAspect="Content" ObjectID="_1718091657" r:id="rId93"/>
        </w:object>
      </w:r>
    </w:p>
    <w:p w14:paraId="5E88616D" w14:textId="77777777" w:rsidR="00352180" w:rsidRDefault="00352180" w:rsidP="00352180">
      <w:pPr>
        <w:rPr>
          <w:color w:val="000000"/>
        </w:rPr>
      </w:pPr>
      <w:r>
        <w:rPr>
          <w:color w:val="000000"/>
        </w:rPr>
        <w:t>可知</w:t>
      </w:r>
    </w:p>
    <w:p w14:paraId="310E7475" w14:textId="77777777" w:rsidR="00352180" w:rsidRDefault="00352180" w:rsidP="00352180">
      <w:pPr>
        <w:rPr>
          <w:rFonts w:eastAsia="Times New Roman" w:cs="Times New Roman"/>
          <w:color w:val="000000"/>
        </w:rPr>
      </w:pPr>
      <w:r>
        <w:rPr>
          <w:rFonts w:eastAsia="Times New Roman" w:cs="Times New Roman"/>
          <w:i/>
          <w:color w:val="000000"/>
        </w:rPr>
        <w:t>t</w:t>
      </w:r>
      <w:r>
        <w:rPr>
          <w:rFonts w:eastAsia="Times New Roman" w:cs="Times New Roman"/>
          <w:color w:val="000000"/>
        </w:rPr>
        <w:t>=0.8s</w:t>
      </w:r>
    </w:p>
    <w:p w14:paraId="12966886" w14:textId="77777777" w:rsidR="00352180" w:rsidRDefault="00352180" w:rsidP="00352180">
      <w:pPr>
        <w:rPr>
          <w:color w:val="000000"/>
        </w:rPr>
      </w:pPr>
      <w:r>
        <w:rPr>
          <w:color w:val="000000"/>
        </w:rPr>
        <w:t>则乙每分钟心跳次数为</w:t>
      </w:r>
    </w:p>
    <w:p w14:paraId="2F34A31D" w14:textId="77777777" w:rsidR="00352180" w:rsidRDefault="00352180" w:rsidP="00352180">
      <w:pPr>
        <w:rPr>
          <w:color w:val="000000"/>
        </w:rPr>
      </w:pPr>
      <w:r>
        <w:object w:dxaOrig="1485" w:dyaOrig="615" w14:anchorId="0AF35FCF">
          <v:shape id="_x0000_i1048" type="#_x0000_t75" alt="学科网(www.zxxk.com)--教育资源门户，提供试卷、教案、课件、论文、素材以及各类教学资源下载，还有大量而丰富的教学相关资讯！" style="width:74.25pt;height:30.75pt" o:ole="">
            <v:imagedata r:id="rId94" o:title="eqIde553ca300e8c4ea138b3181bf036814f"/>
          </v:shape>
          <o:OLEObject Type="Embed" ProgID="Equation.DSMT4" ShapeID="_x0000_i1048" DrawAspect="Content" ObjectID="_1718091658" r:id="rId95"/>
        </w:object>
      </w:r>
    </w:p>
    <w:p w14:paraId="11625F7D" w14:textId="77777777" w:rsidR="00352180" w:rsidRDefault="00352180" w:rsidP="00352180">
      <w:pPr>
        <w:rPr>
          <w:color w:val="000000"/>
        </w:rPr>
      </w:pPr>
      <w:r>
        <w:rPr>
          <w:rFonts w:eastAsia="Times New Roman" w:cs="Times New Roman"/>
          <w:color w:val="000000"/>
        </w:rPr>
        <w:t>[2]</w:t>
      </w:r>
      <w:r>
        <w:rPr>
          <w:color w:val="000000"/>
        </w:rPr>
        <w:t>这台心电图仪输出坐标纸的走纸速度大小</w:t>
      </w:r>
    </w:p>
    <w:p w14:paraId="05F5EA9F" w14:textId="77777777" w:rsidR="00352180" w:rsidRDefault="00352180" w:rsidP="00352180">
      <w:pPr>
        <w:rPr>
          <w:rFonts w:eastAsia="Times New Roman" w:cs="Times New Roman"/>
          <w:color w:val="000000"/>
        </w:rPr>
      </w:pPr>
      <w:r>
        <w:rPr>
          <w:rFonts w:eastAsia="Times New Roman" w:cs="Times New Roman"/>
          <w:i/>
          <w:color w:val="000000"/>
        </w:rPr>
        <w:t>v</w:t>
      </w:r>
      <w:r>
        <w:rPr>
          <w:rFonts w:eastAsia="Times New Roman" w:cs="Times New Roman"/>
          <w:color w:val="000000"/>
        </w:rPr>
        <w:t>=25mm/s</w:t>
      </w:r>
    </w:p>
    <w:p w14:paraId="0172486F" w14:textId="04109530" w:rsidR="00352180" w:rsidRDefault="00352180" w:rsidP="00352180">
      <w:pPr>
        <w:rPr>
          <w:color w:val="000000"/>
        </w:rPr>
      </w:pPr>
      <w:r>
        <w:rPr>
          <w:color w:val="000000"/>
        </w:rPr>
        <w:t xml:space="preserve">15. </w:t>
      </w:r>
      <w:r>
        <w:rPr>
          <w:color w:val="2E75B6"/>
        </w:rPr>
        <w:t>【解析】</w:t>
      </w:r>
      <w:r>
        <w:rPr>
          <w:rFonts w:eastAsia="Times New Roman" w:cs="Times New Roman"/>
          <w:color w:val="000000"/>
        </w:rPr>
        <w:t>[1]</w:t>
      </w:r>
      <w:r>
        <w:rPr>
          <w:color w:val="000000"/>
        </w:rPr>
        <w:t>设每块砖的厚度是</w:t>
      </w:r>
      <w:r>
        <w:rPr>
          <w:rFonts w:eastAsia="Times New Roman" w:cs="Times New Roman"/>
          <w:i/>
          <w:color w:val="000000"/>
        </w:rPr>
        <w:t>d</w:t>
      </w:r>
      <w:r>
        <w:rPr>
          <w:color w:val="000000"/>
        </w:rPr>
        <w:t>，闪光周期为</w:t>
      </w:r>
      <w:r>
        <w:rPr>
          <w:rFonts w:eastAsia="Times New Roman" w:cs="Times New Roman"/>
          <w:i/>
          <w:color w:val="000000"/>
        </w:rPr>
        <w:t>T</w:t>
      </w:r>
      <w:r>
        <w:rPr>
          <w:color w:val="000000"/>
        </w:rPr>
        <w:t>。向上运动时，根据匀变速运动的推论有</w:t>
      </w:r>
    </w:p>
    <w:p w14:paraId="18518C7D" w14:textId="77777777" w:rsidR="00352180" w:rsidRDefault="00352180" w:rsidP="00352180">
      <w:pPr>
        <w:rPr>
          <w:rFonts w:eastAsia="Times New Roman" w:cs="Times New Roman"/>
          <w:i/>
          <w:color w:val="000000"/>
        </w:rPr>
      </w:pPr>
      <w:r>
        <w:rPr>
          <w:rFonts w:eastAsia="Times New Roman" w:cs="Times New Roman"/>
          <w:color w:val="000000"/>
        </w:rPr>
        <w:t>9</w:t>
      </w:r>
      <w:r>
        <w:rPr>
          <w:rFonts w:eastAsia="Times New Roman" w:cs="Times New Roman"/>
          <w:i/>
          <w:color w:val="000000"/>
        </w:rPr>
        <w:t>d</w:t>
      </w:r>
      <w:r>
        <w:rPr>
          <w:rFonts w:eastAsia="Times New Roman" w:cs="Times New Roman"/>
          <w:color w:val="000000"/>
        </w:rPr>
        <w:t>-3</w:t>
      </w:r>
      <w:r>
        <w:rPr>
          <w:rFonts w:eastAsia="Times New Roman" w:cs="Times New Roman"/>
          <w:i/>
          <w:color w:val="000000"/>
        </w:rPr>
        <w:t>d</w:t>
      </w:r>
      <w:r>
        <w:rPr>
          <w:rFonts w:eastAsia="Times New Roman" w:cs="Times New Roman"/>
          <w:color w:val="000000"/>
        </w:rPr>
        <w:t>=</w:t>
      </w:r>
      <w:r>
        <w:rPr>
          <w:rFonts w:eastAsia="Times New Roman" w:cs="Times New Roman"/>
          <w:i/>
          <w:color w:val="000000"/>
        </w:rPr>
        <w:t>aT</w:t>
      </w:r>
      <w:r>
        <w:rPr>
          <w:rFonts w:eastAsia="Times New Roman" w:cs="Times New Roman"/>
          <w:i/>
          <w:color w:val="000000"/>
          <w:vertAlign w:val="superscript"/>
        </w:rPr>
        <w:t xml:space="preserve">2 </w:t>
      </w:r>
    </w:p>
    <w:p w14:paraId="0B8759CD" w14:textId="77777777" w:rsidR="00352180" w:rsidRDefault="00352180" w:rsidP="00352180">
      <w:pPr>
        <w:rPr>
          <w:color w:val="000000"/>
        </w:rPr>
      </w:pPr>
      <w:r>
        <w:rPr>
          <w:color w:val="000000"/>
        </w:rPr>
        <w:t>向下运动时有</w:t>
      </w:r>
    </w:p>
    <w:p w14:paraId="628CC9E7" w14:textId="77777777" w:rsidR="00352180" w:rsidRDefault="00352180" w:rsidP="00352180">
      <w:pPr>
        <w:rPr>
          <w:rFonts w:eastAsia="Times New Roman" w:cs="Times New Roman"/>
          <w:i/>
          <w:color w:val="000000"/>
        </w:rPr>
      </w:pPr>
      <w:r>
        <w:rPr>
          <w:rFonts w:eastAsia="Times New Roman" w:cs="Times New Roman"/>
          <w:color w:val="000000"/>
        </w:rPr>
        <w:t>3</w:t>
      </w:r>
      <w:r>
        <w:rPr>
          <w:rFonts w:eastAsia="Times New Roman" w:cs="Times New Roman"/>
          <w:i/>
          <w:color w:val="000000"/>
        </w:rPr>
        <w:t>d</w:t>
      </w:r>
      <w:r>
        <w:rPr>
          <w:rFonts w:eastAsia="Times New Roman" w:cs="Times New Roman"/>
          <w:color w:val="000000"/>
        </w:rPr>
        <w:t>-</w:t>
      </w:r>
      <w:r>
        <w:rPr>
          <w:rFonts w:eastAsia="Times New Roman" w:cs="Times New Roman"/>
          <w:i/>
          <w:color w:val="000000"/>
        </w:rPr>
        <w:t>d</w:t>
      </w:r>
      <w:r>
        <w:rPr>
          <w:rFonts w:eastAsia="Times New Roman" w:cs="Times New Roman"/>
          <w:color w:val="000000"/>
        </w:rPr>
        <w:t>=</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T</w:t>
      </w:r>
      <w:r>
        <w:rPr>
          <w:rFonts w:eastAsia="Times New Roman" w:cs="Times New Roman"/>
          <w:i/>
          <w:color w:val="000000"/>
          <w:vertAlign w:val="superscript"/>
        </w:rPr>
        <w:t>2</w:t>
      </w:r>
    </w:p>
    <w:p w14:paraId="4E2A7C7F" w14:textId="77777777" w:rsidR="00352180" w:rsidRDefault="00352180" w:rsidP="00352180">
      <w:pPr>
        <w:rPr>
          <w:color w:val="000000"/>
        </w:rPr>
      </w:pPr>
      <w:r>
        <w:rPr>
          <w:color w:val="000000"/>
        </w:rPr>
        <w:t>联立得</w:t>
      </w:r>
    </w:p>
    <w:p w14:paraId="4EF6E090" w14:textId="77777777" w:rsidR="00352180" w:rsidRDefault="00352180" w:rsidP="00352180">
      <w:pPr>
        <w:rPr>
          <w:color w:val="000000"/>
        </w:rPr>
      </w:pPr>
      <w:r>
        <w:object w:dxaOrig="700" w:dyaOrig="620" w14:anchorId="35AF3442">
          <v:shape id="_x0000_i1049" type="#_x0000_t75" alt="学科网(www.zxxk.com)--教育资源门户，提供试卷、教案、课件、论文、素材以及各类教学资源下载，还有大量而丰富的教学相关资讯！" style="width:35pt;height:31pt" o:ole="">
            <v:imagedata r:id="rId96" o:title="eqIde8851c87e88f27d1343c26c4333c299e"/>
          </v:shape>
          <o:OLEObject Type="Embed" ProgID="Equation.DSMT4" ShapeID="_x0000_i1049" DrawAspect="Content" ObjectID="_1718091659" r:id="rId97"/>
        </w:object>
      </w:r>
    </w:p>
    <w:p w14:paraId="7011D8A4" w14:textId="77777777" w:rsidR="00352180" w:rsidRDefault="00352180" w:rsidP="00352180">
      <w:pPr>
        <w:rPr>
          <w:color w:val="000000"/>
        </w:rPr>
      </w:pPr>
      <w:r>
        <w:rPr>
          <w:rFonts w:eastAsia="Times New Roman" w:cs="Times New Roman"/>
          <w:color w:val="000000"/>
        </w:rPr>
        <w:t>[2]</w:t>
      </w:r>
      <w:r>
        <w:rPr>
          <w:color w:val="000000"/>
        </w:rPr>
        <w:t>根据牛顿第二定律有</w:t>
      </w:r>
    </w:p>
    <w:p w14:paraId="77B0EDBB" w14:textId="77777777" w:rsidR="00352180" w:rsidRDefault="00352180" w:rsidP="00352180">
      <w:pPr>
        <w:rPr>
          <w:color w:val="000000"/>
        </w:rPr>
      </w:pPr>
      <w:r>
        <w:object w:dxaOrig="1305" w:dyaOrig="315" w14:anchorId="1D749A53">
          <v:shape id="_x0000_i1050" type="#_x0000_t75" alt="学科网(www.zxxk.com)--教育资源门户，提供试卷、教案、课件、论文、素材以及各类教学资源下载，还有大量而丰富的教学相关资讯！" style="width:65.25pt;height:15.75pt" o:ole="">
            <v:imagedata r:id="rId98" o:title="eqId8916e93b8e06f218c46a6090098690a0"/>
          </v:shape>
          <o:OLEObject Type="Embed" ProgID="Equation.DSMT4" ShapeID="_x0000_i1050" DrawAspect="Content" ObjectID="_1718091660" r:id="rId99"/>
        </w:object>
      </w:r>
      <w:r>
        <w:rPr>
          <w:color w:val="000000"/>
        </w:rPr>
        <w:t>，</w:t>
      </w:r>
      <w:r>
        <w:object w:dxaOrig="1365" w:dyaOrig="315" w14:anchorId="1D512D88">
          <v:shape id="_x0000_i1051" type="#_x0000_t75" alt="学科网(www.zxxk.com)--教育资源门户，提供试卷、教案、课件、论文、素材以及各类教学资源下载，还有大量而丰富的教学相关资讯！" style="width:68.25pt;height:15.75pt" o:ole="">
            <v:imagedata r:id="rId100" o:title="eqIda879279447f26135d4e62515f9494ba1"/>
          </v:shape>
          <o:OLEObject Type="Embed" ProgID="Equation.DSMT4" ShapeID="_x0000_i1051" DrawAspect="Content" ObjectID="_1718091661" r:id="rId101"/>
        </w:object>
      </w:r>
    </w:p>
    <w:p w14:paraId="599D1D56" w14:textId="77777777" w:rsidR="00352180" w:rsidRDefault="00352180" w:rsidP="00352180">
      <w:pPr>
        <w:rPr>
          <w:color w:val="000000"/>
        </w:rPr>
      </w:pPr>
      <w:r>
        <w:rPr>
          <w:color w:val="000000"/>
        </w:rPr>
        <w:t>解得</w:t>
      </w:r>
    </w:p>
    <w:p w14:paraId="7B7B5690" w14:textId="77777777" w:rsidR="00352180" w:rsidRDefault="00352180" w:rsidP="00352180">
      <w:pPr>
        <w:rPr>
          <w:color w:val="000000"/>
        </w:rPr>
      </w:pPr>
      <w:r>
        <w:object w:dxaOrig="975" w:dyaOrig="615" w14:anchorId="4E4C89E8">
          <v:shape id="_x0000_i1052" type="#_x0000_t75" alt="学科网(www.zxxk.com)--教育资源门户，提供试卷、教案、课件、论文、素材以及各类教学资源下载，还有大量而丰富的教学相关资讯！" style="width:48.75pt;height:30.75pt" o:ole="">
            <v:imagedata r:id="rId102" o:title="eqId2ad6b50863092e3e0ddd0ed7f961986f"/>
          </v:shape>
          <o:OLEObject Type="Embed" ProgID="Equation.DSMT4" ShapeID="_x0000_i1052" DrawAspect="Content" ObjectID="_1718091662" r:id="rId103"/>
        </w:object>
      </w:r>
    </w:p>
    <w:p w14:paraId="45B4C8D9" w14:textId="77777777" w:rsidR="00352180" w:rsidRDefault="00352180" w:rsidP="00352180">
      <w:pPr>
        <w:rPr>
          <w:color w:val="000000"/>
        </w:rPr>
      </w:pPr>
      <w:r>
        <w:rPr>
          <w:color w:val="000000"/>
        </w:rPr>
        <w:t>小球从</w:t>
      </w:r>
      <w:r>
        <w:rPr>
          <w:rFonts w:eastAsia="Times New Roman" w:cs="Times New Roman"/>
          <w:i/>
          <w:color w:val="000000"/>
        </w:rPr>
        <w:t>O</w:t>
      </w:r>
      <w:r>
        <w:rPr>
          <w:color w:val="000000"/>
        </w:rPr>
        <w:t>点运动到图中最低点过程中，根据功能关系得：减少的机械能与减少的重力势能之比</w:t>
      </w:r>
    </w:p>
    <w:p w14:paraId="438A1475" w14:textId="77777777" w:rsidR="00352180" w:rsidRDefault="00352180" w:rsidP="00352180">
      <w:pPr>
        <w:rPr>
          <w:color w:val="000000"/>
        </w:rPr>
      </w:pPr>
      <w:r>
        <w:object w:dxaOrig="1881" w:dyaOrig="699" w14:anchorId="69535867">
          <v:shape id="_x0000_i1053" type="#_x0000_t75" alt="学科网(www.zxxk.com)--教育资源门户，提供试卷、教案、课件、论文、素材以及各类教学资源下载，还有大量而丰富的教学相关资讯！" style="width:94.05pt;height:34.95pt" o:ole="">
            <v:imagedata r:id="rId104" o:title="eqId8eca22af9e8c1ba8a793d59d61c8da0f"/>
          </v:shape>
          <o:OLEObject Type="Embed" ProgID="Equation.DSMT4" ShapeID="_x0000_i1053" DrawAspect="Content" ObjectID="_1718091663" r:id="rId105"/>
        </w:object>
      </w:r>
    </w:p>
    <w:p w14:paraId="2CE8E379" w14:textId="77777777" w:rsidR="00352180" w:rsidRDefault="00352180" w:rsidP="00352180">
      <w:pPr>
        <w:rPr>
          <w:color w:val="000000"/>
        </w:rPr>
      </w:pPr>
    </w:p>
    <w:p w14:paraId="68026B55" w14:textId="20528B8C" w:rsidR="00352180" w:rsidRDefault="00352180" w:rsidP="00352180">
      <w:pPr>
        <w:rPr>
          <w:color w:val="000000"/>
        </w:rPr>
      </w:pPr>
      <w:r>
        <w:rPr>
          <w:color w:val="000000"/>
        </w:rPr>
        <w:t xml:space="preserve">16. </w:t>
      </w:r>
      <w:r>
        <w:rPr>
          <w:color w:val="2E75B6"/>
        </w:rPr>
        <w:t>【解析】</w:t>
      </w:r>
      <w:r>
        <w:rPr>
          <w:rFonts w:eastAsia="Times New Roman" w:cs="Times New Roman"/>
          <w:color w:val="000000"/>
        </w:rPr>
        <w:t>[1]</w:t>
      </w:r>
      <w:r>
        <w:rPr>
          <w:color w:val="000000"/>
        </w:rPr>
        <w:t>金属棒向右运动时，受到向左的安培力作用，且随速度的减小，感应电流减小，安培力减小，加速度减小，则导体棒做加速度减小的变减速运动；</w:t>
      </w:r>
    </w:p>
    <w:p w14:paraId="3FDC8168" w14:textId="77777777" w:rsidR="00352180" w:rsidRDefault="00352180" w:rsidP="00352180">
      <w:pPr>
        <w:rPr>
          <w:color w:val="000000"/>
        </w:rPr>
      </w:pPr>
      <w:r>
        <w:rPr>
          <w:rFonts w:eastAsia="Times New Roman" w:cs="Times New Roman"/>
          <w:color w:val="000000"/>
        </w:rPr>
        <w:t>[2]</w:t>
      </w:r>
      <w:r>
        <w:rPr>
          <w:color w:val="000000"/>
        </w:rPr>
        <w:t>由能量关系可知整个回路产生的热能</w:t>
      </w:r>
    </w:p>
    <w:p w14:paraId="095D5158" w14:textId="77777777" w:rsidR="00352180" w:rsidRDefault="00352180" w:rsidP="00352180">
      <w:pPr>
        <w:rPr>
          <w:color w:val="000000"/>
        </w:rPr>
      </w:pPr>
      <w:r>
        <w:object w:dxaOrig="1035" w:dyaOrig="615" w14:anchorId="0E471CDA">
          <v:shape id="_x0000_i1055" type="#_x0000_t75" alt="学科网(www.zxxk.com)--教育资源门户，提供试卷、教案、课件、论文、素材以及各类教学资源下载，还有大量而丰富的教学相关资讯！" style="width:51.75pt;height:30.75pt" o:ole="">
            <v:imagedata r:id="rId106" o:title="eqId77b56e97f363f6be5d3072a82b4aad00"/>
          </v:shape>
          <o:OLEObject Type="Embed" ProgID="Equation.DSMT4" ShapeID="_x0000_i1055" DrawAspect="Content" ObjectID="_1718091664" r:id="rId107"/>
        </w:object>
      </w:r>
    </w:p>
    <w:p w14:paraId="5C065949" w14:textId="77777777" w:rsidR="00352180" w:rsidRDefault="00352180" w:rsidP="00352180">
      <w:pPr>
        <w:rPr>
          <w:color w:val="000000"/>
        </w:rPr>
      </w:pPr>
      <w:r>
        <w:rPr>
          <w:color w:val="000000"/>
        </w:rPr>
        <w:t>电阻</w:t>
      </w:r>
      <w:r>
        <w:rPr>
          <w:rFonts w:eastAsia="Times New Roman" w:cs="Times New Roman"/>
          <w:i/>
          <w:color w:val="000000"/>
        </w:rPr>
        <w:t>R</w:t>
      </w:r>
      <w:r>
        <w:rPr>
          <w:color w:val="000000"/>
        </w:rPr>
        <w:t>消耗的总电能为</w:t>
      </w:r>
    </w:p>
    <w:p w14:paraId="7A9C27D2" w14:textId="77777777" w:rsidR="00352180" w:rsidRDefault="00352180" w:rsidP="00352180">
      <w:pPr>
        <w:rPr>
          <w:color w:val="000000"/>
        </w:rPr>
      </w:pPr>
      <w:r>
        <w:object w:dxaOrig="2355" w:dyaOrig="705" w14:anchorId="592A9635">
          <v:shape id="_x0000_i1056" type="#_x0000_t75" alt="学科网(www.zxxk.com)--教育资源门户，提供试卷、教案、课件、论文、素材以及各类教学资源下载，还有大量而丰富的教学相关资讯！" style="width:117.75pt;height:35.25pt" o:ole="">
            <v:imagedata r:id="rId108" o:title="eqId229da4367d9fe18a069ac87bef35bbe3"/>
          </v:shape>
          <o:OLEObject Type="Embed" ProgID="Equation.DSMT4" ShapeID="_x0000_i1056" DrawAspect="Content" ObjectID="_1718091665" r:id="rId109"/>
        </w:object>
      </w:r>
    </w:p>
    <w:p w14:paraId="7C2DB2B2" w14:textId="77777777" w:rsidR="00352180" w:rsidRDefault="00352180" w:rsidP="00352180">
      <w:pPr>
        <w:rPr>
          <w:color w:val="000000"/>
        </w:rPr>
      </w:pPr>
    </w:p>
    <w:p w14:paraId="2BE465CF" w14:textId="66DCC7EB" w:rsidR="00352180" w:rsidRDefault="00352180" w:rsidP="00352180">
      <w:pPr>
        <w:rPr>
          <w:color w:val="000000"/>
        </w:rPr>
      </w:pPr>
      <w:r>
        <w:rPr>
          <w:color w:val="000000"/>
        </w:rPr>
        <w:t xml:space="preserve">17. </w:t>
      </w:r>
      <w:r>
        <w:rPr>
          <w:color w:val="2E75B6"/>
        </w:rPr>
        <w:t>【解析】</w:t>
      </w:r>
      <w:r>
        <w:rPr>
          <w:rFonts w:eastAsia="Times New Roman" w:cs="Times New Roman"/>
          <w:color w:val="000000"/>
        </w:rPr>
        <w:t>[1]</w:t>
      </w:r>
      <w:r>
        <w:rPr>
          <w:color w:val="000000"/>
        </w:rPr>
        <w:t>不正确；</w:t>
      </w:r>
    </w:p>
    <w:p w14:paraId="7422810D" w14:textId="77777777" w:rsidR="00352180" w:rsidRDefault="00352180" w:rsidP="00352180">
      <w:pPr>
        <w:rPr>
          <w:color w:val="000000"/>
        </w:rPr>
      </w:pPr>
      <w:r>
        <w:rPr>
          <w:rFonts w:eastAsia="Times New Roman" w:cs="Times New Roman"/>
          <w:color w:val="000000"/>
        </w:rPr>
        <w:t>[2]</w:t>
      </w:r>
      <w:r>
        <w:rPr>
          <w:color w:val="000000"/>
        </w:rPr>
        <w:t>在地球表面的物体受到的重力等于地球的万有引力，则有</w:t>
      </w:r>
    </w:p>
    <w:p w14:paraId="6ABDBB2B" w14:textId="77777777" w:rsidR="00352180" w:rsidRDefault="00352180" w:rsidP="00352180">
      <w:pPr>
        <w:rPr>
          <w:color w:val="000000"/>
        </w:rPr>
      </w:pPr>
      <w:r>
        <w:object w:dxaOrig="1560" w:dyaOrig="636" w14:anchorId="2200E5D5">
          <v:shape id="_x0000_i1061" type="#_x0000_t75" alt="学科网(www.zxxk.com)--教育资源门户，提供试卷、教案、课件、论文、素材以及各类教学资源下载，还有大量而丰富的教学相关资讯！" style="width:78pt;height:31.8pt" o:ole="">
            <v:imagedata r:id="rId110" o:title="eqId2df268cc4947fbe3a50a89a1a82b05e3"/>
          </v:shape>
          <o:OLEObject Type="Embed" ProgID="Equation.DSMT4" ShapeID="_x0000_i1061" DrawAspect="Content" ObjectID="_1718091666" r:id="rId111"/>
        </w:object>
      </w:r>
    </w:p>
    <w:p w14:paraId="0BC24CBF" w14:textId="77777777" w:rsidR="00352180" w:rsidRDefault="00352180" w:rsidP="00352180">
      <w:pPr>
        <w:rPr>
          <w:color w:val="000000"/>
        </w:rPr>
      </w:pPr>
      <w:r>
        <w:rPr>
          <w:color w:val="000000"/>
        </w:rPr>
        <w:t>解得地球质量为</w:t>
      </w:r>
    </w:p>
    <w:p w14:paraId="3806F2FC" w14:textId="77777777" w:rsidR="00352180" w:rsidRDefault="00352180" w:rsidP="00352180">
      <w:pPr>
        <w:rPr>
          <w:color w:val="000000"/>
        </w:rPr>
      </w:pPr>
      <w:r>
        <w:object w:dxaOrig="1140" w:dyaOrig="660" w14:anchorId="177DEAD5">
          <v:shape id="_x0000_i1062" type="#_x0000_t75" alt="学科网(www.zxxk.com)--教育资源门户，提供试卷、教案、课件、论文、素材以及各类教学资源下载，还有大量而丰富的教学相关资讯！" style="width:57pt;height:33pt" o:ole="">
            <v:imagedata r:id="rId112" o:title="eqId139fa2126c2c9dc178781638f2b39405"/>
          </v:shape>
          <o:OLEObject Type="Embed" ProgID="Equation.DSMT4" ShapeID="_x0000_i1062" DrawAspect="Content" ObjectID="_1718091667" r:id="rId113"/>
        </w:object>
      </w:r>
    </w:p>
    <w:p w14:paraId="5ED4D5EB" w14:textId="77777777" w:rsidR="00352180" w:rsidRDefault="00352180" w:rsidP="00352180">
      <w:pPr>
        <w:rPr>
          <w:b/>
          <w:color w:val="000000"/>
          <w:sz w:val="24"/>
        </w:rPr>
      </w:pPr>
    </w:p>
    <w:p w14:paraId="56A78EBB" w14:textId="5A562B53" w:rsidR="00352180" w:rsidRDefault="00352180" w:rsidP="00352180">
      <w:pPr>
        <w:rPr>
          <w:color w:val="000000"/>
        </w:rPr>
      </w:pPr>
      <w:r>
        <w:rPr>
          <w:color w:val="000000"/>
        </w:rPr>
        <w:t xml:space="preserve">18. </w:t>
      </w:r>
      <w:r>
        <w:rPr>
          <w:color w:val="2E75B6"/>
        </w:rPr>
        <w:t>【解析】</w:t>
      </w:r>
      <w:r>
        <w:rPr>
          <w:color w:val="000000"/>
        </w:rPr>
        <w:t>（</w:t>
      </w:r>
      <w:r>
        <w:rPr>
          <w:rFonts w:eastAsia="Times New Roman" w:cs="Times New Roman"/>
          <w:color w:val="000000"/>
        </w:rPr>
        <w:t>1</w:t>
      </w:r>
      <w:r>
        <w:rPr>
          <w:color w:val="000000"/>
        </w:rPr>
        <w:t>）</w:t>
      </w:r>
      <w:r>
        <w:rPr>
          <w:color w:val="000000"/>
        </w:rPr>
        <w:t>[1][2]</w:t>
      </w:r>
      <w:r>
        <w:rPr>
          <w:color w:val="000000"/>
        </w:rPr>
        <w:t>实验中需保持小车的质量</w:t>
      </w:r>
      <w:r>
        <w:rPr>
          <w:rFonts w:eastAsia="Times New Roman" w:cs="Times New Roman"/>
          <w:i/>
          <w:color w:val="000000"/>
        </w:rPr>
        <w:t>M</w:t>
      </w:r>
      <w:r>
        <w:rPr>
          <w:color w:val="000000"/>
        </w:rPr>
        <w:t>不变，改变条件重新测量时，小车的初始位置不需要保持不变。</w:t>
      </w:r>
    </w:p>
    <w:p w14:paraId="751B7492" w14:textId="77777777" w:rsidR="00352180" w:rsidRDefault="00352180" w:rsidP="00352180">
      <w:pPr>
        <w:rPr>
          <w:color w:val="000000"/>
        </w:rPr>
      </w:pPr>
      <w:r>
        <w:rPr>
          <w:color w:val="000000"/>
        </w:rPr>
        <w:t>（</w:t>
      </w:r>
      <w:r>
        <w:rPr>
          <w:rFonts w:eastAsia="Times New Roman" w:cs="Times New Roman"/>
          <w:color w:val="000000"/>
        </w:rPr>
        <w:t>2</w:t>
      </w:r>
      <w:r>
        <w:rPr>
          <w:color w:val="000000"/>
        </w:rPr>
        <w:t>）小车经过两个光电门时的速度分别为</w:t>
      </w:r>
    </w:p>
    <w:p w14:paraId="395400AC" w14:textId="77777777" w:rsidR="00352180" w:rsidRDefault="00352180" w:rsidP="00352180">
      <w:pPr>
        <w:rPr>
          <w:color w:val="000000"/>
        </w:rPr>
      </w:pPr>
      <w:r>
        <w:object w:dxaOrig="825" w:dyaOrig="675" w14:anchorId="66516C5F">
          <v:shape id="_x0000_i1070" type="#_x0000_t75" alt="学科网(www.zxxk.com)--教育资源门户，提供试卷、教案、课件、论文、素材以及各类教学资源下载，还有大量而丰富的教学相关资讯！" style="width:41.25pt;height:33.75pt" o:ole="">
            <v:imagedata r:id="rId114" o:title="eqIdc2fc74d86fc9f46903b66e7d623fa4ba"/>
          </v:shape>
          <o:OLEObject Type="Embed" ProgID="Equation.DSMT4" ShapeID="_x0000_i1070" DrawAspect="Content" ObjectID="_1718091668" r:id="rId115"/>
        </w:object>
      </w:r>
    </w:p>
    <w:p w14:paraId="66AA953B" w14:textId="77777777" w:rsidR="00352180" w:rsidRDefault="00352180" w:rsidP="00352180">
      <w:pPr>
        <w:rPr>
          <w:color w:val="000000"/>
        </w:rPr>
      </w:pPr>
      <w:r>
        <w:object w:dxaOrig="855" w:dyaOrig="675" w14:anchorId="5CB765C1">
          <v:shape id="_x0000_i1071" type="#_x0000_t75" alt="学科网(www.zxxk.com)--教育资源门户，提供试卷、教案、课件、论文、素材以及各类教学资源下载，还有大量而丰富的教学相关资讯！" style="width:42.75pt;height:33.75pt" o:ole="">
            <v:imagedata r:id="rId116" o:title="eqIddad2f7ff8b1d7bbe4ef65aacc8b3c433"/>
          </v:shape>
          <o:OLEObject Type="Embed" ProgID="Equation.DSMT4" ShapeID="_x0000_i1071" DrawAspect="Content" ObjectID="_1718091669" r:id="rId117"/>
        </w:object>
      </w:r>
    </w:p>
    <w:p w14:paraId="392BF4F7" w14:textId="77777777" w:rsidR="00352180" w:rsidRDefault="00352180" w:rsidP="00352180">
      <w:pPr>
        <w:rPr>
          <w:color w:val="000000"/>
        </w:rPr>
      </w:pPr>
      <w:r>
        <w:rPr>
          <w:color w:val="000000"/>
        </w:rPr>
        <w:t>根据</w:t>
      </w:r>
    </w:p>
    <w:p w14:paraId="66617D39" w14:textId="77777777" w:rsidR="00352180" w:rsidRDefault="00352180" w:rsidP="00352180">
      <w:pPr>
        <w:rPr>
          <w:color w:val="000000"/>
        </w:rPr>
      </w:pPr>
      <w:r>
        <w:object w:dxaOrig="1317" w:dyaOrig="377" w14:anchorId="02C796E0">
          <v:shape id="_x0000_i1072" type="#_x0000_t75" alt="学科网(www.zxxk.com)--教育资源门户，提供试卷、教案、课件、论文、素材以及各类教学资源下载，还有大量而丰富的教学相关资讯！" style="width:65.85pt;height:18.85pt" o:ole="">
            <v:imagedata r:id="rId118" o:title="eqId87e6a98e0c5657ed61c58489e771827a"/>
          </v:shape>
          <o:OLEObject Type="Embed" ProgID="Equation.DSMT4" ShapeID="_x0000_i1072" DrawAspect="Content" ObjectID="_1718091670" r:id="rId119"/>
        </w:object>
      </w:r>
    </w:p>
    <w:p w14:paraId="450DD736" w14:textId="77777777" w:rsidR="00352180" w:rsidRDefault="00352180" w:rsidP="00352180">
      <w:pPr>
        <w:rPr>
          <w:color w:val="000000"/>
        </w:rPr>
      </w:pPr>
      <w:r>
        <w:rPr>
          <w:color w:val="000000"/>
        </w:rPr>
        <w:t>可得加速度</w:t>
      </w:r>
    </w:p>
    <w:p w14:paraId="3F0614D9" w14:textId="77777777" w:rsidR="00352180" w:rsidRDefault="00352180" w:rsidP="00352180">
      <w:pPr>
        <w:rPr>
          <w:rFonts w:eastAsia="Times New Roman" w:cs="Times New Roman"/>
          <w:color w:val="000000"/>
        </w:rPr>
      </w:pPr>
      <w:r>
        <w:object w:dxaOrig="1580" w:dyaOrig="720" w14:anchorId="3DF3C938">
          <v:shape id="_x0000_i1073" type="#_x0000_t75" alt="学科网(www.zxxk.com)--教育资源门户，提供试卷、教案、课件、论文、素材以及各类教学资源下载，还有大量而丰富的教学相关资讯！" style="width:79pt;height:36pt" o:ole="">
            <v:imagedata r:id="rId120" o:title="eqId63e29508837ff35c3229f3442a226800"/>
          </v:shape>
          <o:OLEObject Type="Embed" ProgID="Equation.DSMT4" ShapeID="_x0000_i1073" DrawAspect="Content" ObjectID="_1718091671" r:id="rId121"/>
        </w:object>
      </w:r>
      <w:r>
        <w:rPr>
          <w:rFonts w:eastAsia="Times New Roman" w:cs="Times New Roman"/>
          <w:color w:val="000000"/>
        </w:rPr>
        <w:t xml:space="preserve">  </w:t>
      </w:r>
    </w:p>
    <w:p w14:paraId="675AA7B0" w14:textId="77777777" w:rsidR="00352180" w:rsidRDefault="00352180" w:rsidP="00352180">
      <w:pPr>
        <w:rPr>
          <w:color w:val="000000"/>
        </w:rPr>
      </w:pPr>
      <w:r>
        <w:rPr>
          <w:color w:val="000000"/>
        </w:rPr>
        <w:t>（</w:t>
      </w:r>
      <w:r>
        <w:rPr>
          <w:rFonts w:eastAsia="Times New Roman" w:cs="Times New Roman"/>
          <w:color w:val="000000"/>
        </w:rPr>
        <w:t>3</w:t>
      </w:r>
      <w:r>
        <w:rPr>
          <w:color w:val="000000"/>
        </w:rPr>
        <w:t>）小车经过两个光电门时的速度分别为</w:t>
      </w:r>
    </w:p>
    <w:p w14:paraId="1BE0097E" w14:textId="77777777" w:rsidR="00352180" w:rsidRDefault="00352180" w:rsidP="00352180">
      <w:pPr>
        <w:rPr>
          <w:color w:val="000000"/>
        </w:rPr>
      </w:pPr>
      <w:r>
        <w:object w:dxaOrig="675" w:dyaOrig="615" w14:anchorId="4C7B4BE0">
          <v:shape id="_x0000_i1074" type="#_x0000_t75" alt="学科网(www.zxxk.com)--教育资源门户，提供试卷、教案、课件、论文、素材以及各类教学资源下载，还有大量而丰富的教学相关资讯！" style="width:33.75pt;height:30.75pt;mso-position-horizontal-relative:page;mso-position-vertical-relative:page" o:ole="">
            <v:imagedata r:id="rId122" o:title="eqId5937fc703b5a0f9d28c1651db48a4ae4"/>
          </v:shape>
          <o:OLEObject Type="Embed" ProgID="Equation.DSMT4" ShapeID="_x0000_i1074" DrawAspect="Content" ObjectID="_1718091672" r:id="rId123"/>
        </w:object>
      </w:r>
    </w:p>
    <w:p w14:paraId="7CD8F897" w14:textId="77777777" w:rsidR="00352180" w:rsidRDefault="00352180" w:rsidP="00352180">
      <w:pPr>
        <w:rPr>
          <w:color w:val="000000"/>
        </w:rPr>
      </w:pPr>
      <w:r>
        <w:rPr>
          <w:color w:val="000000"/>
        </w:rPr>
        <w:t>据</w:t>
      </w:r>
    </w:p>
    <w:p w14:paraId="2AC5C68C" w14:textId="77777777" w:rsidR="00352180" w:rsidRDefault="00352180" w:rsidP="00352180">
      <w:pPr>
        <w:rPr>
          <w:color w:val="000000"/>
        </w:rPr>
      </w:pPr>
      <w:r>
        <w:object w:dxaOrig="900" w:dyaOrig="315" w14:anchorId="311ABBC0">
          <v:shape id="_x0000_i1075" type="#_x0000_t75" alt="学科网(www.zxxk.com)--教育资源门户，提供试卷、教案、课件、论文、素材以及各类教学资源下载，还有大量而丰富的教学相关资讯！" style="width:45pt;height:15.75pt;mso-position-horizontal-relative:page;mso-position-vertical-relative:page" o:ole="">
            <v:imagedata r:id="rId124" o:title="eqId782f7cf4b2019eab81b3d91ed7458b21"/>
          </v:shape>
          <o:OLEObject Type="Embed" ProgID="Equation.DSMT4" ShapeID="_x0000_i1075" DrawAspect="Content" ObjectID="_1718091673" r:id="rId125"/>
        </w:object>
      </w:r>
    </w:p>
    <w:p w14:paraId="005EAEEC" w14:textId="77777777" w:rsidR="00352180" w:rsidRDefault="00352180" w:rsidP="00352180">
      <w:pPr>
        <w:rPr>
          <w:color w:val="000000"/>
        </w:rPr>
      </w:pPr>
      <w:r>
        <w:rPr>
          <w:color w:val="000000"/>
        </w:rPr>
        <w:t>且</w:t>
      </w:r>
    </w:p>
    <w:p w14:paraId="4B6940D7" w14:textId="77777777" w:rsidR="00352180" w:rsidRDefault="00352180" w:rsidP="00352180">
      <w:pPr>
        <w:rPr>
          <w:rFonts w:eastAsia="Times New Roman" w:cs="Times New Roman"/>
          <w:i/>
          <w:color w:val="000000"/>
        </w:rPr>
      </w:pPr>
      <w:r>
        <w:rPr>
          <w:rFonts w:eastAsia="Times New Roman" w:cs="Times New Roman"/>
          <w:i/>
          <w:color w:val="000000"/>
        </w:rPr>
        <w:t>F=Ma</w:t>
      </w:r>
    </w:p>
    <w:p w14:paraId="1FE95F49" w14:textId="77777777" w:rsidR="00352180" w:rsidRDefault="00352180" w:rsidP="00352180">
      <w:pPr>
        <w:rPr>
          <w:color w:val="000000"/>
        </w:rPr>
      </w:pPr>
      <w:r>
        <w:rPr>
          <w:color w:val="000000"/>
        </w:rPr>
        <w:t>可得</w:t>
      </w:r>
    </w:p>
    <w:p w14:paraId="56F939F3" w14:textId="77777777" w:rsidR="00352180" w:rsidRDefault="00352180" w:rsidP="00352180">
      <w:pPr>
        <w:rPr>
          <w:rFonts w:eastAsia="Times New Roman" w:cs="Times New Roman"/>
          <w:color w:val="000000"/>
        </w:rPr>
      </w:pPr>
      <w:r>
        <w:object w:dxaOrig="1455" w:dyaOrig="615" w14:anchorId="69A17363">
          <v:shape id="_x0000_i1076" type="#_x0000_t75" alt="学科网(www.zxxk.com)--教育资源门户，提供试卷、教案、课件、论文、素材以及各类教学资源下载，还有大量而丰富的教学相关资讯！" style="width:72.75pt;height:30.75pt" o:ole="">
            <v:imagedata r:id="rId126" o:title="eqId6dde561b577f12e9e5a39e6ad44138b1"/>
          </v:shape>
          <o:OLEObject Type="Embed" ProgID="Equation.DSMT4" ShapeID="_x0000_i1076" DrawAspect="Content" ObjectID="_1718091674" r:id="rId127"/>
        </w:object>
      </w:r>
      <w:r>
        <w:rPr>
          <w:rFonts w:eastAsia="Times New Roman" w:cs="Times New Roman"/>
          <w:color w:val="000000"/>
        </w:rPr>
        <w:t xml:space="preserve"> </w:t>
      </w:r>
    </w:p>
    <w:p w14:paraId="35B30FA9" w14:textId="36C8E2FF" w:rsidR="00352180" w:rsidRDefault="00352180" w:rsidP="00352180">
      <w:pPr>
        <w:rPr>
          <w:color w:val="000000"/>
        </w:rPr>
      </w:pPr>
      <w:r>
        <w:rPr>
          <w:color w:val="000000"/>
        </w:rPr>
        <w:t>（</w:t>
      </w:r>
      <w:r>
        <w:rPr>
          <w:rFonts w:eastAsia="Times New Roman" w:cs="Times New Roman"/>
          <w:color w:val="000000"/>
        </w:rPr>
        <w:t>4</w:t>
      </w:r>
      <w:r>
        <w:rPr>
          <w:color w:val="000000"/>
        </w:rPr>
        <w:t>）若用钩码的重力作为小车的牵引力，必须要满足钩码的质量远小于小车的质量时，此时钩码的重力才近似等于小车的牵引力，所以实验中必然会出现误差；若采用力传感器测量外力</w:t>
      </w:r>
      <w:r>
        <w:rPr>
          <w:rFonts w:eastAsia="Times New Roman" w:cs="Times New Roman"/>
          <w:i/>
          <w:color w:val="000000"/>
        </w:rPr>
        <w:t>F</w:t>
      </w:r>
      <w:r>
        <w:rPr>
          <w:color w:val="000000"/>
        </w:rPr>
        <w:t>，可准确的得到小车的牵引力，从而减小实验的误差。</w:t>
      </w:r>
    </w:p>
    <w:sectPr w:rsidR="00352180">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fj" w:date="2022-04-30T22:14:00Z" w:initials="fj">
    <w:p w14:paraId="67D75D5C" w14:textId="4ED6A90F" w:rsidR="00DA7F98" w:rsidRDefault="00DA7F98">
      <w:pPr>
        <w:pStyle w:val="a9"/>
      </w:pPr>
      <w:r>
        <w:rPr>
          <w:rStyle w:val="a8"/>
        </w:rPr>
        <w:annotationRef/>
      </w:r>
      <w:r w:rsidRPr="00DA7F98">
        <w:t>B</w:t>
      </w:r>
    </w:p>
    <w:p w14:paraId="0E81447A" w14:textId="676D515D" w:rsidR="00DA7F98" w:rsidRDefault="00DA7F98">
      <w:pPr>
        <w:pStyle w:val="a9"/>
      </w:pPr>
      <w:r>
        <w:rPr>
          <w:rFonts w:hint="eastAsia"/>
        </w:rPr>
        <w:t>2</w:t>
      </w:r>
      <w:r>
        <w:t>021</w:t>
      </w:r>
      <w:r>
        <w:rPr>
          <w:rFonts w:hint="eastAsia"/>
        </w:rPr>
        <w:t>学年徐汇二模</w:t>
      </w:r>
      <w:r>
        <w:rPr>
          <w:rFonts w:hint="eastAsia"/>
        </w:rPr>
        <w:t>1</w:t>
      </w:r>
    </w:p>
  </w:comment>
  <w:comment w:id="1" w:author="fj" w:date="2022-04-30T22:14:00Z" w:initials="fj">
    <w:p w14:paraId="1E416DBA" w14:textId="09073479" w:rsidR="00DA7F98" w:rsidRDefault="00DA7F98" w:rsidP="00DA7F98">
      <w:pPr>
        <w:pStyle w:val="a9"/>
      </w:pPr>
      <w:r>
        <w:rPr>
          <w:rStyle w:val="a8"/>
        </w:rPr>
        <w:annotationRef/>
      </w:r>
      <w:r w:rsidRPr="00DA7F98">
        <w:t>D</w:t>
      </w:r>
    </w:p>
    <w:p w14:paraId="04D53919" w14:textId="09D96AE3" w:rsidR="00DA7F98" w:rsidRDefault="00DA7F98" w:rsidP="00DA7F98">
      <w:pPr>
        <w:pStyle w:val="a9"/>
      </w:pPr>
      <w:r>
        <w:rPr>
          <w:rFonts w:hint="eastAsia"/>
        </w:rPr>
        <w:t>2</w:t>
      </w:r>
      <w:r>
        <w:t>021</w:t>
      </w:r>
      <w:r>
        <w:rPr>
          <w:rFonts w:hint="eastAsia"/>
        </w:rPr>
        <w:t>学年徐汇二模</w:t>
      </w:r>
      <w:r>
        <w:t>2</w:t>
      </w:r>
    </w:p>
  </w:comment>
  <w:comment w:id="2" w:author="fj" w:date="2022-04-30T22:15:00Z" w:initials="fj">
    <w:p w14:paraId="60FB51E6" w14:textId="0D714E54" w:rsidR="00DA7F98" w:rsidRDefault="00DA7F98" w:rsidP="00DA7F98">
      <w:pPr>
        <w:pStyle w:val="a9"/>
      </w:pPr>
      <w:r>
        <w:rPr>
          <w:rStyle w:val="a8"/>
        </w:rPr>
        <w:annotationRef/>
      </w:r>
      <w:r w:rsidRPr="00DA7F98">
        <w:t>A</w:t>
      </w:r>
    </w:p>
    <w:p w14:paraId="622C6872" w14:textId="21523047" w:rsidR="00DA7F98" w:rsidRDefault="00DA7F98" w:rsidP="00DA7F98">
      <w:pPr>
        <w:pStyle w:val="a9"/>
      </w:pPr>
      <w:r>
        <w:rPr>
          <w:rFonts w:hint="eastAsia"/>
        </w:rPr>
        <w:t>2</w:t>
      </w:r>
      <w:r>
        <w:t>021</w:t>
      </w:r>
      <w:r>
        <w:rPr>
          <w:rFonts w:hint="eastAsia"/>
        </w:rPr>
        <w:t>学年徐汇二模</w:t>
      </w:r>
      <w:r>
        <w:rPr>
          <w:rFonts w:hint="eastAsia"/>
        </w:rPr>
        <w:t>3</w:t>
      </w:r>
    </w:p>
  </w:comment>
  <w:comment w:id="3" w:author="fj" w:date="2022-04-30T22:15:00Z" w:initials="fj">
    <w:p w14:paraId="1DFD00F0" w14:textId="7E4605E4" w:rsidR="00DA7F98" w:rsidRDefault="00DA7F98" w:rsidP="00DA7F98">
      <w:pPr>
        <w:pStyle w:val="a9"/>
      </w:pPr>
      <w:r>
        <w:rPr>
          <w:rStyle w:val="a8"/>
        </w:rPr>
        <w:annotationRef/>
      </w:r>
      <w:r w:rsidRPr="00DA7F98">
        <w:t>B</w:t>
      </w:r>
    </w:p>
    <w:p w14:paraId="6912DEA5" w14:textId="0DFC3C29" w:rsidR="00DA7F98" w:rsidRDefault="00DA7F98" w:rsidP="00DA7F98">
      <w:pPr>
        <w:pStyle w:val="a9"/>
      </w:pPr>
      <w:r>
        <w:rPr>
          <w:rFonts w:hint="eastAsia"/>
        </w:rPr>
        <w:t>2</w:t>
      </w:r>
      <w:r>
        <w:t>021</w:t>
      </w:r>
      <w:r>
        <w:rPr>
          <w:rFonts w:hint="eastAsia"/>
        </w:rPr>
        <w:t>学年徐汇二模</w:t>
      </w:r>
      <w:r>
        <w:rPr>
          <w:rFonts w:hint="eastAsia"/>
        </w:rPr>
        <w:t>4</w:t>
      </w:r>
    </w:p>
  </w:comment>
  <w:comment w:id="4" w:author="fj" w:date="2022-04-30T22:15:00Z" w:initials="fj">
    <w:p w14:paraId="6E939112" w14:textId="234416E2" w:rsidR="00DA7F98" w:rsidRDefault="00DA7F98" w:rsidP="00DA7F98">
      <w:pPr>
        <w:pStyle w:val="a9"/>
      </w:pPr>
      <w:r>
        <w:rPr>
          <w:rStyle w:val="a8"/>
        </w:rPr>
        <w:annotationRef/>
      </w:r>
      <w:r w:rsidRPr="00DA7F98">
        <w:t>C</w:t>
      </w:r>
    </w:p>
    <w:p w14:paraId="209CA6B2" w14:textId="3732CDC5" w:rsidR="00DA7F98" w:rsidRDefault="00DA7F98" w:rsidP="00DA7F98">
      <w:pPr>
        <w:pStyle w:val="a9"/>
      </w:pPr>
      <w:r>
        <w:rPr>
          <w:rFonts w:hint="eastAsia"/>
        </w:rPr>
        <w:t>2</w:t>
      </w:r>
      <w:r>
        <w:t>021</w:t>
      </w:r>
      <w:r>
        <w:rPr>
          <w:rFonts w:hint="eastAsia"/>
        </w:rPr>
        <w:t>学年徐汇二模</w:t>
      </w:r>
      <w:r>
        <w:rPr>
          <w:rFonts w:hint="eastAsia"/>
        </w:rPr>
        <w:t>5</w:t>
      </w:r>
    </w:p>
  </w:comment>
  <w:comment w:id="5" w:author="fj" w:date="2022-04-30T22:15:00Z" w:initials="fj">
    <w:p w14:paraId="5E353B04" w14:textId="04DBC5F5" w:rsidR="00DA7F98" w:rsidRDefault="00DA7F98" w:rsidP="00DA7F98">
      <w:pPr>
        <w:pStyle w:val="a9"/>
      </w:pPr>
      <w:r>
        <w:rPr>
          <w:rStyle w:val="a8"/>
        </w:rPr>
        <w:annotationRef/>
      </w:r>
      <w:r w:rsidRPr="00DA7F98">
        <w:t>B</w:t>
      </w:r>
    </w:p>
    <w:p w14:paraId="330CDEED" w14:textId="3A8C04B5" w:rsidR="00DA7F98" w:rsidRDefault="00DA7F98" w:rsidP="00DA7F98">
      <w:pPr>
        <w:pStyle w:val="a9"/>
      </w:pPr>
      <w:r>
        <w:rPr>
          <w:rFonts w:hint="eastAsia"/>
        </w:rPr>
        <w:t>2</w:t>
      </w:r>
      <w:r>
        <w:t>021</w:t>
      </w:r>
      <w:r>
        <w:rPr>
          <w:rFonts w:hint="eastAsia"/>
        </w:rPr>
        <w:t>学年徐汇二模</w:t>
      </w:r>
      <w:r>
        <w:rPr>
          <w:rFonts w:hint="eastAsia"/>
        </w:rPr>
        <w:t>6</w:t>
      </w:r>
    </w:p>
  </w:comment>
  <w:comment w:id="6" w:author="fj" w:date="2022-04-30T22:15:00Z" w:initials="fj">
    <w:p w14:paraId="5F19CA3F" w14:textId="7710FE5F" w:rsidR="00DA7F98" w:rsidRDefault="00DA7F98" w:rsidP="00DA7F98">
      <w:pPr>
        <w:pStyle w:val="a9"/>
      </w:pPr>
      <w:r>
        <w:rPr>
          <w:rStyle w:val="a8"/>
        </w:rPr>
        <w:annotationRef/>
      </w:r>
      <w:r w:rsidRPr="00DA7F98">
        <w:t>A</w:t>
      </w:r>
    </w:p>
    <w:p w14:paraId="289D6A26" w14:textId="2E0C3CD2" w:rsidR="00DA7F98" w:rsidRDefault="00DA7F98" w:rsidP="00DA7F98">
      <w:pPr>
        <w:pStyle w:val="a9"/>
      </w:pPr>
      <w:r>
        <w:rPr>
          <w:rFonts w:hint="eastAsia"/>
        </w:rPr>
        <w:t>2</w:t>
      </w:r>
      <w:r>
        <w:t>021</w:t>
      </w:r>
      <w:r>
        <w:rPr>
          <w:rFonts w:hint="eastAsia"/>
        </w:rPr>
        <w:t>学年徐汇二模</w:t>
      </w:r>
      <w:r>
        <w:rPr>
          <w:rFonts w:hint="eastAsia"/>
        </w:rPr>
        <w:t>7</w:t>
      </w:r>
    </w:p>
  </w:comment>
  <w:comment w:id="7" w:author="fj" w:date="2022-04-30T22:15:00Z" w:initials="fj">
    <w:p w14:paraId="59216A4D" w14:textId="26F09857" w:rsidR="00DA7F98" w:rsidRDefault="00DA7F98" w:rsidP="00DA7F98">
      <w:pPr>
        <w:pStyle w:val="a9"/>
      </w:pPr>
      <w:r>
        <w:rPr>
          <w:rStyle w:val="a8"/>
        </w:rPr>
        <w:annotationRef/>
      </w:r>
      <w:r w:rsidRPr="00DA7F98">
        <w:t>B</w:t>
      </w:r>
    </w:p>
    <w:p w14:paraId="2686051B" w14:textId="50BC1144" w:rsidR="00DA7F98" w:rsidRDefault="00DA7F98" w:rsidP="00DA7F98">
      <w:pPr>
        <w:pStyle w:val="a9"/>
      </w:pPr>
      <w:r>
        <w:rPr>
          <w:rFonts w:hint="eastAsia"/>
        </w:rPr>
        <w:t>2</w:t>
      </w:r>
      <w:r>
        <w:t>021</w:t>
      </w:r>
      <w:r>
        <w:rPr>
          <w:rFonts w:hint="eastAsia"/>
        </w:rPr>
        <w:t>学年徐汇二模</w:t>
      </w:r>
      <w:r>
        <w:rPr>
          <w:rFonts w:hint="eastAsia"/>
        </w:rPr>
        <w:t>8</w:t>
      </w:r>
    </w:p>
  </w:comment>
  <w:comment w:id="8" w:author="fj" w:date="2022-04-30T22:15:00Z" w:initials="fj">
    <w:p w14:paraId="3476E3F3" w14:textId="18343C0E" w:rsidR="00DA7F98" w:rsidRPr="00DA7F98" w:rsidRDefault="00DA7F98" w:rsidP="00DA7F98">
      <w:pPr>
        <w:pStyle w:val="a9"/>
      </w:pPr>
      <w:r>
        <w:rPr>
          <w:rStyle w:val="a8"/>
        </w:rPr>
        <w:annotationRef/>
      </w:r>
      <w:r w:rsidRPr="00DA7F98">
        <w:t>D</w:t>
      </w:r>
    </w:p>
    <w:p w14:paraId="59EF34D8" w14:textId="1C3B4AE6" w:rsidR="00DA7F98" w:rsidRDefault="00DA7F98" w:rsidP="00DA7F98">
      <w:pPr>
        <w:pStyle w:val="a9"/>
      </w:pPr>
      <w:r>
        <w:rPr>
          <w:rFonts w:hint="eastAsia"/>
        </w:rPr>
        <w:t>2</w:t>
      </w:r>
      <w:r>
        <w:t>021</w:t>
      </w:r>
      <w:r>
        <w:rPr>
          <w:rFonts w:hint="eastAsia"/>
        </w:rPr>
        <w:t>学年徐汇二模</w:t>
      </w:r>
      <w:r>
        <w:rPr>
          <w:rFonts w:hint="eastAsia"/>
        </w:rPr>
        <w:t>9</w:t>
      </w:r>
    </w:p>
  </w:comment>
  <w:comment w:id="9" w:author="fj" w:date="2022-04-30T22:15:00Z" w:initials="fj">
    <w:p w14:paraId="06FF4F95" w14:textId="1442C36B" w:rsidR="00DA7F98" w:rsidRDefault="00DA7F98" w:rsidP="00DA7F98">
      <w:pPr>
        <w:pStyle w:val="a9"/>
      </w:pPr>
      <w:r>
        <w:rPr>
          <w:rStyle w:val="a8"/>
        </w:rPr>
        <w:annotationRef/>
      </w:r>
      <w:r w:rsidRPr="00DA7F98">
        <w:t>A</w:t>
      </w:r>
    </w:p>
    <w:p w14:paraId="29B50C0F" w14:textId="25C97FA1" w:rsidR="00DA7F98" w:rsidRDefault="00DA7F98" w:rsidP="00DA7F98">
      <w:pPr>
        <w:pStyle w:val="a9"/>
      </w:pPr>
      <w:r>
        <w:rPr>
          <w:rFonts w:hint="eastAsia"/>
        </w:rPr>
        <w:t>2</w:t>
      </w:r>
      <w:r>
        <w:t>021</w:t>
      </w:r>
      <w:r>
        <w:rPr>
          <w:rFonts w:hint="eastAsia"/>
        </w:rPr>
        <w:t>学年徐汇二模</w:t>
      </w:r>
      <w:r>
        <w:rPr>
          <w:rFonts w:hint="eastAsia"/>
        </w:rPr>
        <w:t>1</w:t>
      </w:r>
      <w:r>
        <w:t>0</w:t>
      </w:r>
    </w:p>
  </w:comment>
  <w:comment w:id="10" w:author="fj" w:date="2022-04-30T22:15:00Z" w:initials="fj">
    <w:p w14:paraId="2EF70B16" w14:textId="294D5EA2" w:rsidR="00DA7F98" w:rsidRDefault="00DA7F98" w:rsidP="00DA7F98">
      <w:pPr>
        <w:pStyle w:val="a9"/>
      </w:pPr>
      <w:r>
        <w:rPr>
          <w:rStyle w:val="a8"/>
        </w:rPr>
        <w:annotationRef/>
      </w:r>
      <w:r w:rsidRPr="00DA7F98">
        <w:t>D</w:t>
      </w:r>
    </w:p>
    <w:p w14:paraId="3E320C05" w14:textId="2E1C6C62" w:rsidR="00DA7F98" w:rsidRDefault="00DA7F98" w:rsidP="00DA7F98">
      <w:pPr>
        <w:pStyle w:val="a9"/>
      </w:pPr>
      <w:r>
        <w:rPr>
          <w:rFonts w:hint="eastAsia"/>
        </w:rPr>
        <w:t>2</w:t>
      </w:r>
      <w:r>
        <w:t>021</w:t>
      </w:r>
      <w:r>
        <w:rPr>
          <w:rFonts w:hint="eastAsia"/>
        </w:rPr>
        <w:t>学年徐汇二模</w:t>
      </w:r>
      <w:r>
        <w:rPr>
          <w:rFonts w:hint="eastAsia"/>
        </w:rPr>
        <w:t>1</w:t>
      </w:r>
      <w:r>
        <w:t>1</w:t>
      </w:r>
    </w:p>
  </w:comment>
  <w:comment w:id="11" w:author="fj" w:date="2022-04-30T22:15:00Z" w:initials="fj">
    <w:p w14:paraId="36AEBAF4" w14:textId="475412CC" w:rsidR="00DA7F98" w:rsidRDefault="00DA7F98" w:rsidP="00DA7F98">
      <w:pPr>
        <w:pStyle w:val="a9"/>
      </w:pPr>
      <w:r>
        <w:rPr>
          <w:rStyle w:val="a8"/>
        </w:rPr>
        <w:annotationRef/>
      </w:r>
      <w:r w:rsidRPr="00DA7F98">
        <w:t>D</w:t>
      </w:r>
    </w:p>
    <w:p w14:paraId="1376C1C6" w14:textId="238AEC34" w:rsidR="00DA7F98" w:rsidRDefault="00DA7F98" w:rsidP="00DA7F98">
      <w:pPr>
        <w:pStyle w:val="a9"/>
      </w:pPr>
      <w:r>
        <w:rPr>
          <w:rFonts w:hint="eastAsia"/>
        </w:rPr>
        <w:t>2</w:t>
      </w:r>
      <w:r>
        <w:t>021</w:t>
      </w:r>
      <w:r>
        <w:rPr>
          <w:rFonts w:hint="eastAsia"/>
        </w:rPr>
        <w:t>学年徐汇二模</w:t>
      </w:r>
      <w:r>
        <w:rPr>
          <w:rFonts w:hint="eastAsia"/>
        </w:rPr>
        <w:t>1</w:t>
      </w:r>
      <w:r>
        <w:t>2</w:t>
      </w:r>
    </w:p>
  </w:comment>
  <w:comment w:id="12" w:author="fj" w:date="2022-04-30T22:15:00Z" w:initials="fj">
    <w:p w14:paraId="0BD54C67" w14:textId="11E48A01" w:rsidR="00DA7F98" w:rsidRDefault="00DA7F98" w:rsidP="00DA7F98">
      <w:r>
        <w:rPr>
          <w:rStyle w:val="a8"/>
        </w:rPr>
        <w:annotationRef/>
      </w:r>
      <w:r>
        <w:rPr>
          <w:rFonts w:hint="eastAsia"/>
        </w:rPr>
        <w:t>b</w:t>
      </w:r>
      <w:r w:rsidR="00524597">
        <w:rPr>
          <w:rFonts w:hint="eastAsia"/>
        </w:rPr>
        <w:t>？</w:t>
      </w:r>
      <w:r>
        <w:rPr>
          <w:rFonts w:hint="eastAsia"/>
        </w:rPr>
        <w:t>，非静电力，化学能转化为电能，电能转化为内能</w:t>
      </w:r>
    </w:p>
    <w:p w14:paraId="239458B7" w14:textId="3C1EDF23" w:rsidR="00DA7F98" w:rsidRDefault="00DA7F98" w:rsidP="00DA7F98">
      <w:pPr>
        <w:pStyle w:val="a9"/>
      </w:pPr>
      <w:r>
        <w:rPr>
          <w:rFonts w:hint="eastAsia"/>
        </w:rPr>
        <w:t>2</w:t>
      </w:r>
      <w:r>
        <w:t>021</w:t>
      </w:r>
      <w:r>
        <w:rPr>
          <w:rFonts w:hint="eastAsia"/>
        </w:rPr>
        <w:t>学年徐汇二模</w:t>
      </w:r>
      <w:r>
        <w:rPr>
          <w:rFonts w:hint="eastAsia"/>
        </w:rPr>
        <w:t>1</w:t>
      </w:r>
      <w:r>
        <w:t>3</w:t>
      </w:r>
    </w:p>
  </w:comment>
  <w:comment w:id="13" w:author="fj" w:date="2022-04-30T22:15:00Z" w:initials="fj">
    <w:p w14:paraId="172855AA" w14:textId="02A32F5A" w:rsidR="00DA7F98" w:rsidRDefault="00DA7F98" w:rsidP="00DA7F98">
      <w:r>
        <w:rPr>
          <w:rStyle w:val="a8"/>
        </w:rPr>
        <w:annotationRef/>
      </w:r>
      <w:r>
        <w:rPr>
          <w:rFonts w:hint="eastAsia"/>
        </w:rPr>
        <w:t>75</w:t>
      </w:r>
      <w:r>
        <w:rPr>
          <w:rFonts w:hint="eastAsia"/>
        </w:rPr>
        <w:t>，</w:t>
      </w:r>
      <w:r>
        <w:rPr>
          <w:rFonts w:hint="eastAsia"/>
        </w:rPr>
        <w:t>25</w:t>
      </w:r>
    </w:p>
    <w:p w14:paraId="076319FC" w14:textId="5479426E" w:rsidR="00DA7F98" w:rsidRDefault="00DA7F98" w:rsidP="00DA7F98">
      <w:pPr>
        <w:pStyle w:val="a9"/>
      </w:pPr>
      <w:r>
        <w:rPr>
          <w:rFonts w:hint="eastAsia"/>
        </w:rPr>
        <w:t>2</w:t>
      </w:r>
      <w:r>
        <w:t>021</w:t>
      </w:r>
      <w:r>
        <w:rPr>
          <w:rFonts w:hint="eastAsia"/>
        </w:rPr>
        <w:t>学年徐汇二模</w:t>
      </w:r>
      <w:r>
        <w:rPr>
          <w:rFonts w:hint="eastAsia"/>
        </w:rPr>
        <w:t>1</w:t>
      </w:r>
      <w:r>
        <w:t>4</w:t>
      </w:r>
    </w:p>
  </w:comment>
  <w:comment w:id="14" w:author="fj" w:date="2022-04-30T22:15:00Z" w:initials="fj">
    <w:p w14:paraId="11B30C89" w14:textId="6E362527" w:rsidR="00DA7F98" w:rsidRDefault="00DA7F98" w:rsidP="00DA7F98">
      <w:r>
        <w:rPr>
          <w:rStyle w:val="a8"/>
        </w:rPr>
        <w:annotationRef/>
      </w:r>
      <w:r>
        <w:rPr>
          <w:rFonts w:hint="eastAsia"/>
        </w:rPr>
        <w:t>3</w:t>
      </w:r>
      <w:r>
        <w:rPr>
          <w:rFonts w:hint="eastAsia"/>
        </w:rPr>
        <w:t>∶</w:t>
      </w:r>
      <w:r>
        <w:rPr>
          <w:rFonts w:hint="eastAsia"/>
        </w:rPr>
        <w:t>1</w:t>
      </w:r>
      <w:r>
        <w:rPr>
          <w:rFonts w:hint="eastAsia"/>
        </w:rPr>
        <w:t>，</w:t>
      </w:r>
      <w:r>
        <w:rPr>
          <w:rFonts w:hint="eastAsia"/>
        </w:rPr>
        <w:t>1</w:t>
      </w:r>
      <w:r>
        <w:rPr>
          <w:rFonts w:hint="eastAsia"/>
        </w:rPr>
        <w:t>∶</w:t>
      </w:r>
      <w:r>
        <w:rPr>
          <w:rFonts w:hint="eastAsia"/>
        </w:rPr>
        <w:t>2</w:t>
      </w:r>
    </w:p>
    <w:p w14:paraId="4AF6615E" w14:textId="5F8C8A78" w:rsidR="00DA7F98" w:rsidRDefault="00DA7F98" w:rsidP="00DA7F98">
      <w:pPr>
        <w:pStyle w:val="a9"/>
      </w:pPr>
      <w:r>
        <w:rPr>
          <w:rFonts w:hint="eastAsia"/>
        </w:rPr>
        <w:t>2</w:t>
      </w:r>
      <w:r>
        <w:t>021</w:t>
      </w:r>
      <w:r>
        <w:rPr>
          <w:rFonts w:hint="eastAsia"/>
        </w:rPr>
        <w:t>学年徐汇二模</w:t>
      </w:r>
      <w:r>
        <w:rPr>
          <w:rFonts w:hint="eastAsia"/>
        </w:rPr>
        <w:t>1</w:t>
      </w:r>
      <w:r>
        <w:t>5</w:t>
      </w:r>
    </w:p>
  </w:comment>
  <w:comment w:id="15" w:author="fj" w:date="2022-04-30T22:15:00Z" w:initials="fj">
    <w:p w14:paraId="09A6EB10" w14:textId="55654678" w:rsidR="00DA7F98" w:rsidRDefault="00DA7F98" w:rsidP="00DA7F98">
      <w:r>
        <w:rPr>
          <w:rStyle w:val="a8"/>
        </w:rPr>
        <w:annotationRef/>
      </w:r>
      <w:r>
        <w:rPr>
          <w:rFonts w:hint="eastAsia"/>
        </w:rPr>
        <w:t>加速度减小的减速运动，</w:t>
      </w:r>
      <w:r>
        <w:fldChar w:fldCharType="begin"/>
      </w:r>
      <w:r>
        <w:instrText xml:space="preserve"> </w:instrText>
      </w:r>
      <w:r>
        <w:rPr>
          <w:rFonts w:hint="eastAsia"/>
        </w:rPr>
        <w:instrText>EQ</w:instrText>
      </w:r>
      <w:r>
        <w:instrText xml:space="preserve"> \F(</w:instrText>
      </w:r>
      <w:r w:rsidRPr="0009508B">
        <w:rPr>
          <w:rFonts w:hint="eastAsia"/>
          <w:i/>
          <w:iCs/>
        </w:rPr>
        <w:instrText>m</w:instrText>
      </w:r>
      <w:r w:rsidRPr="0009508B">
        <w:rPr>
          <w:rFonts w:ascii="Book Antiqua" w:hAnsi="Book Antiqua"/>
          <w:i/>
          <w:iCs/>
        </w:rPr>
        <w:instrText>v</w:instrText>
      </w:r>
      <w:r w:rsidRPr="0009508B">
        <w:rPr>
          <w:rFonts w:hint="eastAsia"/>
          <w:vertAlign w:val="subscript"/>
        </w:rPr>
        <w:instrText>0</w:instrText>
      </w:r>
      <w:r w:rsidRPr="0009508B">
        <w:rPr>
          <w:rFonts w:hint="eastAsia"/>
          <w:vertAlign w:val="superscript"/>
        </w:rPr>
        <w:instrText>2</w:instrText>
      </w:r>
      <w:r w:rsidRPr="0009508B">
        <w:rPr>
          <w:rFonts w:hint="eastAsia"/>
          <w:i/>
          <w:iCs/>
        </w:rPr>
        <w:instrText>R</w:instrText>
      </w:r>
      <w:r>
        <w:rPr>
          <w:rFonts w:hint="eastAsia"/>
        </w:rPr>
        <w:instrText>,2</w:instrText>
      </w:r>
      <w:r>
        <w:rPr>
          <w:rFonts w:hint="eastAsia"/>
        </w:rPr>
        <w:instrText>（</w:instrText>
      </w:r>
      <w:r w:rsidRPr="0009508B">
        <w:rPr>
          <w:rFonts w:hint="eastAsia"/>
          <w:i/>
          <w:iCs/>
        </w:rPr>
        <w:instrText>R</w:instrText>
      </w:r>
      <w:r>
        <w:instrText xml:space="preserve"> </w:instrText>
      </w:r>
      <w:r>
        <w:rPr>
          <w:rFonts w:hint="eastAsia"/>
        </w:rPr>
        <w:instrText>+</w:instrText>
      </w:r>
      <w:r>
        <w:instrText xml:space="preserve"> </w:instrText>
      </w:r>
      <w:r w:rsidRPr="0009508B">
        <w:rPr>
          <w:rFonts w:hint="eastAsia"/>
          <w:i/>
          <w:iCs/>
        </w:rPr>
        <w:instrText>r</w:instrText>
      </w:r>
      <w:r>
        <w:rPr>
          <w:rFonts w:hint="eastAsia"/>
        </w:rPr>
        <w:instrText>）</w:instrText>
      </w:r>
      <w:r>
        <w:instrText xml:space="preserve">) </w:instrText>
      </w:r>
      <w:r>
        <w:fldChar w:fldCharType="end"/>
      </w:r>
    </w:p>
    <w:p w14:paraId="2DA91076" w14:textId="0A5BD585" w:rsidR="00DA7F98" w:rsidRDefault="00DA7F98" w:rsidP="00DA7F98">
      <w:pPr>
        <w:pStyle w:val="a9"/>
      </w:pPr>
      <w:r>
        <w:rPr>
          <w:rFonts w:hint="eastAsia"/>
        </w:rPr>
        <w:t>2</w:t>
      </w:r>
      <w:r>
        <w:t>021</w:t>
      </w:r>
      <w:r>
        <w:rPr>
          <w:rFonts w:hint="eastAsia"/>
        </w:rPr>
        <w:t>学年徐汇二模</w:t>
      </w:r>
      <w:r>
        <w:rPr>
          <w:rFonts w:hint="eastAsia"/>
        </w:rPr>
        <w:t>1</w:t>
      </w:r>
      <w:r>
        <w:t>6</w:t>
      </w:r>
    </w:p>
  </w:comment>
  <w:comment w:id="16" w:author="fj" w:date="2022-04-30T22:15:00Z" w:initials="fj">
    <w:p w14:paraId="75DED9B5" w14:textId="7F401084" w:rsidR="00DA7F98" w:rsidRDefault="00DA7F98" w:rsidP="00DA7F98">
      <w:pPr>
        <w:pStyle w:val="a9"/>
      </w:pPr>
      <w:r>
        <w:rPr>
          <w:rStyle w:val="a8"/>
        </w:rPr>
        <w:annotationRef/>
      </w:r>
      <w:r>
        <w:rPr>
          <w:rFonts w:hint="eastAsia"/>
        </w:rPr>
        <w:t>不正确，可假设地球表面附近有一个质量为</w:t>
      </w:r>
      <w:r>
        <w:rPr>
          <w:rFonts w:hint="eastAsia"/>
        </w:rPr>
        <w:t xml:space="preserve"> </w:t>
      </w:r>
      <w:r w:rsidRPr="0009508B">
        <w:rPr>
          <w:rFonts w:hint="eastAsia"/>
          <w:i/>
          <w:iCs/>
        </w:rPr>
        <w:t>m</w:t>
      </w:r>
      <w:r>
        <w:rPr>
          <w:rFonts w:hint="eastAsia"/>
        </w:rPr>
        <w:t xml:space="preserve"> </w:t>
      </w:r>
      <w:r>
        <w:rPr>
          <w:rFonts w:hint="eastAsia"/>
        </w:rPr>
        <w:t>的小物体在绕地球做圆周运动，该小物体与地球间的万有引力近似等于小物体在地球表面受到的重力</w:t>
      </w:r>
      <w:r>
        <w:rPr>
          <w:rFonts w:hint="eastAsia"/>
        </w:rPr>
        <w:t xml:space="preserve"> </w:t>
      </w:r>
      <w:r w:rsidRPr="0009508B">
        <w:rPr>
          <w:rFonts w:hint="eastAsia"/>
          <w:i/>
          <w:iCs/>
        </w:rPr>
        <w:t>mg</w:t>
      </w:r>
      <w:r>
        <w:rPr>
          <w:rFonts w:hint="eastAsia"/>
        </w:rPr>
        <w:t>，根据</w:t>
      </w:r>
      <w:r>
        <w:rPr>
          <w:rFonts w:hint="eastAsia"/>
        </w:rPr>
        <w:t xml:space="preserve"> </w:t>
      </w:r>
      <w:r w:rsidRPr="003277B0">
        <w:rPr>
          <w:rFonts w:hint="eastAsia"/>
          <w:i/>
          <w:iCs/>
        </w:rPr>
        <w:t>G</w:t>
      </w:r>
      <w:r>
        <w:fldChar w:fldCharType="begin"/>
      </w:r>
      <w:r>
        <w:instrText xml:space="preserve"> </w:instrText>
      </w:r>
      <w:r>
        <w:rPr>
          <w:rFonts w:hint="eastAsia"/>
        </w:rPr>
        <w:instrText>EQ</w:instrText>
      </w:r>
      <w:r>
        <w:instrText xml:space="preserve"> \F(</w:instrText>
      </w:r>
      <w:r w:rsidRPr="003277B0">
        <w:rPr>
          <w:i/>
          <w:iCs/>
        </w:rPr>
        <w:instrText>M</w:instrText>
      </w:r>
      <w:r>
        <w:rPr>
          <w:rFonts w:hint="eastAsia"/>
          <w:vertAlign w:val="subscript"/>
        </w:rPr>
        <w:instrText>地</w:instrText>
      </w:r>
      <w:r>
        <w:rPr>
          <w:rFonts w:hint="eastAsia"/>
          <w:i/>
          <w:iCs/>
        </w:rPr>
        <w:instrText>m</w:instrText>
      </w:r>
      <w:r>
        <w:instrText>,</w:instrText>
      </w:r>
      <w:r w:rsidRPr="003277B0">
        <w:rPr>
          <w:i/>
          <w:iCs/>
        </w:rPr>
        <w:instrText>r</w:instrText>
      </w:r>
      <w:r>
        <w:rPr>
          <w:vertAlign w:val="superscript"/>
        </w:rPr>
        <w:instrText>2</w:instrText>
      </w:r>
      <w:r>
        <w:instrText xml:space="preserve">) </w:instrText>
      </w:r>
      <w:r>
        <w:fldChar w:fldCharType="end"/>
      </w:r>
      <w:r>
        <w:rPr>
          <w:rFonts w:hint="eastAsia"/>
        </w:rPr>
        <w:t>=</w:t>
      </w:r>
      <w:r>
        <w:t xml:space="preserve"> </w:t>
      </w:r>
      <w:r w:rsidRPr="00DA7F98">
        <w:rPr>
          <w:rFonts w:hint="eastAsia"/>
          <w:i/>
          <w:iCs/>
        </w:rPr>
        <w:t>mg</w:t>
      </w:r>
      <w:r>
        <w:rPr>
          <w:rFonts w:hint="eastAsia"/>
        </w:rPr>
        <w:t>，得</w:t>
      </w:r>
      <w:r>
        <w:rPr>
          <w:rFonts w:hint="eastAsia"/>
        </w:rPr>
        <w:t xml:space="preserve"> </w:t>
      </w:r>
      <w:r w:rsidRPr="00DA7F98">
        <w:rPr>
          <w:rFonts w:hint="eastAsia"/>
          <w:i/>
          <w:iCs/>
        </w:rPr>
        <w:t>M</w:t>
      </w:r>
      <w:r w:rsidRPr="00DA7F98">
        <w:rPr>
          <w:rFonts w:hint="eastAsia"/>
          <w:vertAlign w:val="subscript"/>
        </w:rPr>
        <w:t>地</w:t>
      </w:r>
      <w:r>
        <w:rPr>
          <w:rFonts w:hint="eastAsia"/>
        </w:rPr>
        <w:t xml:space="preserve"> = </w:t>
      </w:r>
      <w:r>
        <w:fldChar w:fldCharType="begin"/>
      </w:r>
      <w:r>
        <w:instrText xml:space="preserve"> </w:instrText>
      </w:r>
      <w:r>
        <w:rPr>
          <w:rFonts w:hint="eastAsia"/>
        </w:rPr>
        <w:instrText>EQ</w:instrText>
      </w:r>
      <w:r>
        <w:instrText xml:space="preserve"> \F(</w:instrText>
      </w:r>
      <w:r w:rsidRPr="00DA7F98">
        <w:rPr>
          <w:i/>
          <w:iCs/>
        </w:rPr>
        <w:instrText>gR</w:instrText>
      </w:r>
      <w:r>
        <w:rPr>
          <w:vertAlign w:val="superscript"/>
        </w:rPr>
        <w:instrText>2</w:instrText>
      </w:r>
      <w:r>
        <w:instrText>,</w:instrText>
      </w:r>
      <w:r w:rsidRPr="00DA7F98">
        <w:rPr>
          <w:i/>
          <w:iCs/>
        </w:rPr>
        <w:instrText>G</w:instrText>
      </w:r>
      <w:r>
        <w:instrText xml:space="preserve">) </w:instrText>
      </w:r>
      <w:r>
        <w:fldChar w:fldCharType="end"/>
      </w:r>
    </w:p>
    <w:p w14:paraId="001B15AE" w14:textId="36DDE65F" w:rsidR="00DA7F98" w:rsidRDefault="00DA7F98" w:rsidP="00DA7F98">
      <w:pPr>
        <w:pStyle w:val="a9"/>
      </w:pPr>
      <w:r>
        <w:rPr>
          <w:rFonts w:hint="eastAsia"/>
        </w:rPr>
        <w:t>2</w:t>
      </w:r>
      <w:r>
        <w:t>021</w:t>
      </w:r>
      <w:r>
        <w:rPr>
          <w:rFonts w:hint="eastAsia"/>
        </w:rPr>
        <w:t>学年徐汇二模</w:t>
      </w:r>
      <w:r>
        <w:rPr>
          <w:rFonts w:hint="eastAsia"/>
        </w:rPr>
        <w:t>1</w:t>
      </w:r>
      <w:r>
        <w:t>7</w:t>
      </w:r>
    </w:p>
  </w:comment>
  <w:comment w:id="17" w:author="fj" w:date="2022-04-30T22:15:00Z" w:initials="fj">
    <w:p w14:paraId="271B5FD2" w14:textId="77777777" w:rsidR="00B43F6C" w:rsidRDefault="00DA7F98" w:rsidP="00B43F6C">
      <w:r>
        <w:rPr>
          <w:rStyle w:val="a8"/>
        </w:rPr>
        <w:annotationRef/>
      </w:r>
      <w:r w:rsidR="00B43F6C">
        <w:rPr>
          <w:rFonts w:hint="eastAsia"/>
        </w:rPr>
        <w:t>（</w:t>
      </w:r>
      <w:r w:rsidR="00B43F6C">
        <w:rPr>
          <w:rFonts w:hint="eastAsia"/>
        </w:rPr>
        <w:t>1</w:t>
      </w:r>
      <w:r w:rsidR="00B43F6C">
        <w:rPr>
          <w:rFonts w:hint="eastAsia"/>
        </w:rPr>
        <w:t>）小车的质量，不需要</w:t>
      </w:r>
    </w:p>
    <w:p w14:paraId="6037D38E" w14:textId="77777777" w:rsidR="00B43F6C" w:rsidRDefault="00B43F6C" w:rsidP="00B43F6C">
      <w:r>
        <w:rPr>
          <w:rFonts w:hint="eastAsia"/>
        </w:rPr>
        <w:t>（</w:t>
      </w:r>
      <w:r>
        <w:rPr>
          <w:rFonts w:hint="eastAsia"/>
        </w:rPr>
        <w:t>2</w:t>
      </w:r>
      <w:r>
        <w:rPr>
          <w:rFonts w:hint="eastAsia"/>
        </w:rPr>
        <w:t>）</w:t>
      </w:r>
      <w:r>
        <w:fldChar w:fldCharType="begin"/>
      </w:r>
      <w:r>
        <w:instrText xml:space="preserve"> EQ \F(\b\bc(\F(</w:instrText>
      </w:r>
      <w:r w:rsidRPr="009A5A09">
        <w:rPr>
          <w:i/>
          <w:iCs/>
        </w:rPr>
        <w:instrText>d</w:instrText>
      </w:r>
      <w:r>
        <w:instrText>,</w:instrText>
      </w:r>
      <w:r>
        <w:rPr>
          <w:rFonts w:cs="Times New Roman"/>
        </w:rPr>
        <w:instrText>Δ</w:instrText>
      </w:r>
      <w:r w:rsidRPr="009A5A09">
        <w:rPr>
          <w:i/>
          <w:iCs/>
        </w:rPr>
        <w:instrText>t</w:instrText>
      </w:r>
      <w:r>
        <w:rPr>
          <w:vertAlign w:val="subscript"/>
        </w:rPr>
        <w:instrText>2</w:instrText>
      </w:r>
      <w:r>
        <w:instrText>))</w:instrText>
      </w:r>
      <w:r>
        <w:rPr>
          <w:vertAlign w:val="superscript"/>
        </w:rPr>
        <w:instrText>2</w:instrText>
      </w:r>
      <w:r>
        <w:instrText xml:space="preserve"> </w:instrText>
      </w:r>
      <w:r>
        <w:rPr>
          <w:rFonts w:cs="Times New Roman"/>
        </w:rPr>
        <w:instrText>−</w:instrText>
      </w:r>
      <w:r>
        <w:instrText xml:space="preserve"> \b\bc(\F(</w:instrText>
      </w:r>
      <w:r w:rsidRPr="009A5A09">
        <w:rPr>
          <w:i/>
          <w:iCs/>
        </w:rPr>
        <w:instrText>d</w:instrText>
      </w:r>
      <w:r>
        <w:instrText>,</w:instrText>
      </w:r>
      <w:r>
        <w:rPr>
          <w:rFonts w:cs="Times New Roman"/>
        </w:rPr>
        <w:instrText>Δ</w:instrText>
      </w:r>
      <w:r w:rsidRPr="009A5A09">
        <w:rPr>
          <w:i/>
          <w:iCs/>
        </w:rPr>
        <w:instrText>t</w:instrText>
      </w:r>
      <w:r>
        <w:rPr>
          <w:vertAlign w:val="subscript"/>
        </w:rPr>
        <w:instrText>1</w:instrText>
      </w:r>
      <w:r>
        <w:instrText>))</w:instrText>
      </w:r>
      <w:r>
        <w:rPr>
          <w:vertAlign w:val="superscript"/>
        </w:rPr>
        <w:instrText>2</w:instrText>
      </w:r>
      <w:r>
        <w:instrText>,2</w:instrText>
      </w:r>
      <w:r w:rsidRPr="009A5A09">
        <w:rPr>
          <w:i/>
          <w:iCs/>
        </w:rPr>
        <w:instrText>L</w:instrText>
      </w:r>
      <w:r>
        <w:instrText xml:space="preserve">) </w:instrText>
      </w:r>
      <w:r>
        <w:fldChar w:fldCharType="end"/>
      </w:r>
    </w:p>
    <w:p w14:paraId="58BBC760" w14:textId="77777777" w:rsidR="00B43F6C" w:rsidRDefault="00B43F6C" w:rsidP="00B43F6C">
      <w:r>
        <w:rPr>
          <w:rFonts w:hint="eastAsia"/>
        </w:rPr>
        <w:t>（</w:t>
      </w:r>
      <w:r>
        <w:rPr>
          <w:rFonts w:hint="eastAsia"/>
        </w:rPr>
        <w:t>3</w:t>
      </w:r>
      <w:r>
        <w:rPr>
          <w:rFonts w:hint="eastAsia"/>
        </w:rPr>
        <w:t>）</w:t>
      </w:r>
      <w:r>
        <w:fldChar w:fldCharType="begin"/>
      </w:r>
      <w:r>
        <w:instrText xml:space="preserve"> EQ \F(1,(</w:instrText>
      </w:r>
      <w:r>
        <w:rPr>
          <w:rFonts w:cs="Times New Roman"/>
        </w:rPr>
        <w:instrText>Δ</w:instrText>
      </w:r>
      <w:r w:rsidRPr="009A5A09">
        <w:rPr>
          <w:i/>
          <w:iCs/>
        </w:rPr>
        <w:instrText>t</w:instrText>
      </w:r>
      <w:r>
        <w:instrText>)</w:instrText>
      </w:r>
      <w:r>
        <w:rPr>
          <w:vertAlign w:val="superscript"/>
        </w:rPr>
        <w:instrText>2</w:instrText>
      </w:r>
      <w:r>
        <w:instrText xml:space="preserve">) </w:instrText>
      </w:r>
      <w:r>
        <w:fldChar w:fldCharType="end"/>
      </w:r>
      <w:r>
        <w:t xml:space="preserve">= </w:t>
      </w:r>
      <w:r>
        <w:fldChar w:fldCharType="begin"/>
      </w:r>
      <w:r>
        <w:instrText xml:space="preserve"> EQ </w:instrText>
      </w:r>
      <w:r>
        <w:rPr>
          <w:rFonts w:hint="eastAsia"/>
        </w:rPr>
        <w:instrText>\</w:instrText>
      </w:r>
      <w:r>
        <w:instrText>F(2</w:instrText>
      </w:r>
      <w:r w:rsidRPr="009A5A09">
        <w:rPr>
          <w:i/>
          <w:iCs/>
        </w:rPr>
        <w:instrText>L</w:instrText>
      </w:r>
      <w:r>
        <w:instrText>,</w:instrText>
      </w:r>
      <w:r w:rsidRPr="009A5A09">
        <w:rPr>
          <w:i/>
          <w:iCs/>
        </w:rPr>
        <w:instrText>Md</w:instrText>
      </w:r>
      <w:r>
        <w:rPr>
          <w:vertAlign w:val="superscript"/>
        </w:rPr>
        <w:instrText>2</w:instrText>
      </w:r>
      <w:r>
        <w:instrText xml:space="preserve">) </w:instrText>
      </w:r>
      <w:r>
        <w:fldChar w:fldCharType="end"/>
      </w:r>
      <w:r w:rsidRPr="009A5A09">
        <w:rPr>
          <w:i/>
          <w:iCs/>
        </w:rPr>
        <w:t>F</w:t>
      </w:r>
    </w:p>
    <w:p w14:paraId="36DC9115" w14:textId="77777777" w:rsidR="00B43F6C" w:rsidRDefault="00B43F6C" w:rsidP="00B43F6C">
      <w:r>
        <w:rPr>
          <w:rFonts w:hint="eastAsia"/>
        </w:rPr>
        <w:t>（</w:t>
      </w:r>
      <w:r>
        <w:rPr>
          <w:rFonts w:hint="eastAsia"/>
        </w:rPr>
        <w:t>4</w:t>
      </w:r>
      <w:r>
        <w:rPr>
          <w:rFonts w:hint="eastAsia"/>
        </w:rPr>
        <w:t>）由于钩码下落时在做加速运动，所以钩码的重力大小并不等于钩码对绳子的拉力大小，且加速度越大，两个力的大小差异越显著，产生实验误差。如果用力传感器测量外力</w:t>
      </w:r>
      <w:r>
        <w:rPr>
          <w:rFonts w:hint="eastAsia"/>
        </w:rPr>
        <w:t xml:space="preserve"> </w:t>
      </w:r>
      <w:r w:rsidRPr="0009508B">
        <w:rPr>
          <w:rFonts w:hint="eastAsia"/>
          <w:i/>
          <w:iCs/>
        </w:rPr>
        <w:t>F</w:t>
      </w:r>
      <w:r>
        <w:rPr>
          <w:rFonts w:hint="eastAsia"/>
        </w:rPr>
        <w:t>，数值就是小车受到的拉力大小，减小了误差。</w:t>
      </w:r>
    </w:p>
    <w:p w14:paraId="79DB9763" w14:textId="0E08B79C" w:rsidR="00DA7F98" w:rsidRDefault="00DA7F98" w:rsidP="00DA7F98">
      <w:pPr>
        <w:pStyle w:val="a9"/>
      </w:pPr>
      <w:r>
        <w:rPr>
          <w:rFonts w:hint="eastAsia"/>
        </w:rPr>
        <w:t>2</w:t>
      </w:r>
      <w:r>
        <w:t>021</w:t>
      </w:r>
      <w:r>
        <w:rPr>
          <w:rFonts w:hint="eastAsia"/>
        </w:rPr>
        <w:t>学年徐汇二模</w:t>
      </w:r>
      <w:r>
        <w:rPr>
          <w:rFonts w:hint="eastAsia"/>
        </w:rPr>
        <w:t>1</w:t>
      </w:r>
      <w:r>
        <w:t>8</w:t>
      </w:r>
    </w:p>
  </w:comment>
  <w:comment w:id="18" w:author="fj" w:date="2022-04-30T22:16:00Z" w:initials="fj">
    <w:p w14:paraId="136DB69F" w14:textId="35DE5A1F" w:rsidR="00D5390F" w:rsidRDefault="00DA7F98" w:rsidP="00D5390F">
      <w:r>
        <w:rPr>
          <w:rStyle w:val="a8"/>
        </w:rPr>
        <w:annotationRef/>
      </w:r>
      <w:r w:rsidR="00D5390F">
        <w:rPr>
          <w:rFonts w:hint="eastAsia"/>
        </w:rPr>
        <w:t>（</w:t>
      </w:r>
      <w:r w:rsidR="00D5390F">
        <w:rPr>
          <w:rFonts w:hint="eastAsia"/>
        </w:rPr>
        <w:t>1</w:t>
      </w:r>
      <w:r w:rsidR="00D5390F">
        <w:rPr>
          <w:rFonts w:hint="eastAsia"/>
        </w:rPr>
        <w:t>）</w:t>
      </w:r>
      <w:r w:rsidR="00D5390F" w:rsidRPr="00B53201">
        <w:rPr>
          <w:rFonts w:hint="eastAsia"/>
          <w:i/>
          <w:iCs/>
        </w:rPr>
        <w:t>I</w:t>
      </w:r>
      <w:r w:rsidR="00D5390F">
        <w:rPr>
          <w:rFonts w:hint="eastAsia"/>
        </w:rPr>
        <w:t xml:space="preserve"> = </w:t>
      </w:r>
      <w:r w:rsidR="00D5390F">
        <w:t xml:space="preserve"> </w:t>
      </w:r>
      <w:r w:rsidR="00D5390F">
        <w:fldChar w:fldCharType="begin"/>
      </w:r>
      <w:r w:rsidR="00D5390F">
        <w:instrText xml:space="preserve"> EQ</w:instrText>
      </w:r>
      <w:r w:rsidR="00D5390F">
        <w:rPr>
          <w:rFonts w:hint="eastAsia"/>
        </w:rPr>
        <w:instrText xml:space="preserve"> </w:instrText>
      </w:r>
      <w:r w:rsidR="00D5390F">
        <w:instrText>\F(</w:instrText>
      </w:r>
      <w:r w:rsidR="00D5390F" w:rsidRPr="00B53201">
        <w:rPr>
          <w:rFonts w:hint="eastAsia"/>
          <w:i/>
          <w:iCs/>
        </w:rPr>
        <w:instrText>BL</w:instrText>
      </w:r>
      <w:r w:rsidR="00D5390F" w:rsidRPr="00B53201">
        <w:rPr>
          <w:rFonts w:ascii="Book Antiqua" w:hAnsi="Book Antiqua"/>
          <w:i/>
          <w:iCs/>
        </w:rPr>
        <w:instrText>v</w:instrText>
      </w:r>
      <w:r w:rsidR="00D5390F" w:rsidRPr="00B53201">
        <w:rPr>
          <w:rFonts w:hint="eastAsia"/>
          <w:vertAlign w:val="subscript"/>
        </w:rPr>
        <w:instrText>0</w:instrText>
      </w:r>
      <w:r w:rsidR="00D5390F">
        <w:instrText>,</w:instrText>
      </w:r>
      <w:r w:rsidR="00D5390F" w:rsidRPr="009A5A09">
        <w:rPr>
          <w:rFonts w:hint="eastAsia"/>
          <w:i/>
          <w:iCs/>
        </w:rPr>
        <w:instrText>R</w:instrText>
      </w:r>
      <w:r w:rsidR="00D5390F">
        <w:instrText xml:space="preserve">) </w:instrText>
      </w:r>
      <w:r w:rsidR="00D5390F">
        <w:fldChar w:fldCharType="end"/>
      </w:r>
    </w:p>
    <w:p w14:paraId="73039BDE" w14:textId="2227514F" w:rsidR="00D5390F" w:rsidRDefault="00D5390F" w:rsidP="00D5390F">
      <w:r>
        <w:rPr>
          <w:rFonts w:hint="eastAsia"/>
        </w:rPr>
        <w:t>安培力方向竖直向下</w:t>
      </w:r>
    </w:p>
    <w:p w14:paraId="3132795C" w14:textId="09520667" w:rsidR="00D5390F" w:rsidRDefault="00D5390F" w:rsidP="00D5390F">
      <w:r>
        <w:rPr>
          <w:rFonts w:hint="eastAsia"/>
        </w:rPr>
        <w:t>（</w:t>
      </w:r>
      <w:r>
        <w:rPr>
          <w:rFonts w:hint="eastAsia"/>
        </w:rPr>
        <w:t>2</w:t>
      </w:r>
      <w:r>
        <w:rPr>
          <w:rFonts w:hint="eastAsia"/>
        </w:rPr>
        <w:t>）</w:t>
      </w:r>
      <w:r w:rsidRPr="001A5AE4">
        <w:rPr>
          <w:rFonts w:hint="eastAsia"/>
          <w:i/>
          <w:iCs/>
        </w:rPr>
        <w:t>a</w:t>
      </w:r>
      <w:r>
        <w:rPr>
          <w:rFonts w:hint="eastAsia"/>
        </w:rPr>
        <w:t xml:space="preserve"> = </w:t>
      </w:r>
      <w:r>
        <w:fldChar w:fldCharType="begin"/>
      </w:r>
      <w:r>
        <w:instrText xml:space="preserve"> EQ \F(4</w:instrText>
      </w:r>
      <w:r w:rsidRPr="001A5AE4">
        <w:rPr>
          <w:rFonts w:hint="eastAsia"/>
          <w:i/>
          <w:iCs/>
        </w:rPr>
        <w:instrText>B</w:instrText>
      </w:r>
      <w:r w:rsidRPr="001A5AE4">
        <w:rPr>
          <w:rFonts w:hint="eastAsia"/>
          <w:vertAlign w:val="superscript"/>
        </w:rPr>
        <w:instrText>2</w:instrText>
      </w:r>
      <w:r w:rsidRPr="001A5AE4">
        <w:rPr>
          <w:rFonts w:hint="eastAsia"/>
          <w:i/>
          <w:iCs/>
        </w:rPr>
        <w:instrText>L</w:instrText>
      </w:r>
      <w:r w:rsidRPr="001A5AE4">
        <w:rPr>
          <w:rFonts w:hint="eastAsia"/>
          <w:vertAlign w:val="superscript"/>
        </w:rPr>
        <w:instrText>2</w:instrText>
      </w:r>
      <w:r w:rsidRPr="001A5AE4">
        <w:rPr>
          <w:rFonts w:ascii="Book Antiqua" w:hAnsi="Book Antiqua"/>
          <w:i/>
          <w:iCs/>
        </w:rPr>
        <w:instrText>v</w:instrText>
      </w:r>
      <w:r w:rsidRPr="001A5AE4">
        <w:rPr>
          <w:rFonts w:hint="eastAsia"/>
          <w:vertAlign w:val="subscript"/>
        </w:rPr>
        <w:instrText>0</w:instrText>
      </w:r>
      <w:r>
        <w:instrText>,</w:instrText>
      </w:r>
      <w:r w:rsidRPr="001A5AE4">
        <w:rPr>
          <w:i/>
          <w:iCs/>
        </w:rPr>
        <w:instrText>mR</w:instrText>
      </w:r>
      <w:r>
        <w:instrText xml:space="preserve">) </w:instrText>
      </w:r>
      <w:r>
        <w:fldChar w:fldCharType="end"/>
      </w:r>
      <w:r>
        <w:t xml:space="preserve"> </w:t>
      </w:r>
      <w:r>
        <w:rPr>
          <w:rFonts w:cs="Times New Roman"/>
        </w:rPr>
        <w:t>−</w:t>
      </w:r>
      <w:r>
        <w:rPr>
          <w:rFonts w:hint="eastAsia"/>
        </w:rPr>
        <w:t xml:space="preserve"> </w:t>
      </w:r>
      <w:r w:rsidRPr="001A5AE4">
        <w:rPr>
          <w:rFonts w:hint="eastAsia"/>
          <w:i/>
          <w:iCs/>
        </w:rPr>
        <w:t>g</w:t>
      </w:r>
    </w:p>
    <w:p w14:paraId="7866897F" w14:textId="2ACC45E2" w:rsidR="00D5390F" w:rsidRDefault="00D5390F" w:rsidP="00D5390F">
      <w:r>
        <w:rPr>
          <w:rFonts w:hint="eastAsia"/>
        </w:rPr>
        <w:t>方向竖直向上</w:t>
      </w:r>
    </w:p>
    <w:p w14:paraId="10B5CD7E" w14:textId="496553BF" w:rsidR="00D5390F" w:rsidRDefault="00D5390F" w:rsidP="00D5390F">
      <w:r>
        <w:rPr>
          <w:rFonts w:hint="eastAsia"/>
        </w:rPr>
        <w:t>（</w:t>
      </w:r>
      <w:r>
        <w:rPr>
          <w:rFonts w:hint="eastAsia"/>
        </w:rPr>
        <w:t>3</w:t>
      </w:r>
      <w:r>
        <w:rPr>
          <w:rFonts w:hint="eastAsia"/>
        </w:rPr>
        <w:t>）如图</w:t>
      </w:r>
    </w:p>
    <w:p w14:paraId="39D6C923" w14:textId="29991418" w:rsidR="00DA7F98" w:rsidRDefault="00DA7F98" w:rsidP="00DA7F98">
      <w:pPr>
        <w:pStyle w:val="a9"/>
      </w:pPr>
    </w:p>
    <w:p w14:paraId="7F7881E2" w14:textId="7CD6C2ED" w:rsidR="00DA7F98" w:rsidRDefault="00DA7F98" w:rsidP="00DA7F98">
      <w:pPr>
        <w:pStyle w:val="a9"/>
      </w:pPr>
      <w:r>
        <w:rPr>
          <w:rFonts w:hint="eastAsia"/>
        </w:rPr>
        <w:t>2</w:t>
      </w:r>
      <w:r>
        <w:t>021</w:t>
      </w:r>
      <w:r>
        <w:rPr>
          <w:rFonts w:hint="eastAsia"/>
        </w:rPr>
        <w:t>学年徐汇二模</w:t>
      </w:r>
      <w:r>
        <w:rPr>
          <w:rFonts w:hint="eastAsia"/>
        </w:rPr>
        <w:t>1</w:t>
      </w:r>
      <w:r>
        <w:t>9</w:t>
      </w:r>
    </w:p>
  </w:comment>
  <w:comment w:id="19" w:author="fj" w:date="2022-04-30T22:16:00Z" w:initials="fj">
    <w:p w14:paraId="5BDD3B14" w14:textId="399AC8E9" w:rsidR="00D5390F" w:rsidRDefault="00DA7F98" w:rsidP="00D5390F">
      <w:r>
        <w:rPr>
          <w:rStyle w:val="a8"/>
        </w:rPr>
        <w:annotationRef/>
      </w:r>
      <w:r w:rsidR="00D5390F">
        <w:rPr>
          <w:rFonts w:hint="eastAsia"/>
        </w:rPr>
        <w:t>（</w:t>
      </w:r>
      <w:r w:rsidR="00D5390F">
        <w:rPr>
          <w:rFonts w:hint="eastAsia"/>
        </w:rPr>
        <w:t>1</w:t>
      </w:r>
      <w:r w:rsidR="00D5390F">
        <w:rPr>
          <w:rFonts w:hint="eastAsia"/>
        </w:rPr>
        <w:t>）如图。</w:t>
      </w:r>
    </w:p>
    <w:p w14:paraId="51304BA0" w14:textId="77777777" w:rsidR="00D5390F" w:rsidRDefault="00D5390F" w:rsidP="00D5390F"/>
    <w:p w14:paraId="4C0B89EF" w14:textId="267EF856" w:rsidR="00D5390F" w:rsidRDefault="00D5390F" w:rsidP="00D5390F">
      <w:r>
        <w:rPr>
          <w:rFonts w:hint="eastAsia"/>
        </w:rPr>
        <w:t>（</w:t>
      </w:r>
      <w:r>
        <w:rPr>
          <w:rFonts w:hint="eastAsia"/>
        </w:rPr>
        <w:t>2</w:t>
      </w:r>
      <w:r>
        <w:rPr>
          <w:rFonts w:hint="eastAsia"/>
        </w:rPr>
        <w:t>）</w:t>
      </w:r>
      <w:r w:rsidRPr="001A5AE4">
        <w:rPr>
          <w:i/>
          <w:iCs/>
        </w:rPr>
        <w:t>U</w:t>
      </w:r>
      <w:r w:rsidRPr="001A5AE4">
        <w:rPr>
          <w:vertAlign w:val="subscript"/>
        </w:rPr>
        <w:t>ab</w:t>
      </w:r>
      <w:r>
        <w:t xml:space="preserve"> = </w:t>
      </w:r>
      <w:r w:rsidRPr="001A5AE4">
        <w:rPr>
          <w:rFonts w:cs="Times New Roman"/>
          <w:i/>
          <w:iCs/>
        </w:rPr>
        <w:t>φ</w:t>
      </w:r>
      <w:r w:rsidRPr="001A5AE4">
        <w:rPr>
          <w:vertAlign w:val="subscript"/>
        </w:rPr>
        <w:t>a</w:t>
      </w:r>
      <w:r>
        <w:t xml:space="preserve"> </w:t>
      </w:r>
      <w:r>
        <w:rPr>
          <w:rFonts w:cs="Times New Roman"/>
        </w:rPr>
        <w:t>−</w:t>
      </w:r>
      <w:r>
        <w:t xml:space="preserve"> </w:t>
      </w:r>
      <w:r w:rsidRPr="001A5AE4">
        <w:rPr>
          <w:rFonts w:cs="Times New Roman"/>
          <w:i/>
          <w:iCs/>
        </w:rPr>
        <w:t>φ</w:t>
      </w:r>
      <w:r w:rsidRPr="001A5AE4">
        <w:rPr>
          <w:vertAlign w:val="subscript"/>
        </w:rPr>
        <w:t>b</w:t>
      </w:r>
      <w:r>
        <w:t xml:space="preserve"> = </w:t>
      </w:r>
      <w:r>
        <w:fldChar w:fldCharType="begin"/>
      </w:r>
      <w:r>
        <w:instrText xml:space="preserve"> EQ </w:instrText>
      </w:r>
      <w:r>
        <w:rPr>
          <w:rFonts w:hint="eastAsia"/>
        </w:rPr>
        <w:instrText>\</w:instrText>
      </w:r>
      <w:r>
        <w:instrText>F(</w:instrText>
      </w:r>
      <w:r w:rsidRPr="007D1F61">
        <w:rPr>
          <w:i/>
          <w:iCs/>
        </w:rPr>
        <w:instrText>kQ</w:instrText>
      </w:r>
      <w:r>
        <w:instrText>,</w:instrText>
      </w:r>
      <w:r w:rsidRPr="007D1F61">
        <w:rPr>
          <w:i/>
          <w:iCs/>
        </w:rPr>
        <w:instrText>r</w:instrText>
      </w:r>
      <w:r w:rsidRPr="001A5AE4">
        <w:rPr>
          <w:vertAlign w:val="subscript"/>
        </w:rPr>
        <w:instrText>a</w:instrText>
      </w:r>
      <w:r>
        <w:instrText xml:space="preserve">) </w:instrText>
      </w:r>
      <w:r>
        <w:fldChar w:fldCharType="end"/>
      </w:r>
      <w:r>
        <w:rPr>
          <w:rFonts w:cs="Times New Roman"/>
        </w:rPr>
        <w:t>−</w:t>
      </w:r>
      <w:r>
        <w:t xml:space="preserve"> </w:t>
      </w:r>
      <w:r>
        <w:fldChar w:fldCharType="begin"/>
      </w:r>
      <w:r>
        <w:instrText xml:space="preserve"> EQ </w:instrText>
      </w:r>
      <w:r>
        <w:rPr>
          <w:rFonts w:hint="eastAsia"/>
        </w:rPr>
        <w:instrText>\</w:instrText>
      </w:r>
      <w:r>
        <w:instrText>F(</w:instrText>
      </w:r>
      <w:r w:rsidRPr="007D1F61">
        <w:rPr>
          <w:i/>
          <w:iCs/>
        </w:rPr>
        <w:instrText>kQ</w:instrText>
      </w:r>
      <w:r>
        <w:instrText>,</w:instrText>
      </w:r>
      <w:r w:rsidRPr="007D1F61">
        <w:rPr>
          <w:i/>
          <w:iCs/>
        </w:rPr>
        <w:instrText>r</w:instrText>
      </w:r>
      <w:r>
        <w:rPr>
          <w:vertAlign w:val="subscript"/>
        </w:rPr>
        <w:instrText>b</w:instrText>
      </w:r>
      <w:r>
        <w:instrText xml:space="preserve">) </w:instrText>
      </w:r>
      <w:r>
        <w:fldChar w:fldCharType="end"/>
      </w:r>
      <w:r>
        <w:rPr>
          <w:rFonts w:hint="eastAsia"/>
        </w:rPr>
        <w:t>，</w:t>
      </w:r>
      <w:r w:rsidRPr="001A5AE4">
        <w:rPr>
          <w:rFonts w:hint="eastAsia"/>
          <w:i/>
          <w:iCs/>
        </w:rPr>
        <w:t>U</w:t>
      </w:r>
      <w:r w:rsidRPr="001A5AE4">
        <w:rPr>
          <w:rFonts w:hint="eastAsia"/>
          <w:vertAlign w:val="subscript"/>
        </w:rPr>
        <w:t>bc</w:t>
      </w:r>
      <w:r>
        <w:rPr>
          <w:rFonts w:hint="eastAsia"/>
        </w:rPr>
        <w:t xml:space="preserve"> = </w:t>
      </w:r>
      <w:r w:rsidRPr="001A5AE4">
        <w:rPr>
          <w:rFonts w:cs="Times New Roman"/>
          <w:i/>
          <w:iCs/>
        </w:rPr>
        <w:t>φ</w:t>
      </w:r>
      <w:r w:rsidRPr="001A5AE4">
        <w:rPr>
          <w:rFonts w:hint="eastAsia"/>
          <w:vertAlign w:val="subscript"/>
        </w:rPr>
        <w:t>b</w:t>
      </w:r>
      <w:r>
        <w:rPr>
          <w:rFonts w:hint="eastAsia"/>
        </w:rPr>
        <w:t xml:space="preserve"> </w:t>
      </w:r>
      <w:r>
        <w:rPr>
          <w:rFonts w:cs="Times New Roman"/>
        </w:rPr>
        <w:t>−</w:t>
      </w:r>
      <w:r>
        <w:rPr>
          <w:rFonts w:hint="eastAsia"/>
        </w:rPr>
        <w:t xml:space="preserve"> </w:t>
      </w:r>
      <w:r w:rsidRPr="001A5AE4">
        <w:rPr>
          <w:rFonts w:cs="Times New Roman"/>
          <w:i/>
          <w:iCs/>
        </w:rPr>
        <w:t>φ</w:t>
      </w:r>
      <w:r w:rsidRPr="001A5AE4">
        <w:rPr>
          <w:rFonts w:hint="eastAsia"/>
          <w:vertAlign w:val="subscript"/>
        </w:rPr>
        <w:t>c</w:t>
      </w:r>
      <w:r>
        <w:rPr>
          <w:rFonts w:hint="eastAsia"/>
        </w:rPr>
        <w:t xml:space="preserve"> =</w:t>
      </w:r>
      <w:r>
        <w:t xml:space="preserve"> </w:t>
      </w:r>
      <w:r>
        <w:fldChar w:fldCharType="begin"/>
      </w:r>
      <w:r>
        <w:instrText xml:space="preserve"> EQ </w:instrText>
      </w:r>
      <w:r>
        <w:rPr>
          <w:rFonts w:hint="eastAsia"/>
        </w:rPr>
        <w:instrText>\</w:instrText>
      </w:r>
      <w:r>
        <w:instrText>F(</w:instrText>
      </w:r>
      <w:r w:rsidRPr="007D1F61">
        <w:rPr>
          <w:i/>
          <w:iCs/>
        </w:rPr>
        <w:instrText>kQ</w:instrText>
      </w:r>
      <w:r>
        <w:instrText>,</w:instrText>
      </w:r>
      <w:r w:rsidRPr="007D1F61">
        <w:rPr>
          <w:i/>
          <w:iCs/>
        </w:rPr>
        <w:instrText>r</w:instrText>
      </w:r>
      <w:r>
        <w:rPr>
          <w:rFonts w:hint="eastAsia"/>
          <w:vertAlign w:val="subscript"/>
        </w:rPr>
        <w:instrText>b</w:instrText>
      </w:r>
      <w:r>
        <w:instrText xml:space="preserve">) </w:instrText>
      </w:r>
      <w:r>
        <w:fldChar w:fldCharType="end"/>
      </w:r>
      <w:r>
        <w:rPr>
          <w:rFonts w:cs="Times New Roman"/>
        </w:rPr>
        <w:t>−</w:t>
      </w:r>
      <w:r>
        <w:t xml:space="preserve"> </w:t>
      </w:r>
      <w:r>
        <w:fldChar w:fldCharType="begin"/>
      </w:r>
      <w:r>
        <w:instrText xml:space="preserve"> EQ </w:instrText>
      </w:r>
      <w:r>
        <w:rPr>
          <w:rFonts w:hint="eastAsia"/>
        </w:rPr>
        <w:instrText>\</w:instrText>
      </w:r>
      <w:r>
        <w:instrText>F(</w:instrText>
      </w:r>
      <w:r w:rsidRPr="007D1F61">
        <w:rPr>
          <w:i/>
          <w:iCs/>
        </w:rPr>
        <w:instrText>kQ</w:instrText>
      </w:r>
      <w:r>
        <w:instrText>,</w:instrText>
      </w:r>
      <w:r w:rsidRPr="007D1F61">
        <w:rPr>
          <w:i/>
          <w:iCs/>
        </w:rPr>
        <w:instrText>r</w:instrText>
      </w:r>
      <w:r>
        <w:rPr>
          <w:vertAlign w:val="subscript"/>
        </w:rPr>
        <w:instrText>c</w:instrText>
      </w:r>
      <w:r>
        <w:instrText xml:space="preserve">) </w:instrText>
      </w:r>
      <w:r>
        <w:fldChar w:fldCharType="end"/>
      </w:r>
    </w:p>
    <w:p w14:paraId="71B775A8" w14:textId="77777777" w:rsidR="00D5390F" w:rsidRDefault="00D5390F" w:rsidP="00D5390F">
      <w:r>
        <w:fldChar w:fldCharType="begin"/>
      </w:r>
      <w:r>
        <w:instrText xml:space="preserve"> EQ \</w:instrText>
      </w:r>
      <w:r>
        <w:rPr>
          <w:rFonts w:hint="eastAsia"/>
        </w:rPr>
        <w:instrText>F</w:instrText>
      </w:r>
      <w:r>
        <w:instrText>(</w:instrText>
      </w:r>
      <w:r w:rsidRPr="00F641EA">
        <w:rPr>
          <w:i/>
          <w:iCs/>
        </w:rPr>
        <w:instrText>U</w:instrText>
      </w:r>
      <w:r w:rsidRPr="00F641EA">
        <w:rPr>
          <w:vertAlign w:val="subscript"/>
        </w:rPr>
        <w:instrText>ab</w:instrText>
      </w:r>
      <w:r>
        <w:instrText>,</w:instrText>
      </w:r>
      <w:r w:rsidRPr="00F641EA">
        <w:rPr>
          <w:i/>
          <w:iCs/>
        </w:rPr>
        <w:instrText>U</w:instrText>
      </w:r>
      <w:r w:rsidRPr="00F641EA">
        <w:rPr>
          <w:vertAlign w:val="subscript"/>
        </w:rPr>
        <w:instrText>bc</w:instrText>
      </w:r>
      <w:r>
        <w:instrText xml:space="preserve">) </w:instrText>
      </w:r>
      <w:r>
        <w:fldChar w:fldCharType="end"/>
      </w:r>
      <w:r>
        <w:t xml:space="preserve">= </w:t>
      </w:r>
      <w:r>
        <w:fldChar w:fldCharType="begin"/>
      </w:r>
      <w:r>
        <w:instrText xml:space="preserve"> EQ \F(\F(1,</w:instrText>
      </w:r>
      <w:r w:rsidRPr="00F641EA">
        <w:rPr>
          <w:i/>
          <w:iCs/>
        </w:rPr>
        <w:instrText>r</w:instrText>
      </w:r>
      <w:r>
        <w:rPr>
          <w:vertAlign w:val="subscript"/>
        </w:rPr>
        <w:instrText>a</w:instrText>
      </w:r>
      <w:r>
        <w:instrText xml:space="preserve">) </w:instrText>
      </w:r>
      <w:r>
        <w:rPr>
          <w:rFonts w:cs="Times New Roman"/>
        </w:rPr>
        <w:instrText>−</w:instrText>
      </w:r>
      <w:r>
        <w:instrText xml:space="preserve"> \F(1,</w:instrText>
      </w:r>
      <w:r w:rsidRPr="00F641EA">
        <w:rPr>
          <w:i/>
          <w:iCs/>
        </w:rPr>
        <w:instrText>r</w:instrText>
      </w:r>
      <w:r>
        <w:rPr>
          <w:vertAlign w:val="subscript"/>
        </w:rPr>
        <w:instrText>b</w:instrText>
      </w:r>
      <w:r>
        <w:instrText>),\F(1,</w:instrText>
      </w:r>
      <w:r w:rsidRPr="00F641EA">
        <w:rPr>
          <w:i/>
          <w:iCs/>
        </w:rPr>
        <w:instrText>r</w:instrText>
      </w:r>
      <w:r>
        <w:rPr>
          <w:vertAlign w:val="subscript"/>
        </w:rPr>
        <w:instrText>b</w:instrText>
      </w:r>
      <w:r>
        <w:instrText xml:space="preserve">) </w:instrText>
      </w:r>
      <w:r>
        <w:rPr>
          <w:rFonts w:cs="Times New Roman"/>
        </w:rPr>
        <w:instrText>−</w:instrText>
      </w:r>
      <w:r w:rsidRPr="00F641EA">
        <w:instrText xml:space="preserve"> </w:instrText>
      </w:r>
      <w:r>
        <w:instrText>\F(1,</w:instrText>
      </w:r>
      <w:r w:rsidRPr="00F641EA">
        <w:rPr>
          <w:i/>
          <w:iCs/>
        </w:rPr>
        <w:instrText>r</w:instrText>
      </w:r>
      <w:r>
        <w:rPr>
          <w:vertAlign w:val="subscript"/>
        </w:rPr>
        <w:instrText>c</w:instrText>
      </w:r>
      <w:r>
        <w:instrText xml:space="preserve">)) </w:instrText>
      </w:r>
      <w:r>
        <w:fldChar w:fldCharType="end"/>
      </w:r>
      <w:r>
        <w:t xml:space="preserve"> = </w:t>
      </w:r>
      <w:r>
        <w:fldChar w:fldCharType="begin"/>
      </w:r>
      <w:r>
        <w:instrText xml:space="preserve"> EQ \F(\F(</w:instrText>
      </w:r>
      <w:r w:rsidRPr="00AE5BE3">
        <w:rPr>
          <w:i/>
          <w:iCs/>
        </w:rPr>
        <w:instrText>r</w:instrText>
      </w:r>
      <w:r>
        <w:rPr>
          <w:vertAlign w:val="subscript"/>
        </w:rPr>
        <w:instrText>b</w:instrText>
      </w:r>
      <w:r>
        <w:instrText xml:space="preserve"> </w:instrText>
      </w:r>
      <w:r>
        <w:rPr>
          <w:rFonts w:cs="Times New Roman"/>
        </w:rPr>
        <w:instrText>−</w:instrText>
      </w:r>
      <w:r>
        <w:instrText xml:space="preserve"> </w:instrText>
      </w:r>
      <w:r w:rsidRPr="00AE5BE3">
        <w:rPr>
          <w:i/>
          <w:iCs/>
        </w:rPr>
        <w:instrText>r</w:instrText>
      </w:r>
      <w:r>
        <w:rPr>
          <w:vertAlign w:val="subscript"/>
        </w:rPr>
        <w:instrText>a</w:instrText>
      </w:r>
      <w:r>
        <w:instrText>,</w:instrText>
      </w:r>
      <w:r w:rsidRPr="00F641EA">
        <w:rPr>
          <w:i/>
          <w:iCs/>
        </w:rPr>
        <w:instrText>r</w:instrText>
      </w:r>
      <w:r>
        <w:rPr>
          <w:vertAlign w:val="subscript"/>
        </w:rPr>
        <w:instrText>a</w:instrText>
      </w:r>
      <w:r w:rsidRPr="00AE5BE3">
        <w:rPr>
          <w:i/>
          <w:iCs/>
        </w:rPr>
        <w:instrText>r</w:instrText>
      </w:r>
      <w:r>
        <w:rPr>
          <w:vertAlign w:val="subscript"/>
        </w:rPr>
        <w:instrText>b</w:instrText>
      </w:r>
      <w:r>
        <w:instrText>),</w:instrText>
      </w:r>
      <w:r w:rsidRPr="00AE5BE3">
        <w:instrText xml:space="preserve"> </w:instrText>
      </w:r>
      <w:r>
        <w:instrText>\F(</w:instrText>
      </w:r>
      <w:r w:rsidRPr="00AE5BE3">
        <w:rPr>
          <w:i/>
          <w:iCs/>
        </w:rPr>
        <w:instrText>r</w:instrText>
      </w:r>
      <w:r>
        <w:rPr>
          <w:vertAlign w:val="subscript"/>
        </w:rPr>
        <w:instrText>c</w:instrText>
      </w:r>
      <w:r>
        <w:instrText xml:space="preserve"> </w:instrText>
      </w:r>
      <w:r>
        <w:rPr>
          <w:rFonts w:cs="Times New Roman"/>
        </w:rPr>
        <w:instrText>−</w:instrText>
      </w:r>
      <w:r>
        <w:instrText xml:space="preserve"> </w:instrText>
      </w:r>
      <w:r w:rsidRPr="00AE5BE3">
        <w:rPr>
          <w:i/>
          <w:iCs/>
        </w:rPr>
        <w:instrText>r</w:instrText>
      </w:r>
      <w:r>
        <w:rPr>
          <w:vertAlign w:val="subscript"/>
        </w:rPr>
        <w:instrText>b</w:instrText>
      </w:r>
      <w:r>
        <w:instrText>,</w:instrText>
      </w:r>
      <w:r w:rsidRPr="00F641EA">
        <w:rPr>
          <w:i/>
          <w:iCs/>
        </w:rPr>
        <w:instrText>r</w:instrText>
      </w:r>
      <w:r>
        <w:rPr>
          <w:vertAlign w:val="subscript"/>
        </w:rPr>
        <w:instrText>b</w:instrText>
      </w:r>
      <w:r w:rsidRPr="00AE5BE3">
        <w:rPr>
          <w:i/>
          <w:iCs/>
        </w:rPr>
        <w:instrText>r</w:instrText>
      </w:r>
      <w:r>
        <w:rPr>
          <w:vertAlign w:val="subscript"/>
        </w:rPr>
        <w:instrText>c</w:instrText>
      </w:r>
      <w:r>
        <w:instrText xml:space="preserve">)) </w:instrText>
      </w:r>
      <w:r>
        <w:fldChar w:fldCharType="end"/>
      </w:r>
      <w:r>
        <w:rPr>
          <w:rFonts w:hint="eastAsia"/>
        </w:rPr>
        <w:t>，其中</w:t>
      </w:r>
      <w:r>
        <w:rPr>
          <w:rFonts w:hint="eastAsia"/>
        </w:rPr>
        <w:t xml:space="preserve"> </w:t>
      </w:r>
      <w:r w:rsidRPr="00AF4E87">
        <w:rPr>
          <w:rFonts w:hint="eastAsia"/>
          <w:i/>
          <w:iCs/>
        </w:rPr>
        <w:t>r</w:t>
      </w:r>
      <w:r w:rsidRPr="00AF4E87">
        <w:rPr>
          <w:rFonts w:hint="eastAsia"/>
          <w:vertAlign w:val="subscript"/>
        </w:rPr>
        <w:t>a</w:t>
      </w:r>
      <w:r>
        <w:rPr>
          <w:rFonts w:hint="eastAsia"/>
        </w:rPr>
        <w:t xml:space="preserve"> </w:t>
      </w:r>
      <w:r>
        <w:rPr>
          <w:rFonts w:cs="Times New Roman"/>
        </w:rPr>
        <w:t>−</w:t>
      </w:r>
      <w:r>
        <w:rPr>
          <w:rFonts w:hint="eastAsia"/>
        </w:rPr>
        <w:t xml:space="preserve"> </w:t>
      </w:r>
      <w:r w:rsidRPr="00AF4E87">
        <w:rPr>
          <w:rFonts w:hint="eastAsia"/>
          <w:i/>
          <w:iCs/>
        </w:rPr>
        <w:t>r</w:t>
      </w:r>
      <w:r w:rsidRPr="00AF4E87">
        <w:rPr>
          <w:rFonts w:hint="eastAsia"/>
          <w:vertAlign w:val="subscript"/>
        </w:rPr>
        <w:t>b</w:t>
      </w:r>
      <w:r>
        <w:rPr>
          <w:rFonts w:hint="eastAsia"/>
        </w:rPr>
        <w:t xml:space="preserve"> = </w:t>
      </w:r>
      <w:r w:rsidRPr="00AF4E87">
        <w:rPr>
          <w:rFonts w:hint="eastAsia"/>
          <w:i/>
          <w:iCs/>
        </w:rPr>
        <w:t>r</w:t>
      </w:r>
      <w:r w:rsidRPr="00AF4E87">
        <w:rPr>
          <w:rFonts w:hint="eastAsia"/>
          <w:vertAlign w:val="subscript"/>
        </w:rPr>
        <w:t>b</w:t>
      </w:r>
      <w:r>
        <w:rPr>
          <w:rFonts w:hint="eastAsia"/>
        </w:rPr>
        <w:t xml:space="preserve"> </w:t>
      </w:r>
      <w:r>
        <w:rPr>
          <w:rFonts w:cs="Times New Roman"/>
        </w:rPr>
        <w:t>−</w:t>
      </w:r>
      <w:r>
        <w:rPr>
          <w:rFonts w:hint="eastAsia"/>
        </w:rPr>
        <w:t xml:space="preserve"> </w:t>
      </w:r>
      <w:r w:rsidRPr="00AF4E87">
        <w:rPr>
          <w:rFonts w:hint="eastAsia"/>
          <w:i/>
          <w:iCs/>
        </w:rPr>
        <w:t>r</w:t>
      </w:r>
      <w:r w:rsidRPr="00AF4E87">
        <w:rPr>
          <w:rFonts w:hint="eastAsia"/>
          <w:vertAlign w:val="subscript"/>
        </w:rPr>
        <w:t>c</w:t>
      </w:r>
      <w:r>
        <w:rPr>
          <w:rFonts w:hint="eastAsia"/>
        </w:rPr>
        <w:t>，</w:t>
      </w:r>
    </w:p>
    <w:p w14:paraId="26299416" w14:textId="7009CCE9" w:rsidR="00D5390F" w:rsidRDefault="00D5390F" w:rsidP="00D5390F">
      <w:r>
        <w:rPr>
          <w:rFonts w:hint="eastAsia"/>
        </w:rPr>
        <w:t>可得</w:t>
      </w:r>
      <w:r>
        <w:tab/>
      </w:r>
      <w:r>
        <w:fldChar w:fldCharType="begin"/>
      </w:r>
      <w:r>
        <w:instrText xml:space="preserve"> EQ \F(</w:instrText>
      </w:r>
      <w:r w:rsidRPr="00AF4E87">
        <w:rPr>
          <w:i/>
          <w:iCs/>
        </w:rPr>
        <w:instrText>U</w:instrText>
      </w:r>
      <w:r w:rsidRPr="00AF4E87">
        <w:rPr>
          <w:vertAlign w:val="subscript"/>
        </w:rPr>
        <w:instrText>ab</w:instrText>
      </w:r>
      <w:r>
        <w:instrText>,</w:instrText>
      </w:r>
      <w:r w:rsidRPr="00AF4E87">
        <w:rPr>
          <w:i/>
          <w:iCs/>
        </w:rPr>
        <w:instrText>U</w:instrText>
      </w:r>
      <w:r w:rsidRPr="00AF4E87">
        <w:rPr>
          <w:vertAlign w:val="subscript"/>
        </w:rPr>
        <w:instrText>bc</w:instrText>
      </w:r>
      <w:r>
        <w:instrText xml:space="preserve">) </w:instrText>
      </w:r>
      <w:r>
        <w:fldChar w:fldCharType="end"/>
      </w:r>
      <w:r>
        <w:t xml:space="preserve">= </w:t>
      </w:r>
      <w:r>
        <w:fldChar w:fldCharType="begin"/>
      </w:r>
      <w:r>
        <w:instrText xml:space="preserve"> EQ \F(</w:instrText>
      </w:r>
      <w:r>
        <w:rPr>
          <w:i/>
          <w:iCs/>
        </w:rPr>
        <w:instrText>r</w:instrText>
      </w:r>
      <w:r>
        <w:rPr>
          <w:vertAlign w:val="subscript"/>
        </w:rPr>
        <w:instrText>c</w:instrText>
      </w:r>
      <w:r>
        <w:instrText>,</w:instrText>
      </w:r>
      <w:r>
        <w:rPr>
          <w:i/>
          <w:iCs/>
        </w:rPr>
        <w:instrText>r</w:instrText>
      </w:r>
      <w:r>
        <w:rPr>
          <w:vertAlign w:val="subscript"/>
        </w:rPr>
        <w:instrText>a</w:instrText>
      </w:r>
      <w:r>
        <w:instrText xml:space="preserve">) </w:instrText>
      </w:r>
      <w:r>
        <w:fldChar w:fldCharType="end"/>
      </w:r>
      <w:r>
        <w:rPr>
          <w:rFonts w:hint="eastAsia"/>
        </w:rPr>
        <w:t xml:space="preserve"> &gt; 1 </w:t>
      </w:r>
      <w:r>
        <w:rPr>
          <w:rFonts w:hint="eastAsia"/>
        </w:rPr>
        <w:t>，即</w:t>
      </w:r>
      <w:r>
        <w:rPr>
          <w:rFonts w:hint="eastAsia"/>
        </w:rPr>
        <w:t xml:space="preserve"> </w:t>
      </w:r>
      <w:r w:rsidRPr="00B53201">
        <w:rPr>
          <w:rFonts w:hint="eastAsia"/>
          <w:i/>
          <w:iCs/>
        </w:rPr>
        <w:t>U</w:t>
      </w:r>
      <w:r w:rsidRPr="00B53201">
        <w:rPr>
          <w:rFonts w:hint="eastAsia"/>
          <w:vertAlign w:val="subscript"/>
        </w:rPr>
        <w:t>ab</w:t>
      </w:r>
      <w:r>
        <w:rPr>
          <w:rFonts w:hint="eastAsia"/>
        </w:rPr>
        <w:t xml:space="preserve"> &gt; </w:t>
      </w:r>
      <w:r w:rsidRPr="00B53201">
        <w:rPr>
          <w:rFonts w:hint="eastAsia"/>
          <w:i/>
          <w:iCs/>
        </w:rPr>
        <w:t>U</w:t>
      </w:r>
      <w:r w:rsidRPr="00B53201">
        <w:rPr>
          <w:rFonts w:hint="eastAsia"/>
          <w:vertAlign w:val="subscript"/>
        </w:rPr>
        <w:t>bc</w:t>
      </w:r>
    </w:p>
    <w:p w14:paraId="5E245C03" w14:textId="487D852C" w:rsidR="00D5390F" w:rsidRDefault="00D5390F" w:rsidP="00D5390F">
      <w:r>
        <w:rPr>
          <w:rFonts w:hint="eastAsia"/>
        </w:rPr>
        <w:t>（</w:t>
      </w:r>
      <w:r>
        <w:rPr>
          <w:rFonts w:hint="eastAsia"/>
        </w:rPr>
        <w:t>3</w:t>
      </w:r>
      <w:r>
        <w:rPr>
          <w:rFonts w:hint="eastAsia"/>
        </w:rPr>
        <w:t>）</w:t>
      </w:r>
      <w:r w:rsidRPr="00AF4E87">
        <w:rPr>
          <w:i/>
          <w:iCs/>
        </w:rPr>
        <w:t>r</w:t>
      </w:r>
      <w:r w:rsidRPr="00AF4E87">
        <w:rPr>
          <w:vertAlign w:val="subscript"/>
        </w:rPr>
        <w:t>min</w:t>
      </w:r>
      <w:r>
        <w:t xml:space="preserve"> = </w:t>
      </w:r>
      <w:r>
        <w:fldChar w:fldCharType="begin"/>
      </w:r>
      <w:r>
        <w:instrText xml:space="preserve"> EQ \F(</w:instrText>
      </w:r>
      <w:r w:rsidRPr="00AF4E87">
        <w:rPr>
          <w:i/>
          <w:iCs/>
        </w:rPr>
        <w:instrText>kQq</w:instrText>
      </w:r>
      <w:r>
        <w:instrText>,\F(1,2)</w:instrText>
      </w:r>
      <w:r w:rsidRPr="00AF4E87">
        <w:rPr>
          <w:i/>
          <w:iCs/>
        </w:rPr>
        <w:instrText>m</w:instrText>
      </w:r>
      <w:r w:rsidRPr="00AF4E87">
        <w:rPr>
          <w:rFonts w:ascii="Book Antiqua" w:hAnsi="Book Antiqua"/>
          <w:i/>
          <w:iCs/>
        </w:rPr>
        <w:instrText>v</w:instrText>
      </w:r>
      <w:r>
        <w:rPr>
          <w:vertAlign w:val="subscript"/>
        </w:rPr>
        <w:instrText>1</w:instrText>
      </w:r>
      <w:r>
        <w:rPr>
          <w:vertAlign w:val="superscript"/>
        </w:rPr>
        <w:instrText>2</w:instrText>
      </w:r>
      <w:r>
        <w:instrText xml:space="preserve"> + \F(</w:instrText>
      </w:r>
      <w:r w:rsidRPr="00AF4E87">
        <w:rPr>
          <w:i/>
          <w:iCs/>
        </w:rPr>
        <w:instrText>kQq</w:instrText>
      </w:r>
      <w:r>
        <w:instrText>,</w:instrText>
      </w:r>
      <w:r w:rsidRPr="00AF4E87">
        <w:rPr>
          <w:i/>
          <w:iCs/>
        </w:rPr>
        <w:instrText>r</w:instrText>
      </w:r>
      <w:r>
        <w:rPr>
          <w:vertAlign w:val="subscript"/>
        </w:rPr>
        <w:instrText>1</w:instrText>
      </w:r>
      <w:r>
        <w:instrText xml:space="preserve">)) </w:instrText>
      </w:r>
      <w:r>
        <w:fldChar w:fldCharType="end"/>
      </w:r>
    </w:p>
    <w:p w14:paraId="4F9A0A90" w14:textId="753186F0" w:rsidR="00D5390F" w:rsidRDefault="00D5390F" w:rsidP="00D5390F">
      <w:r>
        <w:rPr>
          <w:rFonts w:hint="eastAsia"/>
        </w:rPr>
        <w:t>（</w:t>
      </w:r>
      <w:r>
        <w:rPr>
          <w:rFonts w:hint="eastAsia"/>
        </w:rPr>
        <w:t>4</w:t>
      </w:r>
      <w:r>
        <w:rPr>
          <w:rFonts w:hint="eastAsia"/>
        </w:rPr>
        <w:t>）每两条等势线之间表示相同的电势差，每两条等高线间表示相同的高度差，越靠近中心等势线越密，根据</w:t>
      </w:r>
      <w:r>
        <w:t xml:space="preserve"> </w:t>
      </w:r>
      <w:r w:rsidRPr="00AF4E87">
        <w:rPr>
          <w:i/>
          <w:iCs/>
        </w:rPr>
        <w:t>mg</w:t>
      </w:r>
      <w:r>
        <w:t>∆</w:t>
      </w:r>
      <w:r w:rsidRPr="00AF4E87">
        <w:rPr>
          <w:i/>
          <w:iCs/>
        </w:rPr>
        <w:t>h</w:t>
      </w:r>
      <w:r>
        <w:rPr>
          <w:rFonts w:hint="eastAsia"/>
        </w:rPr>
        <w:t>、</w:t>
      </w:r>
      <w:r w:rsidRPr="00AF4E87">
        <w:rPr>
          <w:i/>
          <w:iCs/>
        </w:rPr>
        <w:t>qU</w:t>
      </w:r>
      <w:r>
        <w:rPr>
          <w:rFonts w:hint="eastAsia"/>
        </w:rPr>
        <w:t>，说明能量的变化并不均匀，越靠近中心，电场的能量越大，山峰的坡度越陡。</w:t>
      </w:r>
    </w:p>
    <w:p w14:paraId="43A602EB" w14:textId="0CCF79EC" w:rsidR="00D5390F" w:rsidRPr="00780D0B" w:rsidRDefault="00D5390F" w:rsidP="00D5390F">
      <w:r>
        <w:rPr>
          <w:rFonts w:hint="eastAsia"/>
        </w:rPr>
        <w:t>（</w:t>
      </w:r>
      <w:r>
        <w:rPr>
          <w:rFonts w:hint="eastAsia"/>
        </w:rPr>
        <w:t>5</w:t>
      </w:r>
      <w:r>
        <w:rPr>
          <w:rFonts w:hint="eastAsia"/>
        </w:rPr>
        <w:t>）如图</w:t>
      </w:r>
    </w:p>
    <w:p w14:paraId="03C9B20B" w14:textId="52CAC73D" w:rsidR="00DA7F98" w:rsidRDefault="00DA7F98" w:rsidP="00DA7F98">
      <w:pPr>
        <w:pStyle w:val="a9"/>
      </w:pPr>
    </w:p>
    <w:p w14:paraId="56010977" w14:textId="419BED88" w:rsidR="00DA7F98" w:rsidRDefault="00DA7F98" w:rsidP="00DA7F98">
      <w:pPr>
        <w:pStyle w:val="a9"/>
      </w:pPr>
      <w:r>
        <w:rPr>
          <w:rFonts w:hint="eastAsia"/>
        </w:rPr>
        <w:t>2</w:t>
      </w:r>
      <w:r>
        <w:t>021</w:t>
      </w:r>
      <w:r>
        <w:rPr>
          <w:rFonts w:hint="eastAsia"/>
        </w:rPr>
        <w:t>学年徐汇二模</w:t>
      </w:r>
      <w:r>
        <w:rPr>
          <w:rFonts w:hint="eastAsia"/>
        </w:rPr>
        <w:t>2</w:t>
      </w:r>
      <w:r>
        <w:t>0</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E81447A" w15:done="0"/>
  <w15:commentEx w15:paraId="04D53919" w15:done="0"/>
  <w15:commentEx w15:paraId="622C6872" w15:done="0"/>
  <w15:commentEx w15:paraId="6912DEA5" w15:done="0"/>
  <w15:commentEx w15:paraId="209CA6B2" w15:done="0"/>
  <w15:commentEx w15:paraId="330CDEED" w15:done="0"/>
  <w15:commentEx w15:paraId="289D6A26" w15:done="0"/>
  <w15:commentEx w15:paraId="2686051B" w15:done="0"/>
  <w15:commentEx w15:paraId="59EF34D8" w15:done="0"/>
  <w15:commentEx w15:paraId="29B50C0F" w15:done="0"/>
  <w15:commentEx w15:paraId="3E320C05" w15:done="0"/>
  <w15:commentEx w15:paraId="1376C1C6" w15:done="0"/>
  <w15:commentEx w15:paraId="239458B7" w15:done="0"/>
  <w15:commentEx w15:paraId="076319FC" w15:done="0"/>
  <w15:commentEx w15:paraId="4AF6615E" w15:done="0"/>
  <w15:commentEx w15:paraId="2DA91076" w15:done="0"/>
  <w15:commentEx w15:paraId="001B15AE" w15:done="0"/>
  <w15:commentEx w15:paraId="79DB9763" w15:done="0"/>
  <w15:commentEx w15:paraId="7F7881E2" w15:done="0"/>
  <w15:commentEx w15:paraId="5601097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183351" w16cex:dateUtc="2022-04-30T14:14:00Z"/>
  <w16cex:commentExtensible w16cex:durableId="2618335D" w16cex:dateUtc="2022-04-30T14:14:00Z"/>
  <w16cex:commentExtensible w16cex:durableId="26183365" w16cex:dateUtc="2022-04-30T14:15:00Z"/>
  <w16cex:commentExtensible w16cex:durableId="26183369" w16cex:dateUtc="2022-04-30T14:15:00Z"/>
  <w16cex:commentExtensible w16cex:durableId="2618336D" w16cex:dateUtc="2022-04-30T14:15:00Z"/>
  <w16cex:commentExtensible w16cex:durableId="26183370" w16cex:dateUtc="2022-04-30T14:15:00Z"/>
  <w16cex:commentExtensible w16cex:durableId="26183374" w16cex:dateUtc="2022-04-30T14:15:00Z"/>
  <w16cex:commentExtensible w16cex:durableId="26183378" w16cex:dateUtc="2022-04-30T14:15:00Z"/>
  <w16cex:commentExtensible w16cex:durableId="2618337C" w16cex:dateUtc="2022-04-30T14:15:00Z"/>
  <w16cex:commentExtensible w16cex:durableId="26183380" w16cex:dateUtc="2022-04-30T14:15:00Z"/>
  <w16cex:commentExtensible w16cex:durableId="26183383" w16cex:dateUtc="2022-04-30T14:15:00Z"/>
  <w16cex:commentExtensible w16cex:durableId="26183387" w16cex:dateUtc="2022-04-30T14:15:00Z"/>
  <w16cex:commentExtensible w16cex:durableId="2618338B" w16cex:dateUtc="2022-04-30T14:15:00Z"/>
  <w16cex:commentExtensible w16cex:durableId="2618338E" w16cex:dateUtc="2022-04-30T14:15:00Z"/>
  <w16cex:commentExtensible w16cex:durableId="26183391" w16cex:dateUtc="2022-04-30T14:15:00Z"/>
  <w16cex:commentExtensible w16cex:durableId="26183394" w16cex:dateUtc="2022-04-30T14:15:00Z"/>
  <w16cex:commentExtensible w16cex:durableId="26183398" w16cex:dateUtc="2022-04-30T14:15:00Z"/>
  <w16cex:commentExtensible w16cex:durableId="2618339C" w16cex:dateUtc="2022-04-30T14:15:00Z"/>
  <w16cex:commentExtensible w16cex:durableId="261833A1" w16cex:dateUtc="2022-04-30T14:16:00Z"/>
  <w16cex:commentExtensible w16cex:durableId="261833A5" w16cex:dateUtc="2022-04-30T14:1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E81447A" w16cid:durableId="26183351"/>
  <w16cid:commentId w16cid:paraId="04D53919" w16cid:durableId="2618335D"/>
  <w16cid:commentId w16cid:paraId="622C6872" w16cid:durableId="26183365"/>
  <w16cid:commentId w16cid:paraId="6912DEA5" w16cid:durableId="26183369"/>
  <w16cid:commentId w16cid:paraId="209CA6B2" w16cid:durableId="2618336D"/>
  <w16cid:commentId w16cid:paraId="330CDEED" w16cid:durableId="26183370"/>
  <w16cid:commentId w16cid:paraId="289D6A26" w16cid:durableId="26183374"/>
  <w16cid:commentId w16cid:paraId="2686051B" w16cid:durableId="26183378"/>
  <w16cid:commentId w16cid:paraId="59EF34D8" w16cid:durableId="2618337C"/>
  <w16cid:commentId w16cid:paraId="29B50C0F" w16cid:durableId="26183380"/>
  <w16cid:commentId w16cid:paraId="3E320C05" w16cid:durableId="26183383"/>
  <w16cid:commentId w16cid:paraId="1376C1C6" w16cid:durableId="26183387"/>
  <w16cid:commentId w16cid:paraId="239458B7" w16cid:durableId="2618338B"/>
  <w16cid:commentId w16cid:paraId="076319FC" w16cid:durableId="2618338E"/>
  <w16cid:commentId w16cid:paraId="4AF6615E" w16cid:durableId="26183391"/>
  <w16cid:commentId w16cid:paraId="2DA91076" w16cid:durableId="26183394"/>
  <w16cid:commentId w16cid:paraId="001B15AE" w16cid:durableId="26183398"/>
  <w16cid:commentId w16cid:paraId="79DB9763" w16cid:durableId="2618339C"/>
  <w16cid:commentId w16cid:paraId="7F7881E2" w16cid:durableId="261833A1"/>
  <w16cid:commentId w16cid:paraId="56010977" w16cid:durableId="261833A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B92486" w14:textId="77777777" w:rsidR="00B802A4" w:rsidRDefault="00B802A4" w:rsidP="0009508B">
      <w:r>
        <w:separator/>
      </w:r>
    </w:p>
  </w:endnote>
  <w:endnote w:type="continuationSeparator" w:id="0">
    <w:p w14:paraId="11BEB820" w14:textId="77777777" w:rsidR="00B802A4" w:rsidRDefault="00B802A4" w:rsidP="000950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ACF3C50" w:usb2="00000016" w:usb3="00000000" w:csb0="0004001F" w:csb1="00000000"/>
  </w:font>
  <w:font w:name="Book Antiqua">
    <w:panose1 w:val="020406020503050303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30543449"/>
      <w:docPartObj>
        <w:docPartGallery w:val="Page Numbers (Bottom of Page)"/>
        <w:docPartUnique/>
      </w:docPartObj>
    </w:sdtPr>
    <w:sdtEndPr/>
    <w:sdtContent>
      <w:p w14:paraId="7E239C9D" w14:textId="18C91C77" w:rsidR="0009508B" w:rsidRDefault="0009508B">
        <w:pPr>
          <w:pStyle w:val="a6"/>
          <w:jc w:val="center"/>
        </w:pPr>
        <w:r>
          <w:fldChar w:fldCharType="begin"/>
        </w:r>
        <w:r>
          <w:instrText>PAGE   \* MERGEFORMAT</w:instrText>
        </w:r>
        <w:r>
          <w:fldChar w:fldCharType="separate"/>
        </w:r>
        <w:r>
          <w:rPr>
            <w:lang w:val="zh-CN"/>
          </w:rPr>
          <w:t>2</w:t>
        </w:r>
        <w:r>
          <w:fldChar w:fldCharType="end"/>
        </w:r>
      </w:p>
    </w:sdtContent>
  </w:sdt>
  <w:p w14:paraId="574DD1D9" w14:textId="77777777" w:rsidR="0009508B" w:rsidRDefault="0009508B">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2D306A" w14:textId="77777777" w:rsidR="00B802A4" w:rsidRDefault="00B802A4" w:rsidP="0009508B">
      <w:r>
        <w:separator/>
      </w:r>
    </w:p>
  </w:footnote>
  <w:footnote w:type="continuationSeparator" w:id="0">
    <w:p w14:paraId="7C0BB991" w14:textId="77777777" w:rsidR="00B802A4" w:rsidRDefault="00B802A4" w:rsidP="0009508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6F473A"/>
    <w:multiLevelType w:val="hybridMultilevel"/>
    <w:tmpl w:val="8312AF28"/>
    <w:lvl w:ilvl="0" w:tplc="614653FA">
      <w:start w:val="1"/>
      <w:numFmt w:val="bullet"/>
      <w:lvlText w:val=""/>
      <w:lvlJc w:val="left"/>
      <w:pPr>
        <w:ind w:left="420" w:hanging="420"/>
      </w:pPr>
      <w:rPr>
        <w:rFonts w:ascii="Wingdings" w:hAnsi="Wingdings" w:hint="default"/>
      </w:rPr>
    </w:lvl>
    <w:lvl w:ilvl="1" w:tplc="1BE446E8" w:tentative="1">
      <w:start w:val="1"/>
      <w:numFmt w:val="bullet"/>
      <w:lvlText w:val=""/>
      <w:lvlJc w:val="left"/>
      <w:pPr>
        <w:ind w:left="840" w:hanging="420"/>
      </w:pPr>
      <w:rPr>
        <w:rFonts w:ascii="Wingdings" w:hAnsi="Wingdings" w:hint="default"/>
      </w:rPr>
    </w:lvl>
    <w:lvl w:ilvl="2" w:tplc="83641E0C" w:tentative="1">
      <w:start w:val="1"/>
      <w:numFmt w:val="bullet"/>
      <w:lvlText w:val=""/>
      <w:lvlJc w:val="left"/>
      <w:pPr>
        <w:ind w:left="1260" w:hanging="420"/>
      </w:pPr>
      <w:rPr>
        <w:rFonts w:ascii="Wingdings" w:hAnsi="Wingdings" w:hint="default"/>
      </w:rPr>
    </w:lvl>
    <w:lvl w:ilvl="3" w:tplc="274040DA" w:tentative="1">
      <w:start w:val="1"/>
      <w:numFmt w:val="bullet"/>
      <w:lvlText w:val=""/>
      <w:lvlJc w:val="left"/>
      <w:pPr>
        <w:ind w:left="1680" w:hanging="420"/>
      </w:pPr>
      <w:rPr>
        <w:rFonts w:ascii="Wingdings" w:hAnsi="Wingdings" w:hint="default"/>
      </w:rPr>
    </w:lvl>
    <w:lvl w:ilvl="4" w:tplc="5D54D122" w:tentative="1">
      <w:start w:val="1"/>
      <w:numFmt w:val="bullet"/>
      <w:lvlText w:val=""/>
      <w:lvlJc w:val="left"/>
      <w:pPr>
        <w:ind w:left="2100" w:hanging="420"/>
      </w:pPr>
      <w:rPr>
        <w:rFonts w:ascii="Wingdings" w:hAnsi="Wingdings" w:hint="default"/>
      </w:rPr>
    </w:lvl>
    <w:lvl w:ilvl="5" w:tplc="8FEA66A4" w:tentative="1">
      <w:start w:val="1"/>
      <w:numFmt w:val="bullet"/>
      <w:lvlText w:val=""/>
      <w:lvlJc w:val="left"/>
      <w:pPr>
        <w:ind w:left="2520" w:hanging="420"/>
      </w:pPr>
      <w:rPr>
        <w:rFonts w:ascii="Wingdings" w:hAnsi="Wingdings" w:hint="default"/>
      </w:rPr>
    </w:lvl>
    <w:lvl w:ilvl="6" w:tplc="2472A95C" w:tentative="1">
      <w:start w:val="1"/>
      <w:numFmt w:val="bullet"/>
      <w:lvlText w:val=""/>
      <w:lvlJc w:val="left"/>
      <w:pPr>
        <w:ind w:left="2940" w:hanging="420"/>
      </w:pPr>
      <w:rPr>
        <w:rFonts w:ascii="Wingdings" w:hAnsi="Wingdings" w:hint="default"/>
      </w:rPr>
    </w:lvl>
    <w:lvl w:ilvl="7" w:tplc="C052AE5C" w:tentative="1">
      <w:start w:val="1"/>
      <w:numFmt w:val="bullet"/>
      <w:lvlText w:val=""/>
      <w:lvlJc w:val="left"/>
      <w:pPr>
        <w:ind w:left="3360" w:hanging="420"/>
      </w:pPr>
      <w:rPr>
        <w:rFonts w:ascii="Wingdings" w:hAnsi="Wingdings" w:hint="default"/>
      </w:rPr>
    </w:lvl>
    <w:lvl w:ilvl="8" w:tplc="99D89F1E" w:tentative="1">
      <w:start w:val="1"/>
      <w:numFmt w:val="bullet"/>
      <w:lvlText w:val=""/>
      <w:lvlJc w:val="left"/>
      <w:pPr>
        <w:ind w:left="3780" w:hanging="420"/>
      </w:pPr>
      <w:rPr>
        <w:rFonts w:ascii="Wingdings" w:hAnsi="Wingdings" w:hint="default"/>
      </w:rPr>
    </w:lvl>
  </w:abstractNum>
  <w:abstractNum w:abstractNumId="1" w15:restartNumberingAfterBreak="0">
    <w:nsid w:val="134272F8"/>
    <w:multiLevelType w:val="hybridMultilevel"/>
    <w:tmpl w:val="F24CCDB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3B711F0"/>
    <w:multiLevelType w:val="hybridMultilevel"/>
    <w:tmpl w:val="A64C515E"/>
    <w:lvl w:ilvl="0" w:tplc="19BA49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E4C7D1C"/>
    <w:multiLevelType w:val="hybridMultilevel"/>
    <w:tmpl w:val="5FCA5F04"/>
    <w:lvl w:ilvl="0" w:tplc="CAF0FEFA">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42116A6"/>
    <w:multiLevelType w:val="hybridMultilevel"/>
    <w:tmpl w:val="DD3E56EE"/>
    <w:lvl w:ilvl="0" w:tplc="E0BE86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304117103">
    <w:abstractNumId w:val="3"/>
  </w:num>
  <w:num w:numId="2" w16cid:durableId="1164517881">
    <w:abstractNumId w:val="2"/>
  </w:num>
  <w:num w:numId="3" w16cid:durableId="837883907">
    <w:abstractNumId w:val="4"/>
  </w:num>
  <w:num w:numId="4" w16cid:durableId="368841749">
    <w:abstractNumId w:val="1"/>
  </w:num>
  <w:num w:numId="5" w16cid:durableId="1524660873">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fj">
    <w15:presenceInfo w15:providerId="None" w15:userId="f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4"/>
  <w:bordersDoNotSurroundHeader/>
  <w:bordersDoNotSurroundFooter/>
  <w:defaultTabStop w:val="420"/>
  <w:drawingGridVerticalSpacing w:val="156"/>
  <w:displayHorizontalDrawingGridEvery w:val="0"/>
  <w:displayVerticalDrawingGridEvery w:val="2"/>
  <w:characterSpacingControl w:val="compressPunctuation"/>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80D0B"/>
    <w:rsid w:val="0009508B"/>
    <w:rsid w:val="000B2054"/>
    <w:rsid w:val="00163563"/>
    <w:rsid w:val="001A5AE4"/>
    <w:rsid w:val="001A6F12"/>
    <w:rsid w:val="001C0541"/>
    <w:rsid w:val="00205AC6"/>
    <w:rsid w:val="0022637C"/>
    <w:rsid w:val="0024212C"/>
    <w:rsid w:val="00243B9E"/>
    <w:rsid w:val="00270776"/>
    <w:rsid w:val="002B0AB6"/>
    <w:rsid w:val="002D27BB"/>
    <w:rsid w:val="002D67A6"/>
    <w:rsid w:val="003277B0"/>
    <w:rsid w:val="00352180"/>
    <w:rsid w:val="00373BBC"/>
    <w:rsid w:val="003853F3"/>
    <w:rsid w:val="003A0BDA"/>
    <w:rsid w:val="003C1281"/>
    <w:rsid w:val="00455CDF"/>
    <w:rsid w:val="0047261E"/>
    <w:rsid w:val="004C532E"/>
    <w:rsid w:val="00521C3F"/>
    <w:rsid w:val="00524597"/>
    <w:rsid w:val="00562B43"/>
    <w:rsid w:val="005B2CAB"/>
    <w:rsid w:val="006E1011"/>
    <w:rsid w:val="007506F4"/>
    <w:rsid w:val="00754492"/>
    <w:rsid w:val="0077666F"/>
    <w:rsid w:val="00780D0B"/>
    <w:rsid w:val="00791244"/>
    <w:rsid w:val="007D1F61"/>
    <w:rsid w:val="00836240"/>
    <w:rsid w:val="008B466B"/>
    <w:rsid w:val="00994C7E"/>
    <w:rsid w:val="009A5A09"/>
    <w:rsid w:val="00A10988"/>
    <w:rsid w:val="00AE5BE3"/>
    <w:rsid w:val="00AF4E87"/>
    <w:rsid w:val="00B26099"/>
    <w:rsid w:val="00B43F6C"/>
    <w:rsid w:val="00B46C3F"/>
    <w:rsid w:val="00B53201"/>
    <w:rsid w:val="00B5561A"/>
    <w:rsid w:val="00B56EE8"/>
    <w:rsid w:val="00B802A4"/>
    <w:rsid w:val="00B85D7D"/>
    <w:rsid w:val="00C06D4B"/>
    <w:rsid w:val="00C64416"/>
    <w:rsid w:val="00D5390F"/>
    <w:rsid w:val="00D6501F"/>
    <w:rsid w:val="00D95AC2"/>
    <w:rsid w:val="00DA044F"/>
    <w:rsid w:val="00DA7F98"/>
    <w:rsid w:val="00DB18D3"/>
    <w:rsid w:val="00DF5EC5"/>
    <w:rsid w:val="00E2013C"/>
    <w:rsid w:val="00E44819"/>
    <w:rsid w:val="00E5671A"/>
    <w:rsid w:val="00EA0A85"/>
    <w:rsid w:val="00F641EA"/>
    <w:rsid w:val="00F77DCD"/>
    <w:rsid w:val="00FA214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558EC21B"/>
  <w15:chartTrackingRefBased/>
  <w15:docId w15:val="{39C65B4A-1001-4773-8F2E-D2E6D2F419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heme="minorBidi"/>
        <w:kern w:val="2"/>
        <w:sz w:val="21"/>
        <w:szCs w:val="18"/>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780D0B"/>
    <w:pPr>
      <w:keepNext/>
      <w:keepLines/>
      <w:spacing w:before="75" w:after="75"/>
      <w:jc w:val="center"/>
      <w:outlineLvl w:val="0"/>
    </w:pPr>
    <w:rPr>
      <w:rFonts w:eastAsia="黑体"/>
      <w:bCs/>
      <w:kern w:val="44"/>
      <w:sz w:val="32"/>
      <w:szCs w:val="44"/>
    </w:rPr>
  </w:style>
  <w:style w:type="paragraph" w:styleId="2">
    <w:name w:val="heading 2"/>
    <w:basedOn w:val="a"/>
    <w:next w:val="a"/>
    <w:link w:val="20"/>
    <w:uiPriority w:val="9"/>
    <w:unhideWhenUsed/>
    <w:qFormat/>
    <w:rsid w:val="00DF5EC5"/>
    <w:pPr>
      <w:keepNext/>
      <w:keepLines/>
      <w:spacing w:before="75" w:after="75"/>
      <w:outlineLvl w:val="1"/>
    </w:pPr>
    <w:rPr>
      <w:rFonts w:asciiTheme="majorHAnsi" w:eastAsia="黑体" w:hAnsiTheme="majorHAnsi" w:cstheme="majorBidi"/>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780D0B"/>
    <w:rPr>
      <w:rFonts w:eastAsia="黑体"/>
      <w:bCs/>
      <w:kern w:val="44"/>
      <w:sz w:val="32"/>
      <w:szCs w:val="44"/>
    </w:rPr>
  </w:style>
  <w:style w:type="character" w:customStyle="1" w:styleId="20">
    <w:name w:val="标题 2 字符"/>
    <w:basedOn w:val="a0"/>
    <w:link w:val="2"/>
    <w:uiPriority w:val="9"/>
    <w:rsid w:val="00DF5EC5"/>
    <w:rPr>
      <w:rFonts w:asciiTheme="majorHAnsi" w:eastAsia="黑体" w:hAnsiTheme="majorHAnsi" w:cstheme="majorBidi"/>
      <w:b/>
      <w:bCs/>
      <w:szCs w:val="32"/>
    </w:rPr>
  </w:style>
  <w:style w:type="table" w:styleId="a3">
    <w:name w:val="Table Grid"/>
    <w:basedOn w:val="a1"/>
    <w:uiPriority w:val="39"/>
    <w:rsid w:val="0009508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09508B"/>
    <w:pPr>
      <w:pBdr>
        <w:bottom w:val="single" w:sz="6" w:space="1" w:color="auto"/>
      </w:pBdr>
      <w:tabs>
        <w:tab w:val="center" w:pos="4153"/>
        <w:tab w:val="right" w:pos="8306"/>
      </w:tabs>
      <w:snapToGrid w:val="0"/>
      <w:jc w:val="center"/>
    </w:pPr>
    <w:rPr>
      <w:sz w:val="18"/>
    </w:rPr>
  </w:style>
  <w:style w:type="character" w:customStyle="1" w:styleId="a5">
    <w:name w:val="页眉 字符"/>
    <w:basedOn w:val="a0"/>
    <w:link w:val="a4"/>
    <w:uiPriority w:val="99"/>
    <w:rsid w:val="0009508B"/>
    <w:rPr>
      <w:sz w:val="18"/>
    </w:rPr>
  </w:style>
  <w:style w:type="paragraph" w:styleId="a6">
    <w:name w:val="footer"/>
    <w:basedOn w:val="a"/>
    <w:link w:val="a7"/>
    <w:unhideWhenUsed/>
    <w:rsid w:val="0009508B"/>
    <w:pPr>
      <w:tabs>
        <w:tab w:val="center" w:pos="4153"/>
        <w:tab w:val="right" w:pos="8306"/>
      </w:tabs>
      <w:snapToGrid w:val="0"/>
      <w:jc w:val="left"/>
    </w:pPr>
    <w:rPr>
      <w:sz w:val="18"/>
    </w:rPr>
  </w:style>
  <w:style w:type="character" w:customStyle="1" w:styleId="a7">
    <w:name w:val="页脚 字符"/>
    <w:basedOn w:val="a0"/>
    <w:link w:val="a6"/>
    <w:rsid w:val="0009508B"/>
    <w:rPr>
      <w:sz w:val="18"/>
    </w:rPr>
  </w:style>
  <w:style w:type="character" w:styleId="a8">
    <w:name w:val="annotation reference"/>
    <w:basedOn w:val="a0"/>
    <w:uiPriority w:val="99"/>
    <w:semiHidden/>
    <w:unhideWhenUsed/>
    <w:rsid w:val="00DA7F98"/>
    <w:rPr>
      <w:sz w:val="21"/>
      <w:szCs w:val="21"/>
    </w:rPr>
  </w:style>
  <w:style w:type="paragraph" w:styleId="a9">
    <w:name w:val="annotation text"/>
    <w:basedOn w:val="a"/>
    <w:link w:val="aa"/>
    <w:uiPriority w:val="99"/>
    <w:semiHidden/>
    <w:unhideWhenUsed/>
    <w:rsid w:val="00DA7F98"/>
    <w:pPr>
      <w:jc w:val="left"/>
    </w:pPr>
  </w:style>
  <w:style w:type="character" w:customStyle="1" w:styleId="aa">
    <w:name w:val="批注文字 字符"/>
    <w:basedOn w:val="a0"/>
    <w:link w:val="a9"/>
    <w:uiPriority w:val="99"/>
    <w:semiHidden/>
    <w:rsid w:val="00DA7F98"/>
  </w:style>
  <w:style w:type="paragraph" w:styleId="ab">
    <w:name w:val="annotation subject"/>
    <w:basedOn w:val="a9"/>
    <w:next w:val="a9"/>
    <w:link w:val="ac"/>
    <w:uiPriority w:val="99"/>
    <w:semiHidden/>
    <w:unhideWhenUsed/>
    <w:rsid w:val="00DA7F98"/>
    <w:rPr>
      <w:b/>
      <w:bCs/>
    </w:rPr>
  </w:style>
  <w:style w:type="character" w:customStyle="1" w:styleId="ac">
    <w:name w:val="批注主题 字符"/>
    <w:basedOn w:val="aa"/>
    <w:link w:val="ab"/>
    <w:uiPriority w:val="99"/>
    <w:semiHidden/>
    <w:rsid w:val="00DA7F98"/>
    <w:rPr>
      <w:b/>
      <w:bCs/>
    </w:rPr>
  </w:style>
  <w:style w:type="paragraph" w:styleId="ad">
    <w:name w:val="List Paragraph"/>
    <w:basedOn w:val="a"/>
    <w:uiPriority w:val="99"/>
    <w:qFormat/>
    <w:rsid w:val="00C06D4B"/>
    <w:pPr>
      <w:ind w:firstLineChars="200" w:firstLine="420"/>
    </w:pPr>
  </w:style>
  <w:style w:type="paragraph" w:styleId="ae">
    <w:name w:val="No Spacing"/>
    <w:uiPriority w:val="1"/>
    <w:qFormat/>
    <w:rsid w:val="00352180"/>
    <w:rPr>
      <w:rFonts w:asciiTheme="minorHAnsi" w:eastAsia="Microsoft YaHei UI" w:hAnsiTheme="minorHAnsi"/>
      <w:kern w:val="0"/>
      <w:sz w:val="22"/>
      <w:szCs w:val="22"/>
    </w:rPr>
  </w:style>
  <w:style w:type="character" w:styleId="af">
    <w:name w:val="Hyperlink"/>
    <w:basedOn w:val="a0"/>
    <w:uiPriority w:val="99"/>
    <w:unhideWhenUsed/>
    <w:rsid w:val="00352180"/>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3.bin"/><Relationship Id="rId21" Type="http://schemas.openxmlformats.org/officeDocument/2006/relationships/image" Target="media/image10.png"/><Relationship Id="rId42" Type="http://schemas.openxmlformats.org/officeDocument/2006/relationships/image" Target="media/image31.png"/><Relationship Id="rId47" Type="http://schemas.openxmlformats.org/officeDocument/2006/relationships/image" Target="media/image36.png"/><Relationship Id="rId63" Type="http://schemas.openxmlformats.org/officeDocument/2006/relationships/image" Target="media/image450.png"/><Relationship Id="rId68" Type="http://schemas.openxmlformats.org/officeDocument/2006/relationships/image" Target="media/image56.png"/><Relationship Id="rId84" Type="http://schemas.openxmlformats.org/officeDocument/2006/relationships/image" Target="media/image59.wmf"/><Relationship Id="rId89" Type="http://schemas.openxmlformats.org/officeDocument/2006/relationships/oleObject" Target="embeddings/oleObject10.bin"/><Relationship Id="rId112" Type="http://schemas.openxmlformats.org/officeDocument/2006/relationships/image" Target="media/image74.wmf"/><Relationship Id="rId16" Type="http://schemas.openxmlformats.org/officeDocument/2006/relationships/image" Target="media/image6.png"/><Relationship Id="rId107" Type="http://schemas.openxmlformats.org/officeDocument/2006/relationships/oleObject" Target="embeddings/oleObject18.bin"/><Relationship Id="rId11" Type="http://schemas.openxmlformats.org/officeDocument/2006/relationships/image" Target="media/image1.png"/><Relationship Id="rId32" Type="http://schemas.openxmlformats.org/officeDocument/2006/relationships/image" Target="media/image21.png"/><Relationship Id="rId37" Type="http://schemas.openxmlformats.org/officeDocument/2006/relationships/image" Target="media/image26.png"/><Relationship Id="rId53" Type="http://schemas.openxmlformats.org/officeDocument/2006/relationships/image" Target="media/image42.jpeg"/><Relationship Id="rId58" Type="http://schemas.openxmlformats.org/officeDocument/2006/relationships/image" Target="media/image47.png"/><Relationship Id="rId74" Type="http://schemas.openxmlformats.org/officeDocument/2006/relationships/image" Target="media/image54.wmf"/><Relationship Id="rId79" Type="http://schemas.openxmlformats.org/officeDocument/2006/relationships/oleObject" Target="embeddings/oleObject5.bin"/><Relationship Id="rId102" Type="http://schemas.openxmlformats.org/officeDocument/2006/relationships/image" Target="media/image69.wmf"/><Relationship Id="rId123" Type="http://schemas.openxmlformats.org/officeDocument/2006/relationships/oleObject" Target="embeddings/oleObject26.bin"/><Relationship Id="rId128" Type="http://schemas.openxmlformats.org/officeDocument/2006/relationships/fontTable" Target="fontTable.xml"/><Relationship Id="rId5" Type="http://schemas.openxmlformats.org/officeDocument/2006/relationships/footnotes" Target="footnotes.xml"/><Relationship Id="rId90" Type="http://schemas.openxmlformats.org/officeDocument/2006/relationships/image" Target="media/image62.png"/><Relationship Id="rId95" Type="http://schemas.openxmlformats.org/officeDocument/2006/relationships/oleObject" Target="embeddings/oleObject12.bin"/><Relationship Id="rId22" Type="http://schemas.openxmlformats.org/officeDocument/2006/relationships/image" Target="media/image11.png"/><Relationship Id="rId27" Type="http://schemas.openxmlformats.org/officeDocument/2006/relationships/image" Target="media/image16.png"/><Relationship Id="rId43" Type="http://schemas.openxmlformats.org/officeDocument/2006/relationships/image" Target="media/image32.png"/><Relationship Id="rId48" Type="http://schemas.openxmlformats.org/officeDocument/2006/relationships/image" Target="media/image37.png"/><Relationship Id="rId64" Type="http://schemas.openxmlformats.org/officeDocument/2006/relationships/image" Target="media/image52.png"/><Relationship Id="rId69" Type="http://schemas.openxmlformats.org/officeDocument/2006/relationships/footer" Target="footer1.xml"/><Relationship Id="rId113" Type="http://schemas.openxmlformats.org/officeDocument/2006/relationships/oleObject" Target="embeddings/oleObject21.bin"/><Relationship Id="rId118" Type="http://schemas.openxmlformats.org/officeDocument/2006/relationships/image" Target="media/image77.wmf"/><Relationship Id="rId80" Type="http://schemas.openxmlformats.org/officeDocument/2006/relationships/image" Target="media/image57.wmf"/><Relationship Id="rId85" Type="http://schemas.openxmlformats.org/officeDocument/2006/relationships/oleObject" Target="embeddings/oleObject8.bin"/><Relationship Id="rId12" Type="http://schemas.openxmlformats.org/officeDocument/2006/relationships/image" Target="media/image2.png"/><Relationship Id="rId17" Type="http://schemas.openxmlformats.org/officeDocument/2006/relationships/image" Target="media/image7.png"/><Relationship Id="rId33" Type="http://schemas.openxmlformats.org/officeDocument/2006/relationships/image" Target="media/image22.png"/><Relationship Id="rId38" Type="http://schemas.openxmlformats.org/officeDocument/2006/relationships/image" Target="media/image27.png"/><Relationship Id="rId59" Type="http://schemas.openxmlformats.org/officeDocument/2006/relationships/image" Target="media/image48.png"/><Relationship Id="rId103" Type="http://schemas.openxmlformats.org/officeDocument/2006/relationships/oleObject" Target="embeddings/oleObject16.bin"/><Relationship Id="rId108" Type="http://schemas.openxmlformats.org/officeDocument/2006/relationships/image" Target="media/image72.wmf"/><Relationship Id="rId124" Type="http://schemas.openxmlformats.org/officeDocument/2006/relationships/image" Target="media/image80.wmf"/><Relationship Id="rId129" Type="http://schemas.microsoft.com/office/2011/relationships/people" Target="people.xml"/><Relationship Id="rId54" Type="http://schemas.openxmlformats.org/officeDocument/2006/relationships/image" Target="media/image43.png"/><Relationship Id="rId70" Type="http://schemas.openxmlformats.org/officeDocument/2006/relationships/image" Target="media/image52.wmf"/><Relationship Id="rId75" Type="http://schemas.openxmlformats.org/officeDocument/2006/relationships/oleObject" Target="embeddings/oleObject3.bin"/><Relationship Id="rId91" Type="http://schemas.openxmlformats.org/officeDocument/2006/relationships/image" Target="media/image63.png"/><Relationship Id="rId96" Type="http://schemas.openxmlformats.org/officeDocument/2006/relationships/image" Target="media/image66.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2.png"/><Relationship Id="rId28" Type="http://schemas.openxmlformats.org/officeDocument/2006/relationships/image" Target="media/image17.png"/><Relationship Id="rId49" Type="http://schemas.openxmlformats.org/officeDocument/2006/relationships/image" Target="media/image38.png"/><Relationship Id="rId114" Type="http://schemas.openxmlformats.org/officeDocument/2006/relationships/image" Target="media/image75.wmf"/><Relationship Id="rId119" Type="http://schemas.openxmlformats.org/officeDocument/2006/relationships/oleObject" Target="embeddings/oleObject24.bin"/><Relationship Id="rId44" Type="http://schemas.openxmlformats.org/officeDocument/2006/relationships/image" Target="media/image33.png"/><Relationship Id="rId60" Type="http://schemas.openxmlformats.org/officeDocument/2006/relationships/image" Target="media/image49.png"/><Relationship Id="rId65" Type="http://schemas.openxmlformats.org/officeDocument/2006/relationships/image" Target="media/image53.png"/><Relationship Id="rId81" Type="http://schemas.openxmlformats.org/officeDocument/2006/relationships/oleObject" Target="embeddings/oleObject6.bin"/><Relationship Id="rId86" Type="http://schemas.openxmlformats.org/officeDocument/2006/relationships/image" Target="media/image60.wmf"/><Relationship Id="rId130" Type="http://schemas.openxmlformats.org/officeDocument/2006/relationships/theme" Target="theme/theme1.xml"/><Relationship Id="rId13" Type="http://schemas.openxmlformats.org/officeDocument/2006/relationships/image" Target="media/image3.png"/><Relationship Id="rId18" Type="http://schemas.openxmlformats.org/officeDocument/2006/relationships/image" Target="media/image5.gif"/><Relationship Id="rId39" Type="http://schemas.openxmlformats.org/officeDocument/2006/relationships/image" Target="media/image28.png"/><Relationship Id="rId109" Type="http://schemas.openxmlformats.org/officeDocument/2006/relationships/oleObject" Target="embeddings/oleObject19.bin"/><Relationship Id="rId34" Type="http://schemas.openxmlformats.org/officeDocument/2006/relationships/image" Target="media/image23.png"/><Relationship Id="rId50" Type="http://schemas.openxmlformats.org/officeDocument/2006/relationships/image" Target="media/image39.png"/><Relationship Id="rId55" Type="http://schemas.openxmlformats.org/officeDocument/2006/relationships/image" Target="media/image44.png"/><Relationship Id="rId76" Type="http://schemas.openxmlformats.org/officeDocument/2006/relationships/image" Target="media/image55.wmf"/><Relationship Id="rId97" Type="http://schemas.openxmlformats.org/officeDocument/2006/relationships/oleObject" Target="embeddings/oleObject13.bin"/><Relationship Id="rId104" Type="http://schemas.openxmlformats.org/officeDocument/2006/relationships/image" Target="media/image70.wmf"/><Relationship Id="rId120" Type="http://schemas.openxmlformats.org/officeDocument/2006/relationships/image" Target="media/image78.wmf"/><Relationship Id="rId125" Type="http://schemas.openxmlformats.org/officeDocument/2006/relationships/oleObject" Target="embeddings/oleObject27.bin"/><Relationship Id="rId7" Type="http://schemas.openxmlformats.org/officeDocument/2006/relationships/comments" Target="comments.xml"/><Relationship Id="rId71" Type="http://schemas.openxmlformats.org/officeDocument/2006/relationships/oleObject" Target="embeddings/oleObject1.bin"/><Relationship Id="rId92" Type="http://schemas.openxmlformats.org/officeDocument/2006/relationships/image" Target="media/image64.wmf"/><Relationship Id="rId2" Type="http://schemas.openxmlformats.org/officeDocument/2006/relationships/styles" Target="styles.xml"/><Relationship Id="rId29" Type="http://schemas.openxmlformats.org/officeDocument/2006/relationships/image" Target="media/image18.png"/><Relationship Id="rId24" Type="http://schemas.openxmlformats.org/officeDocument/2006/relationships/image" Target="media/image13.png"/><Relationship Id="rId40" Type="http://schemas.openxmlformats.org/officeDocument/2006/relationships/image" Target="media/image29.png"/><Relationship Id="rId45" Type="http://schemas.openxmlformats.org/officeDocument/2006/relationships/image" Target="media/image34.png"/><Relationship Id="rId66" Type="http://schemas.openxmlformats.org/officeDocument/2006/relationships/image" Target="media/image54.png"/><Relationship Id="rId87" Type="http://schemas.openxmlformats.org/officeDocument/2006/relationships/oleObject" Target="embeddings/oleObject9.bin"/><Relationship Id="rId110" Type="http://schemas.openxmlformats.org/officeDocument/2006/relationships/image" Target="media/image73.wmf"/><Relationship Id="rId115" Type="http://schemas.openxmlformats.org/officeDocument/2006/relationships/oleObject" Target="embeddings/oleObject22.bin"/><Relationship Id="rId61" Type="http://schemas.openxmlformats.org/officeDocument/2006/relationships/image" Target="media/image50.png"/><Relationship Id="rId82" Type="http://schemas.openxmlformats.org/officeDocument/2006/relationships/image" Target="media/image58.wmf"/><Relationship Id="rId19" Type="http://schemas.openxmlformats.org/officeDocument/2006/relationships/image" Target="media/image8.png"/><Relationship Id="rId14" Type="http://schemas.openxmlformats.org/officeDocument/2006/relationships/image" Target="media/image4.png"/><Relationship Id="rId30" Type="http://schemas.openxmlformats.org/officeDocument/2006/relationships/image" Target="media/image19.png"/><Relationship Id="rId35" Type="http://schemas.openxmlformats.org/officeDocument/2006/relationships/image" Target="media/image24.png"/><Relationship Id="rId56" Type="http://schemas.openxmlformats.org/officeDocument/2006/relationships/image" Target="media/image45.png"/><Relationship Id="rId77" Type="http://schemas.openxmlformats.org/officeDocument/2006/relationships/oleObject" Target="embeddings/oleObject4.bin"/><Relationship Id="rId100" Type="http://schemas.openxmlformats.org/officeDocument/2006/relationships/image" Target="media/image68.wmf"/><Relationship Id="rId105" Type="http://schemas.openxmlformats.org/officeDocument/2006/relationships/oleObject" Target="embeddings/oleObject17.bin"/><Relationship Id="rId126" Type="http://schemas.openxmlformats.org/officeDocument/2006/relationships/image" Target="media/image81.wmf"/><Relationship Id="rId8" Type="http://schemas.microsoft.com/office/2011/relationships/commentsExtended" Target="commentsExtended.xml"/><Relationship Id="rId51" Type="http://schemas.openxmlformats.org/officeDocument/2006/relationships/image" Target="media/image40.png"/><Relationship Id="rId72" Type="http://schemas.openxmlformats.org/officeDocument/2006/relationships/image" Target="media/image53.wmf"/><Relationship Id="rId93" Type="http://schemas.openxmlformats.org/officeDocument/2006/relationships/oleObject" Target="embeddings/oleObject11.bin"/><Relationship Id="rId98" Type="http://schemas.openxmlformats.org/officeDocument/2006/relationships/image" Target="media/image67.wmf"/><Relationship Id="rId121" Type="http://schemas.openxmlformats.org/officeDocument/2006/relationships/oleObject" Target="embeddings/oleObject25.bin"/><Relationship Id="rId3" Type="http://schemas.openxmlformats.org/officeDocument/2006/relationships/settings" Target="settings.xml"/><Relationship Id="rId25" Type="http://schemas.openxmlformats.org/officeDocument/2006/relationships/image" Target="media/image14.png"/><Relationship Id="rId46" Type="http://schemas.openxmlformats.org/officeDocument/2006/relationships/image" Target="media/image35.jpg"/><Relationship Id="rId67" Type="http://schemas.openxmlformats.org/officeDocument/2006/relationships/image" Target="media/image55.png"/><Relationship Id="rId116" Type="http://schemas.openxmlformats.org/officeDocument/2006/relationships/image" Target="media/image76.wmf"/><Relationship Id="rId20" Type="http://schemas.openxmlformats.org/officeDocument/2006/relationships/image" Target="media/image9.png"/><Relationship Id="rId41" Type="http://schemas.openxmlformats.org/officeDocument/2006/relationships/image" Target="media/image30.png"/><Relationship Id="rId62" Type="http://schemas.openxmlformats.org/officeDocument/2006/relationships/image" Target="media/image51.png"/><Relationship Id="rId83" Type="http://schemas.openxmlformats.org/officeDocument/2006/relationships/oleObject" Target="embeddings/oleObject7.bin"/><Relationship Id="rId88" Type="http://schemas.openxmlformats.org/officeDocument/2006/relationships/image" Target="media/image61.wmf"/><Relationship Id="rId111" Type="http://schemas.openxmlformats.org/officeDocument/2006/relationships/oleObject" Target="embeddings/oleObject20.bin"/><Relationship Id="rId15" Type="http://schemas.openxmlformats.org/officeDocument/2006/relationships/image" Target="media/image5.png"/><Relationship Id="rId36" Type="http://schemas.openxmlformats.org/officeDocument/2006/relationships/image" Target="media/image25.png"/><Relationship Id="rId57" Type="http://schemas.openxmlformats.org/officeDocument/2006/relationships/image" Target="media/image46.png"/><Relationship Id="rId106" Type="http://schemas.openxmlformats.org/officeDocument/2006/relationships/image" Target="media/image71.wmf"/><Relationship Id="rId127" Type="http://schemas.openxmlformats.org/officeDocument/2006/relationships/oleObject" Target="embeddings/oleObject28.bin"/><Relationship Id="rId10" Type="http://schemas.microsoft.com/office/2018/08/relationships/commentsExtensible" Target="commentsExtensible.xml"/><Relationship Id="rId31" Type="http://schemas.openxmlformats.org/officeDocument/2006/relationships/image" Target="media/image20.png"/><Relationship Id="rId52" Type="http://schemas.openxmlformats.org/officeDocument/2006/relationships/image" Target="media/image41.jpg"/><Relationship Id="rId73" Type="http://schemas.openxmlformats.org/officeDocument/2006/relationships/oleObject" Target="embeddings/oleObject2.bin"/><Relationship Id="rId78" Type="http://schemas.openxmlformats.org/officeDocument/2006/relationships/image" Target="media/image56.wmf"/><Relationship Id="rId94" Type="http://schemas.openxmlformats.org/officeDocument/2006/relationships/image" Target="media/image65.wmf"/><Relationship Id="rId99" Type="http://schemas.openxmlformats.org/officeDocument/2006/relationships/oleObject" Target="embeddings/oleObject14.bin"/><Relationship Id="rId101" Type="http://schemas.openxmlformats.org/officeDocument/2006/relationships/oleObject" Target="embeddings/oleObject15.bin"/><Relationship Id="rId122" Type="http://schemas.openxmlformats.org/officeDocument/2006/relationships/image" Target="media/image79.wmf"/><Relationship Id="rId4" Type="http://schemas.openxmlformats.org/officeDocument/2006/relationships/webSettings" Target="webSettings.xml"/><Relationship Id="rId9" Type="http://schemas.microsoft.com/office/2016/09/relationships/commentsIds" Target="commentsIds.xml"/><Relationship Id="rId26" Type="http://schemas.openxmlformats.org/officeDocument/2006/relationships/image" Target="media/image1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69</TotalTime>
  <Pages>12</Pages>
  <Words>1294</Words>
  <Characters>7378</Characters>
  <Application>Microsoft Office Word</Application>
  <DocSecurity>0</DocSecurity>
  <Lines>61</Lines>
  <Paragraphs>17</Paragraphs>
  <ScaleCrop>false</ScaleCrop>
  <Company/>
  <LinksUpToDate>false</LinksUpToDate>
  <CharactersWithSpaces>86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j</dc:creator>
  <cp:keywords/>
  <dc:description/>
  <cp:lastModifiedBy>fj</cp:lastModifiedBy>
  <cp:revision>15</cp:revision>
  <cp:lastPrinted>2022-05-07T04:57:00Z</cp:lastPrinted>
  <dcterms:created xsi:type="dcterms:W3CDTF">2022-04-30T13:48:00Z</dcterms:created>
  <dcterms:modified xsi:type="dcterms:W3CDTF">2022-06-30T02:35:00Z</dcterms:modified>
</cp:coreProperties>
</file>